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576C" w:rsidRPr="00BF5D17" w:rsidRDefault="0088576C" w:rsidP="0088576C">
      <w:pPr>
        <w:ind w:firstLine="36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</w:t>
      </w:r>
      <w:r w:rsidRPr="00BF5D17">
        <w:rPr>
          <w:b/>
          <w:sz w:val="32"/>
          <w:szCs w:val="32"/>
        </w:rPr>
        <w:t xml:space="preserve">Методические указания по выполнению </w:t>
      </w:r>
      <w:r>
        <w:rPr>
          <w:b/>
          <w:sz w:val="32"/>
          <w:szCs w:val="32"/>
        </w:rPr>
        <w:t xml:space="preserve">контрольной работы </w:t>
      </w:r>
    </w:p>
    <w:p w:rsidR="0088576C" w:rsidRPr="005046BA" w:rsidRDefault="0088576C" w:rsidP="0088576C">
      <w:pPr>
        <w:jc w:val="center"/>
        <w:rPr>
          <w:sz w:val="28"/>
          <w:szCs w:val="28"/>
        </w:rPr>
      </w:pPr>
    </w:p>
    <w:p w:rsidR="0088576C" w:rsidRDefault="0088576C" w:rsidP="0088576C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Целью выполнения домашнего задания является овладение учебным материалом на уровне понимания содержания категорий, взаимосвязи экономических процессов и величин.</w:t>
      </w:r>
    </w:p>
    <w:p w:rsidR="0088576C" w:rsidRDefault="0088576C" w:rsidP="0088576C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Достижению цели способствует решение следующих задач:</w:t>
      </w:r>
    </w:p>
    <w:p w:rsidR="0088576C" w:rsidRDefault="0088576C" w:rsidP="0088576C">
      <w:pPr>
        <w:numPr>
          <w:ilvl w:val="0"/>
          <w:numId w:val="1"/>
        </w:numPr>
        <w:tabs>
          <w:tab w:val="clear" w:pos="1095"/>
        </w:tabs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Изучение учебной и учебно-методической литературы по данному разделу курса (указывается для каждого задания)</w:t>
      </w:r>
    </w:p>
    <w:p w:rsidR="0088576C" w:rsidRDefault="0088576C" w:rsidP="0088576C">
      <w:pPr>
        <w:numPr>
          <w:ilvl w:val="0"/>
          <w:numId w:val="1"/>
        </w:numPr>
        <w:tabs>
          <w:tab w:val="clear" w:pos="1095"/>
        </w:tabs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Решение задач по каждой теме. Задачи бывают трех видов:</w:t>
      </w:r>
    </w:p>
    <w:p w:rsidR="0088576C" w:rsidRDefault="0088576C" w:rsidP="0088576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Расчетные</w:t>
      </w:r>
      <w:r>
        <w:rPr>
          <w:sz w:val="28"/>
          <w:szCs w:val="28"/>
        </w:rPr>
        <w:t>. Цель – разработка навыков практического применения полученных теоретических знаний. В условии задачи приводятся основные понятия, их численные параметры. Необходимо выявить взаимосвязи между известными и неизвестными величинами, руководствуясь пониманием теоретического материала, выбрать и применить правильную формулу для решения задачи.</w:t>
      </w:r>
    </w:p>
    <w:p w:rsidR="0088576C" w:rsidRDefault="0088576C" w:rsidP="0088576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Графические</w:t>
      </w:r>
      <w:r>
        <w:rPr>
          <w:sz w:val="28"/>
          <w:szCs w:val="28"/>
        </w:rPr>
        <w:t>. Цель – выработка умений графического моделирования экономических ситуаций для качественного прогнозирования изменений и выявления тенденций их трансформаций.</w:t>
      </w:r>
    </w:p>
    <w:p w:rsidR="0088576C" w:rsidRDefault="0088576C" w:rsidP="0088576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Логические</w:t>
      </w:r>
      <w:r>
        <w:rPr>
          <w:sz w:val="28"/>
          <w:szCs w:val="28"/>
        </w:rPr>
        <w:t>. Цель – приобретение навыков анализа экономической информации на базе освоения теоретических знаний, умений аргументировать правильный ответ.</w:t>
      </w:r>
    </w:p>
    <w:p w:rsidR="0088576C" w:rsidRDefault="0088576C" w:rsidP="0088576C">
      <w:pPr>
        <w:numPr>
          <w:ilvl w:val="0"/>
          <w:numId w:val="1"/>
        </w:numPr>
        <w:tabs>
          <w:tab w:val="clear" w:pos="1095"/>
          <w:tab w:val="num" w:pos="540"/>
        </w:tabs>
        <w:ind w:left="540" w:hanging="540"/>
        <w:jc w:val="both"/>
        <w:rPr>
          <w:sz w:val="28"/>
          <w:szCs w:val="28"/>
        </w:rPr>
      </w:pPr>
      <w:r>
        <w:rPr>
          <w:sz w:val="28"/>
          <w:szCs w:val="28"/>
        </w:rPr>
        <w:t>Выполнение тестовых заданий.</w:t>
      </w:r>
    </w:p>
    <w:p w:rsidR="0088576C" w:rsidRDefault="0088576C" w:rsidP="0088576C">
      <w:pPr>
        <w:tabs>
          <w:tab w:val="left" w:pos="54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Тест представляет собой ряд формализованных заданий, цель которых – проверка усвоения материала. Задания теста могут иметь различный вид:</w:t>
      </w:r>
    </w:p>
    <w:p w:rsidR="0088576C" w:rsidRDefault="0088576C" w:rsidP="0088576C">
      <w:pPr>
        <w:tabs>
          <w:tab w:val="left" w:pos="540"/>
        </w:tabs>
        <w:jc w:val="both"/>
        <w:rPr>
          <w:sz w:val="28"/>
          <w:szCs w:val="28"/>
          <w:u w:val="single"/>
        </w:rPr>
      </w:pPr>
    </w:p>
    <w:tbl>
      <w:tblPr>
        <w:tblW w:w="9909" w:type="dxa"/>
        <w:tblLook w:val="01E0"/>
      </w:tblPr>
      <w:tblGrid>
        <w:gridCol w:w="4968"/>
        <w:gridCol w:w="4941"/>
      </w:tblGrid>
      <w:tr w:rsidR="0088576C" w:rsidRPr="00EF2D7C" w:rsidTr="00373830">
        <w:tc>
          <w:tcPr>
            <w:tcW w:w="4968" w:type="dxa"/>
            <w:shd w:val="clear" w:color="auto" w:fill="auto"/>
          </w:tcPr>
          <w:p w:rsidR="0088576C" w:rsidRPr="00EF2D7C" w:rsidRDefault="0088576C" w:rsidP="00373830">
            <w:pPr>
              <w:tabs>
                <w:tab w:val="left" w:pos="54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ид тестового задания</w:t>
            </w:r>
          </w:p>
          <w:p w:rsidR="0088576C" w:rsidRPr="00EF2D7C" w:rsidRDefault="0088576C" w:rsidP="00373830">
            <w:pPr>
              <w:tabs>
                <w:tab w:val="left" w:pos="540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3.1. </w:t>
            </w:r>
            <w:r w:rsidRPr="00EF2D7C">
              <w:rPr>
                <w:sz w:val="28"/>
                <w:szCs w:val="28"/>
                <w:u w:val="single"/>
              </w:rPr>
              <w:t>Открытые</w:t>
            </w:r>
            <w:r w:rsidRPr="00EF2D7C">
              <w:rPr>
                <w:sz w:val="28"/>
                <w:szCs w:val="28"/>
              </w:rPr>
              <w:t>: когда приводится определение категории, но сама ее формулировка опущена. Эти задания всегда имеют вид: «Дополните». Ответ – надо вписать пропущенное слово.</w:t>
            </w:r>
          </w:p>
        </w:tc>
        <w:tc>
          <w:tcPr>
            <w:tcW w:w="4941" w:type="dxa"/>
            <w:shd w:val="clear" w:color="auto" w:fill="auto"/>
          </w:tcPr>
          <w:p w:rsidR="0088576C" w:rsidRPr="0088576C" w:rsidRDefault="0088576C" w:rsidP="00373830">
            <w:pPr>
              <w:tabs>
                <w:tab w:val="left" w:pos="540"/>
              </w:tabs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имер</w:t>
            </w:r>
          </w:p>
          <w:p w:rsidR="0088576C" w:rsidRPr="00EF2D7C" w:rsidRDefault="0088576C" w:rsidP="00373830">
            <w:pPr>
              <w:tabs>
                <w:tab w:val="left" w:pos="540"/>
              </w:tabs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u w:val="single"/>
              </w:rPr>
              <w:t>Дополните</w:t>
            </w:r>
            <w:r w:rsidRPr="00EF2D7C">
              <w:rPr>
                <w:sz w:val="28"/>
                <w:szCs w:val="28"/>
              </w:rPr>
              <w:t>: Финансовый план государства, включающий доходы и расходы за год, называется государственный ____________.</w:t>
            </w:r>
          </w:p>
          <w:p w:rsidR="0088576C" w:rsidRPr="00EF2D7C" w:rsidRDefault="0088576C" w:rsidP="00373830">
            <w:pPr>
              <w:tabs>
                <w:tab w:val="left" w:pos="540"/>
              </w:tabs>
              <w:ind w:left="99"/>
              <w:jc w:val="both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</w:rPr>
              <w:t>Ответ: бюджет.</w:t>
            </w:r>
          </w:p>
        </w:tc>
      </w:tr>
    </w:tbl>
    <w:p w:rsidR="0088576C" w:rsidRDefault="0088576C" w:rsidP="0088576C">
      <w:pPr>
        <w:tabs>
          <w:tab w:val="left" w:pos="540"/>
        </w:tabs>
        <w:jc w:val="both"/>
        <w:rPr>
          <w:sz w:val="28"/>
          <w:szCs w:val="28"/>
          <w:u w:val="single"/>
        </w:rPr>
      </w:pPr>
    </w:p>
    <w:tbl>
      <w:tblPr>
        <w:tblW w:w="0" w:type="auto"/>
        <w:tblLook w:val="01E0"/>
      </w:tblPr>
      <w:tblGrid>
        <w:gridCol w:w="4914"/>
        <w:gridCol w:w="4940"/>
      </w:tblGrid>
      <w:tr w:rsidR="0088576C" w:rsidRPr="00EF2D7C" w:rsidTr="00373830">
        <w:tc>
          <w:tcPr>
            <w:tcW w:w="4941" w:type="dxa"/>
            <w:shd w:val="clear" w:color="auto" w:fill="auto"/>
          </w:tcPr>
          <w:p w:rsidR="0088576C" w:rsidRPr="00EF2D7C" w:rsidRDefault="0088576C" w:rsidP="00373830">
            <w:pPr>
              <w:tabs>
                <w:tab w:val="left" w:pos="540"/>
              </w:tabs>
              <w:jc w:val="both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</w:rPr>
              <w:t xml:space="preserve">3.2. </w:t>
            </w:r>
            <w:r w:rsidRPr="00EF2D7C">
              <w:rPr>
                <w:sz w:val="28"/>
                <w:szCs w:val="28"/>
                <w:u w:val="single"/>
              </w:rPr>
              <w:t>Закрытые</w:t>
            </w:r>
            <w:r w:rsidRPr="00EF2D7C">
              <w:rPr>
                <w:sz w:val="28"/>
                <w:szCs w:val="28"/>
              </w:rPr>
              <w:t xml:space="preserve">: когда задание сопровождается готовыми ответами. Надо выбрать правильный ответ. Он </w:t>
            </w:r>
            <w:r w:rsidRPr="00EF2D7C">
              <w:rPr>
                <w:sz w:val="28"/>
                <w:szCs w:val="28"/>
                <w:u w:val="single"/>
              </w:rPr>
              <w:t>всегда один</w:t>
            </w:r>
            <w:r w:rsidRPr="00EF2D7C">
              <w:rPr>
                <w:sz w:val="28"/>
                <w:szCs w:val="28"/>
              </w:rPr>
              <w:t xml:space="preserve">. </w:t>
            </w:r>
          </w:p>
          <w:p w:rsidR="0088576C" w:rsidRPr="00EF2D7C" w:rsidRDefault="0088576C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941" w:type="dxa"/>
            <w:shd w:val="clear" w:color="auto" w:fill="auto"/>
          </w:tcPr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 Выбрать правильный ответ</w:t>
            </w: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График совершенно эластичного спроса приведен на рисунке номер:</w:t>
            </w:r>
          </w:p>
          <w:p w:rsidR="0088576C" w:rsidRPr="00EF2D7C" w:rsidRDefault="00A30689" w:rsidP="00373830">
            <w:pPr>
              <w:ind w:left="99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11" o:spid="_x0000_s1026" style="width:225pt;height:90pt;mso-position-horizontal-relative:char;mso-position-vertical-relative:line" coordorigin="5967,12834" coordsize="4500,1800">
                  <v:group id="Group 8" o:spid="_x0000_s1027" style="position:absolute;left:5967;top:12834;width:4500;height:1440" coordorigin="5967,12834" coordsize="450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9" o:spid="_x0000_s1028" type="#_x0000_t202" style="position:absolute;left:9927;top:137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9YQcEA&#10;AADbAAAADwAAAGRycy9kb3ducmV2LnhtbERPTWvCQBC9F/oflhG8lLppCk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svWEHBAAAA2wAAAA8AAAAAAAAAAAAAAAAAmAIAAGRycy9kb3du&#10;cmV2LnhtbFBLBQYAAAAABAAEAPUAAACGAwAAAAA=&#10;" strokecolor="white">
                      <v:textbox>
                        <w:txbxContent>
                          <w:p w:rsidR="0088576C" w:rsidRPr="004940F6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0" o:spid="_x0000_s1029" type="#_x0000_t202" style="position:absolute;left:8487;top:137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bANcEA&#10;AADbAAAADwAAAGRycy9kb3ducmV2LnhtbERPTWvCQBC9F/oflhG8lLppKE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GwDXBAAAA2wAAAA8AAAAAAAAAAAAAAAAAmAIAAGRycy9kb3du&#10;cmV2LnhtbFBLBQYAAAAABAAEAPUAAACGAwAAAAA=&#10;" strokecolor="white">
                      <v:textbox>
                        <w:txbxContent>
                          <w:p w:rsidR="0088576C" w:rsidRPr="004940F6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1" o:spid="_x0000_s1030" type="#_x0000_t202" style="position:absolute;left:5967;top:128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plrsEA&#10;AADbAAAADwAAAGRycy9kb3ducmV2LnhtbERPTWvCQBC9F/oflhG8lLppoEVS1xCkotdYL96G7JgE&#10;s7NJdmsSf71bELzN433OKh1NI67Uu9qygo9FBIK4sLrmUsHxd/u+BOE8ssbGMimYyEG6fn1ZYaLt&#10;wDldD74UIYRdggoq79tESldUZNAtbEscuLPtDfoA+1LqHocQbhoZR9GXNFhzaKiwpU1FxeXwZxTY&#10;4WcylroofjvdzG6Tdfk57pSaz8bsG4Sn0T/FD/deh/mf8P9LOEC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uKZa7BAAAA2wAAAA8AAAAAAAAAAAAAAAAAmAIAAGRycy9kb3du&#10;cmV2LnhtbFBLBQYAAAAABAAEAPUAAACGAwAAAAA=&#10;" strokecolor="white">
                      <v:textbox>
                        <w:txbxContent>
                          <w:p w:rsidR="0088576C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2" o:spid="_x0000_s1031" type="#_x0000_t202" style="position:absolute;left:7047;top:137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j72cEA&#10;AADbAAAADwAAAGRycy9kb3ducmV2LnhtbERPS2vCQBC+C/6HZQq9iNk0B5GYVUSU9pq0F29DdvKg&#10;2dkku5rYX98tFLzNx/ec7DCbTtxpdK1lBW9RDIK4tLrlWsHX52W9BeE8ssbOMil4kIPDfrnIMNV2&#10;4pzuha9FCGGXooLG+z6V0pUNGXSR7YkDV9nRoA9wrKUecQrhppNJHG+kwZZDQ4M9nRoqv4ubUWCn&#10;88NYGuJkdf0x76fjkFfJoNTry3zcgfA0+6f43/2hw/wN/P0SDp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Y+9nBAAAA2wAAAA8AAAAAAAAAAAAAAAAAmAIAAGRycy9kb3du&#10;cmV2LnhtbFBLBQYAAAAABAAEAPUAAACGAwAAAAA=&#10;" strokecolor="white">
                      <v:textbox>
                        <w:txbxContent>
                          <w:p w:rsidR="0088576C" w:rsidRPr="004940F6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13" o:spid="_x0000_s1032" type="#_x0000_t202" style="position:absolute;left:9927;top:131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ReQsEA&#10;AADbAAAADwAAAGRycy9kb3ducmV2LnhtbERPTWvCQBC9F/oflhG8lLppDq2kriFIRa+xXrwN2TEJ&#10;ZmeT7NYk/nq3IHibx/ucVTqaRlypd7VlBR+LCARxYXXNpYLj7/Z9CcJ5ZI2NZVIwkYN0/fqywkTb&#10;gXO6HnwpQgi7BBVU3reJlK6oyKBb2JY4cGfbG/QB9qXUPQ4h3DQyjqJPabDm0FBhS5uKisvhzyiw&#10;w89kLHVR/Ha6md0m6/Jz3Ck1n43ZNwhPo3+KH+69DvO/4P+XcIB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UXkLBAAAA2wAAAA8AAAAAAAAAAAAAAAAAmAIAAGRycy9kb3du&#10;cmV2LnhtbFBLBQYAAAAABAAEAPUAAACGAwAAAAA=&#10;" strokecolor="white">
                      <v:textbox>
                        <w:txbxContent>
                          <w:p w:rsidR="0088576C" w:rsidRPr="004940F6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4" o:spid="_x0000_s1033" type="#_x0000_t202" style="position:absolute;left:8847;top:128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KMMIA&#10;AADbAAAADwAAAGRycy9kb3ducmV2LnhtbESPQYvCQAyF7wv+hyGCF9GpPSxSHUVE0avuXryFTmyL&#10;nUzbGW3dX785LOwt4b2892W9HVytXtSFyrOBxTwBRZx7W3Fh4PvrOFuCChHZYu2ZDLwpwHYz+lhj&#10;Zn3PF3pdY6EkhEOGBsoYm0zrkJfkMMx9Qyza3XcOo6xdoW2HvYS7WqdJ8qkdViwNJTa0Lyl/XJ/O&#10;gO8Pb+epTdLp7ced9rv2ck9bYybjYbcCFWmI/+a/67MVfIGVX2QA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i8owwgAAANsAAAAPAAAAAAAAAAAAAAAAAJgCAABkcnMvZG93&#10;bnJldi54bWxQSwUGAAAAAAQABAD1AAAAhwMAAAAA&#10;" strokecolor="white">
                      <v:textbox>
                        <w:txbxContent>
                          <w:p w:rsidR="0088576C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15" o:spid="_x0000_s1034" type="#_x0000_t202" style="position:absolute;left:7947;top:1301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dvq8EA&#10;AADbAAAADwAAAGRycy9kb3ducmV2LnhtbERPTWvCQBC9F/oflhG8lLppDqWmriFIRa+xXrwN2TEJ&#10;ZmeT7NYk/nq3IHibx/ucVTqaRlypd7VlBR+LCARxYXXNpYLj7/b9C4TzyBoby6RgIgfp+vVlhYm2&#10;A+d0PfhShBB2CSqovG8TKV1RkUG3sC1x4M62N+gD7EupexxCuGlkHEWf0mDNoaHCljYVFZfDn1Fg&#10;h5/JWOqi+O10M7tN1uXnuFNqPhuzbxCeRv8UP9x7HeYv4f+XcIB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Hb6vBAAAA2wAAAA8AAAAAAAAAAAAAAAAAmAIAAGRycy9kb3du&#10;cmV2LnhtbFBLBQYAAAAABAAEAPUAAACGAwAAAAA=&#10;" strokecolor="white">
                      <v:textbox>
                        <w:txbxContent>
                          <w:p w:rsidR="0088576C" w:rsidRPr="004940F6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6" o:spid="_x0000_s1035" type="#_x0000_t202" style="position:absolute;left:6507;top:131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Mi7wA&#10;AADbAAAADwAAAGRycy9kb3ducmV2LnhtbERPuwrCMBTdBf8hXMFFNLWDSDWKiKKrj8Xt0lzbYnPT&#10;NtFWv94MguPhvJfrzpTiRY0rLCuYTiIQxKnVBWcKrpf9eA7CeWSNpWVS8CYH61W/t8RE25ZP9Dr7&#10;TIQQdgkqyL2vEildmpNBN7EVceDutjHoA2wyqRtsQ7gpZRxFM2mw4NCQY0XbnNLH+WkU2Hb3Npbq&#10;KB7dPuaw3dSne1wrNRx0mwUIT53/i3/uo1YQh/XhS/gBcvU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VkQyLvAAAANsAAAAPAAAAAAAAAAAAAAAAAJgCAABkcnMvZG93bnJldi54&#10;bWxQSwUGAAAAAAQABAD1AAAAgQMAAAAA&#10;" strokecolor="white">
                      <v:textbox>
                        <w:txbxContent>
                          <w:p w:rsidR="0088576C" w:rsidRPr="004940F6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17" o:spid="_x0000_s1036" type="#_x0000_t202" style="position:absolute;left:7407;top:1283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2pEMMA&#10;AADbAAAADwAAAGRycy9kb3ducmV2LnhtbESPT2vCQBTE7wW/w/IKvYjZmINIzCoilvYa9eLtkX35&#10;Q7Nvk+zWJP303YLQ4zAzv2Gyw2Ra8aDBNZYVrKMYBHFhdcOVgtv1fbUF4TyyxtYyKZjJwWG/eMkw&#10;1XbknB4XX4kAYZeigtr7LpXSFTUZdJHtiINX2sGgD3KopB5wDHDTyiSON9Jgw2Ghxo5ONRVfl2+j&#10;wI7n2Vjq42R5/zEfp2Ofl0mv1NvrdNyB8DT5//Cz/akVJGv4+xJ+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2pEMMAAADbAAAADwAAAAAAAAAAAAAAAACYAgAAZHJzL2Rv&#10;d25yZXYueG1sUEsFBgAAAAAEAAQA9QAAAIgDAAAAAA==&#10;" strokecolor="white">
                      <v:textbox>
                        <w:txbxContent>
                          <w:p w:rsidR="0088576C" w:rsidRDefault="0088576C" w:rsidP="0088576C"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Group 18" o:spid="_x0000_s1037" style="position:absolute;left:6294;top:13035;width:900;height:911" coordorigin="2693,2740" coordsize="1411,12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line id="Line 19" o:spid="_x0000_s1038" style="position:absolute;flip:y;visibility:visible" from="2834,2740" to="2835,39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HcuMQAAADbAAAADwAAAGRycy9kb3ducmV2LnhtbESPT2vCQBDF70K/wzIFL6FuNFDa1FXq&#10;PxBKD0176HHITpPQ7GzIjhq/vSsIHh9v3u/Nmy8H16oj9aHxbGA6SUERl942XBn4+d49vYAKgmyx&#10;9UwGzhRguXgYzTG3/sRfdCykUhHCIUcDtUiXax3KmhyGie+Io/fne4cSZV9p2+Mpwl2rZ2n6rB02&#10;HBtq7GhdU/lfHFx8Y/fJmyxLVk4nySttf+Uj1WLM+HF4fwMlNMj9+JbeWwOzDK5bIgD0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ody4xAAAANsAAAAPAAAAAAAAAAAA&#10;AAAAAKECAABkcnMvZG93bnJldi54bWxQSwUGAAAAAAQABAD5AAAAkgMAAAAA&#10;">
                        <v:stroke endarrow="block"/>
                      </v:line>
                      <v:line id="Line 20" o:spid="_x0000_s1039" style="position:absolute;visibility:visible" from="2693,3854" to="4104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7Egs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7sSCxAAAANsAAAAPAAAAAAAAAAAA&#10;AAAAAKECAABkcnMvZG93bnJldi54bWxQSwUGAAAAAAQABAD5AAAAkgMAAAAA&#10;">
                        <v:stroke endarrow="block"/>
                      </v:line>
                      <v:shape id="Arc 21" o:spid="_x0000_s1040" style="position:absolute;left:2971;top:3041;width:911;height:556;rotation:-10548710fd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h0H8MA&#10;AADbAAAADwAAAGRycy9kb3ducmV2LnhtbESPQWsCMRSE74X+h/AKXkpNVGpla5QiKIInV+n5sXm7&#10;Wbp5WTZRV3+9EYQeh5n5hpkve9eIM3Wh9qxhNFQgiAtvaq40HA/rjxmIEJENNp5Jw5UCLBevL3PM&#10;jL/wns55rESCcMhQg42xzaQMhSWHYehb4uSVvnMYk+wqaTq8JLhr5FipqXRYc1qw2NLKUvGXn5yG&#10;94lf/eJmNFHX0s2wtF+3vdppPXjrf75BROrjf/jZ3hoN4094fEk/QC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h0H8MAAADbAAAADwAAAAAAAAAAAAAAAACYAgAAZHJzL2Rv&#10;d25yZXYueG1sUEsFBgAAAAAEAAQA9QAAAIgDAAAAAA==&#10;" adj="0,,0" path="m-1,3194nfc3400,1105,7313,,11305,v9877,,18496,6700,20932,16272em-1,3194nsc3400,1105,7313,,11305,v9877,,18496,6700,20932,16272l11305,21600,-1,3194xe" filled="f">
                        <v:stroke joinstyle="round"/>
                        <v:formulas/>
                        <v:path arrowok="t" o:extrusionok="f" o:connecttype="custom" o:connectlocs="0,82;911,419;319,556" o:connectangles="0,0,0"/>
                      </v:shape>
                    </v:group>
                    <v:group id="Group 22" o:spid="_x0000_s1041" style="position:absolute;left:7734;top:13035;width:900;height:882" coordorigin="4587,2574" coordsize="1799,1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line id="Line 23" o:spid="_x0000_s1042" style="position:absolute;flip:y;visibility:visible" from="4767,2574" to="4768,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      <v:stroke endarrow="block"/>
                      </v:line>
                      <v:line id="Line 24" o:spid="_x0000_s1043" style="position:absolute;visibility:visible" from="4587,4013" to="6386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    <v:stroke endarrow="block"/>
                      </v:line>
                      <v:line id="Line 25" o:spid="_x0000_s1044" style="position:absolute;flip:y;visibility:visible" from="5307,2754" to="5307,4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  </v:group>
                    <v:group id="Group 26" o:spid="_x0000_s1045" style="position:absolute;left:9174;top:13035;width:900;height:900" coordorigin="5397,3115" coordsize="1799,1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<v:line id="Line 27" o:spid="_x0000_s1046" style="position:absolute;flip:y;visibility:visible" from="5577,3115" to="5578,4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ZxicQAAADbAAAADwAAAGRycy9kb3ducmV2LnhtbESPQWvCQBCF7wX/wzJCL6FubEBsdBXb&#10;KhTEg9pDj0N2TILZ2ZCdavz3XUHo8fHmfW/efNm7Rl2oC7VnA+NRCoq48Lbm0sD3cfMyBRUE2WLj&#10;mQzcKMByMXiaY279lfd0OUipIoRDjgYqkTbXOhQVOQwj3xJH7+Q7hxJlV2rb4TXCXaNf03SiHdYc&#10;Gyps6aOi4nz4dfGNzY4/syx5dzpJ3mj9I9tUizHPw341AyXUy//xI/1lDWRjuG+JAN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nGJxAAAANsAAAAPAAAAAAAAAAAA&#10;AAAAAKECAABkcnMvZG93bnJldi54bWxQSwUGAAAAAAQABAD5AAAAkgMAAAAA&#10;">
                        <v:stroke endarrow="block"/>
                      </v:line>
                      <v:line id="Line 28" o:spid="_x0000_s1047" style="position:absolute;visibility:visible" from="5397,4554" to="7196,4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JvsMQAAADbAAAADwAAAGRycy9kb3ducmV2LnhtbESPT2sCMRTE74V+h/AK3mpWh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km+wxAAAANsAAAAPAAAAAAAAAAAA&#10;AAAAAKECAABkcnMvZG93bnJldi54bWxQSwUGAAAAAAQABAD5AAAAkgMAAAAA&#10;">
                        <v:stroke endarrow="block"/>
                      </v:line>
                      <v:line id="Line 29" o:spid="_x0000_s1048" style="position:absolute;visibility:visible" from="5607,4014" to="7047,4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  </v:group>
                  </v:group>
                  <v:shape id="Text Box 30" o:spid="_x0000_s1049" type="#_x0000_t202" style="position:absolute;left:6191;top:140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OcVcIA&#10;AADbAAAADwAAAGRycy9kb3ducmV2LnhtbESPT4vCMBTE74LfITzBi2hqF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5xVwgAAANsAAAAPAAAAAAAAAAAAAAAAAJgCAABkcnMvZG93&#10;bnJldi54bWxQSwUGAAAAAAQABAD1AAAAhwMAAAAA&#10;" strokecolor="white">
                    <v:textbox>
                      <w:txbxContent>
                        <w:p w:rsidR="0088576C" w:rsidRDefault="0088576C" w:rsidP="0088576C">
                          <w:r>
                            <w:rPr>
                              <w:sz w:val="28"/>
                              <w:szCs w:val="28"/>
                            </w:rPr>
                            <w:t>рис. 1</w:t>
                          </w:r>
                        </w:p>
                      </w:txbxContent>
                    </v:textbox>
                  </v:shape>
                  <v:shape id="Text Box 31" o:spid="_x0000_s1050" type="#_x0000_t202" style="position:absolute;left:7709;top:140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85zsIA&#10;AADbAAAADwAAAGRycy9kb3ducmV2LnhtbESPT4vCMBTE74LfITzBi2hqRZGuUUQUveruxdujef3D&#10;Ni9tE23dT79ZWPA4zMxvmM2uN5V4UutKywrmswgEcWp1ybmCr8/TdA3CeWSNlWVS8CIHu+1wsMFE&#10;246v9Lz5XAQIuwQVFN7XiZQuLcigm9maOHiZbQ36INtc6ha7ADeVjKNoJQ2WHBYKrOlQUPp9exgF&#10;tju+jKUmiif3H3M+7JtrFjdKjUf9/gOEp96/w//ti1awWMLf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PznOwgAAANsAAAAPAAAAAAAAAAAAAAAAAJgCAABkcnMvZG93&#10;bnJldi54bWxQSwUGAAAAAAQABAD1AAAAhwMAAAAA&#10;" strokecolor="white">
                    <v:textbox>
                      <w:txbxContent>
                        <w:p w:rsidR="0088576C" w:rsidRPr="004A6CD9" w:rsidRDefault="0088576C" w:rsidP="0088576C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 xml:space="preserve">рис. </w:t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" o:spid="_x0000_s1051" type="#_x0000_t202" style="position:absolute;left:9132;top:140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2nucMA&#10;AADbAAAADwAAAGRycy9kb3ducmV2LnhtbESPT4vCMBTE7wt+h/AEL4umdkGkGksRF/fqn4u3R/Ns&#10;i81L22Rt3U+/EQSPw8z8hlmng6nFnTpXWVYwn0UgiHOrKy4UnE/f0yUI55E11pZJwYMcpJvRxxoT&#10;bXs+0P3oCxEg7BJUUHrfJFK6vCSDbmYb4uBdbWfQB9kVUnfYB7ipZRxFC2mw4rBQYkPbkvLb8dco&#10;sP3uYSy1Ufx5+TP7bdYernGr1GQ8ZCsQngb/Dr/aP1rB1wK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2nucMAAADbAAAADwAAAAAAAAAAAAAAAACYAgAAZHJzL2Rv&#10;d25yZXYueG1sUEsFBgAAAAAEAAQA9QAAAIgDAAAAAA==&#10;" strokecolor="white">
                    <v:textbox>
                      <w:txbxContent>
                        <w:p w:rsidR="0088576C" w:rsidRPr="004A6CD9" w:rsidRDefault="0088576C" w:rsidP="0088576C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 xml:space="preserve">рис. </w:t>
                          </w: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lang w:val="en-US"/>
              </w:rPr>
              <w:t>p</w:t>
            </w:r>
            <w:r w:rsidRPr="00EF2D7C">
              <w:rPr>
                <w:sz w:val="28"/>
                <w:szCs w:val="28"/>
              </w:rPr>
              <w:t xml:space="preserve"> – цена, </w:t>
            </w:r>
            <w:r w:rsidRPr="00EF2D7C">
              <w:rPr>
                <w:sz w:val="28"/>
                <w:szCs w:val="28"/>
                <w:lang w:val="en-US"/>
              </w:rPr>
              <w:t>Q</w:t>
            </w:r>
            <w:r w:rsidRPr="00EF2D7C">
              <w:rPr>
                <w:sz w:val="28"/>
                <w:szCs w:val="28"/>
              </w:rPr>
              <w:t xml:space="preserve"> – объем, </w:t>
            </w:r>
            <w:r w:rsidRPr="00EF2D7C">
              <w:rPr>
                <w:sz w:val="28"/>
                <w:szCs w:val="28"/>
                <w:lang w:val="en-US"/>
              </w:rPr>
              <w:t>D</w:t>
            </w:r>
            <w:r w:rsidRPr="00EF2D7C">
              <w:rPr>
                <w:sz w:val="28"/>
                <w:szCs w:val="28"/>
              </w:rPr>
              <w:t xml:space="preserve"> – объем спроса</w:t>
            </w: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тветы: 1) рис.1; 2) рис.2; 3) рис.3.</w:t>
            </w: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авильный ответ (3).</w:t>
            </w: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lastRenderedPageBreak/>
              <w:t>б) Выбрать правильный ответ:</w:t>
            </w:r>
          </w:p>
          <w:p w:rsidR="0088576C" w:rsidRPr="00EF2D7C" w:rsidRDefault="0088576C" w:rsidP="00373830">
            <w:pPr>
              <w:ind w:left="99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еправильным является утверждение:</w:t>
            </w:r>
          </w:p>
          <w:p w:rsidR="0088576C" w:rsidRPr="00EF2D7C" w:rsidRDefault="0088576C" w:rsidP="0088576C">
            <w:pPr>
              <w:numPr>
                <w:ilvl w:val="0"/>
                <w:numId w:val="2"/>
              </w:numPr>
              <w:tabs>
                <w:tab w:val="clear" w:pos="720"/>
                <w:tab w:val="num" w:pos="360"/>
              </w:tabs>
              <w:ind w:left="99"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Собственность – категория, имеющая большое значение в экономической теории.</w:t>
            </w:r>
          </w:p>
          <w:p w:rsidR="0088576C" w:rsidRPr="00EF2D7C" w:rsidRDefault="0088576C" w:rsidP="0088576C">
            <w:pPr>
              <w:numPr>
                <w:ilvl w:val="0"/>
                <w:numId w:val="2"/>
              </w:numPr>
              <w:tabs>
                <w:tab w:val="clear" w:pos="720"/>
                <w:tab w:val="num" w:pos="360"/>
              </w:tabs>
              <w:ind w:left="99"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Ведущую роль в отношениях собственности играет собственность на предметы потребления. </w:t>
            </w:r>
          </w:p>
          <w:p w:rsidR="0088576C" w:rsidRPr="00EF2D7C" w:rsidRDefault="0088576C" w:rsidP="0088576C">
            <w:pPr>
              <w:numPr>
                <w:ilvl w:val="0"/>
                <w:numId w:val="2"/>
              </w:numPr>
              <w:tabs>
                <w:tab w:val="clear" w:pos="720"/>
                <w:tab w:val="num" w:pos="360"/>
              </w:tabs>
              <w:ind w:left="99"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едущую роль в обществе играют отношения собственности на средства производства.</w:t>
            </w:r>
          </w:p>
          <w:p w:rsidR="0088576C" w:rsidRPr="00EF2D7C" w:rsidRDefault="0088576C" w:rsidP="00373830">
            <w:pPr>
              <w:ind w:left="99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авильный ответ: (2).</w:t>
            </w:r>
          </w:p>
        </w:tc>
      </w:tr>
    </w:tbl>
    <w:p w:rsidR="0088576C" w:rsidRDefault="0088576C" w:rsidP="0088576C">
      <w:pPr>
        <w:jc w:val="both"/>
        <w:rPr>
          <w:sz w:val="28"/>
          <w:szCs w:val="28"/>
        </w:rPr>
      </w:pPr>
    </w:p>
    <w:p w:rsidR="0088576C" w:rsidRPr="00D17530" w:rsidRDefault="0088576C" w:rsidP="0088576C">
      <w:pPr>
        <w:tabs>
          <w:tab w:val="num" w:pos="0"/>
          <w:tab w:val="left" w:pos="9720"/>
        </w:tabs>
        <w:ind w:firstLine="540"/>
        <w:jc w:val="both"/>
        <w:rPr>
          <w:sz w:val="28"/>
          <w:szCs w:val="28"/>
        </w:rPr>
      </w:pPr>
      <w:r w:rsidRPr="00D17530">
        <w:rPr>
          <w:sz w:val="28"/>
          <w:szCs w:val="28"/>
          <w:u w:val="single"/>
        </w:rPr>
        <w:t>Открытые: типа «Установите соответствие»</w:t>
      </w:r>
      <w:r w:rsidRPr="00D17530">
        <w:rPr>
          <w:sz w:val="28"/>
          <w:szCs w:val="28"/>
        </w:rPr>
        <w:t>. Это з</w:t>
      </w:r>
      <w:r>
        <w:rPr>
          <w:sz w:val="28"/>
          <w:szCs w:val="28"/>
        </w:rPr>
        <w:t xml:space="preserve">адание состоит из </w:t>
      </w:r>
      <w:r w:rsidRPr="00D17530">
        <w:rPr>
          <w:sz w:val="28"/>
          <w:szCs w:val="28"/>
        </w:rPr>
        <w:t>двух моментов: определение нескольких категорий или величин (обозначены цифрами в левой колонке) и формулировки, выявляющие их сущность (обозначаются буквами в правой колонке). Необходимо подобрать правильные сочетания цифры и буквы.</w:t>
      </w:r>
    </w:p>
    <w:p w:rsidR="0088576C" w:rsidRPr="00D17530" w:rsidRDefault="0088576C" w:rsidP="0088576C">
      <w:pPr>
        <w:jc w:val="both"/>
        <w:rPr>
          <w:sz w:val="28"/>
          <w:szCs w:val="28"/>
        </w:rPr>
      </w:pPr>
    </w:p>
    <w:p w:rsidR="0088576C" w:rsidRPr="00D17530" w:rsidRDefault="0088576C" w:rsidP="0088576C">
      <w:pPr>
        <w:jc w:val="center"/>
        <w:rPr>
          <w:sz w:val="28"/>
          <w:szCs w:val="28"/>
          <w:u w:val="single"/>
        </w:rPr>
      </w:pPr>
      <w:r w:rsidRPr="00D17530">
        <w:rPr>
          <w:sz w:val="28"/>
          <w:szCs w:val="28"/>
          <w:u w:val="single"/>
        </w:rPr>
        <w:t>Установите соответствие</w:t>
      </w:r>
    </w:p>
    <w:p w:rsidR="0088576C" w:rsidRDefault="0088576C" w:rsidP="0088576C">
      <w:pPr>
        <w:jc w:val="both"/>
        <w:rPr>
          <w:sz w:val="28"/>
          <w:szCs w:val="28"/>
        </w:rPr>
      </w:pPr>
    </w:p>
    <w:tbl>
      <w:tblPr>
        <w:tblW w:w="9720" w:type="dxa"/>
        <w:tblInd w:w="108" w:type="dxa"/>
        <w:tblLook w:val="01E0"/>
      </w:tblPr>
      <w:tblGrid>
        <w:gridCol w:w="3600"/>
        <w:gridCol w:w="6120"/>
      </w:tblGrid>
      <w:tr w:rsidR="0088576C" w:rsidRPr="00EF2D7C" w:rsidTr="00373830">
        <w:trPr>
          <w:trHeight w:val="3939"/>
        </w:trPr>
        <w:tc>
          <w:tcPr>
            <w:tcW w:w="3600" w:type="dxa"/>
            <w:shd w:val="clear" w:color="auto" w:fill="auto"/>
          </w:tcPr>
          <w:p w:rsidR="0088576C" w:rsidRPr="00EF2D7C" w:rsidRDefault="0088576C" w:rsidP="00DB35C4">
            <w:pPr>
              <w:numPr>
                <w:ilvl w:val="0"/>
                <w:numId w:val="3"/>
              </w:numPr>
              <w:tabs>
                <w:tab w:val="clear" w:pos="720"/>
                <w:tab w:val="num" w:pos="360"/>
                <w:tab w:val="left" w:pos="900"/>
              </w:tabs>
              <w:ind w:left="540" w:firstLine="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Фрикционная</w:t>
            </w:r>
          </w:p>
          <w:p w:rsidR="0088576C" w:rsidRPr="00EF2D7C" w:rsidRDefault="0088576C" w:rsidP="00373830">
            <w:pPr>
              <w:tabs>
                <w:tab w:val="left" w:pos="900"/>
              </w:tabs>
              <w:jc w:val="both"/>
              <w:rPr>
                <w:sz w:val="28"/>
                <w:szCs w:val="28"/>
              </w:rPr>
            </w:pPr>
          </w:p>
          <w:p w:rsidR="0088576C" w:rsidRPr="00EF2D7C" w:rsidRDefault="0088576C" w:rsidP="00DB35C4">
            <w:pPr>
              <w:numPr>
                <w:ilvl w:val="0"/>
                <w:numId w:val="3"/>
              </w:numPr>
              <w:tabs>
                <w:tab w:val="clear" w:pos="720"/>
                <w:tab w:val="num" w:pos="360"/>
                <w:tab w:val="left" w:pos="900"/>
              </w:tabs>
              <w:ind w:left="540" w:firstLine="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Циклическая</w:t>
            </w:r>
          </w:p>
          <w:p w:rsidR="0088576C" w:rsidRPr="00EF2D7C" w:rsidRDefault="0088576C" w:rsidP="00373830">
            <w:pPr>
              <w:tabs>
                <w:tab w:val="left" w:pos="900"/>
              </w:tabs>
              <w:jc w:val="both"/>
              <w:rPr>
                <w:sz w:val="28"/>
                <w:szCs w:val="28"/>
              </w:rPr>
            </w:pPr>
          </w:p>
          <w:p w:rsidR="0088576C" w:rsidRPr="00EF2D7C" w:rsidRDefault="0088576C" w:rsidP="00DB35C4">
            <w:pPr>
              <w:numPr>
                <w:ilvl w:val="0"/>
                <w:numId w:val="3"/>
              </w:numPr>
              <w:tabs>
                <w:tab w:val="clear" w:pos="720"/>
                <w:tab w:val="num" w:pos="360"/>
                <w:tab w:val="left" w:pos="900"/>
              </w:tabs>
              <w:ind w:left="540" w:firstLine="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Добровольная</w:t>
            </w:r>
          </w:p>
        </w:tc>
        <w:tc>
          <w:tcPr>
            <w:tcW w:w="6120" w:type="dxa"/>
            <w:shd w:val="clear" w:color="auto" w:fill="auto"/>
          </w:tcPr>
          <w:p w:rsidR="0088576C" w:rsidRPr="00EF2D7C" w:rsidRDefault="0088576C" w:rsidP="00373830">
            <w:pPr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. Безработица, вызванная изменением экономической конъюнктуры</w:t>
            </w:r>
          </w:p>
          <w:p w:rsidR="0088576C" w:rsidRPr="00EF2D7C" w:rsidRDefault="0088576C" w:rsidP="00373830">
            <w:pPr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. Безработица, вызванная нежеланием работника трудиться при данном уровне зарплаты и условиях труда</w:t>
            </w:r>
          </w:p>
          <w:p w:rsidR="0088576C" w:rsidRPr="00EF2D7C" w:rsidRDefault="0088576C" w:rsidP="00373830">
            <w:pPr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. Безработица, связанная с региональными, профессиональными и возрастными перемещениями рабочей силы</w:t>
            </w:r>
          </w:p>
          <w:p w:rsidR="0088576C" w:rsidRPr="00EF2D7C" w:rsidRDefault="0088576C" w:rsidP="00373830">
            <w:pPr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Г. Безработица, связанная с особенностями развития отдельных регионов</w:t>
            </w:r>
          </w:p>
          <w:p w:rsidR="0088576C" w:rsidRPr="00EF2D7C" w:rsidRDefault="0088576C" w:rsidP="00373830">
            <w:pPr>
              <w:ind w:left="72"/>
              <w:jc w:val="both"/>
              <w:rPr>
                <w:sz w:val="28"/>
                <w:szCs w:val="28"/>
              </w:rPr>
            </w:pPr>
          </w:p>
          <w:p w:rsidR="0088576C" w:rsidRPr="00EF2D7C" w:rsidRDefault="0088576C" w:rsidP="00373830">
            <w:pPr>
              <w:ind w:left="72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авильный ответ: 1В, 2А, 3Б.</w:t>
            </w:r>
          </w:p>
        </w:tc>
      </w:tr>
    </w:tbl>
    <w:p w:rsidR="0088576C" w:rsidRDefault="0088576C" w:rsidP="0088576C">
      <w:pPr>
        <w:jc w:val="both"/>
        <w:rPr>
          <w:sz w:val="28"/>
          <w:szCs w:val="28"/>
        </w:rPr>
      </w:pPr>
    </w:p>
    <w:p w:rsidR="0088576C" w:rsidRPr="00D17530" w:rsidRDefault="0088576C" w:rsidP="0088576C">
      <w:pPr>
        <w:ind w:right="-82" w:firstLine="360"/>
        <w:jc w:val="both"/>
        <w:rPr>
          <w:sz w:val="28"/>
          <w:szCs w:val="28"/>
        </w:rPr>
      </w:pPr>
      <w:r w:rsidRPr="00D17530">
        <w:rPr>
          <w:sz w:val="28"/>
          <w:szCs w:val="28"/>
        </w:rPr>
        <w:t>Примечание: в правой колонке ответов букв (т.е. вариантов от</w:t>
      </w:r>
      <w:r>
        <w:rPr>
          <w:sz w:val="28"/>
          <w:szCs w:val="28"/>
        </w:rPr>
        <w:t xml:space="preserve">вета) </w:t>
      </w:r>
      <w:r w:rsidRPr="00D17530">
        <w:rPr>
          <w:sz w:val="28"/>
          <w:szCs w:val="28"/>
        </w:rPr>
        <w:t>может быть больше, чем цифр.</w:t>
      </w:r>
    </w:p>
    <w:p w:rsidR="0088576C" w:rsidRDefault="0088576C" w:rsidP="0088576C">
      <w:pPr>
        <w:jc w:val="both"/>
        <w:rPr>
          <w:sz w:val="28"/>
          <w:szCs w:val="28"/>
          <w:u w:val="single"/>
        </w:rPr>
      </w:pPr>
    </w:p>
    <w:p w:rsidR="0088576C" w:rsidRDefault="0088576C" w:rsidP="0088576C">
      <w:pPr>
        <w:tabs>
          <w:tab w:val="num" w:pos="720"/>
        </w:tabs>
        <w:ind w:firstLine="540"/>
        <w:jc w:val="both"/>
        <w:rPr>
          <w:sz w:val="28"/>
          <w:szCs w:val="28"/>
        </w:rPr>
      </w:pPr>
      <w:r w:rsidRPr="00A61B5E">
        <w:rPr>
          <w:sz w:val="28"/>
          <w:szCs w:val="28"/>
          <w:u w:val="single"/>
        </w:rPr>
        <w:t>Открытые типа: «Установите последовательность действий»</w:t>
      </w:r>
      <w:r>
        <w:rPr>
          <w:sz w:val="28"/>
          <w:szCs w:val="28"/>
        </w:rPr>
        <w:t>. Для выполнения задания в этом случае необходимо выполнить ряд действий. Верное решение чаще всего</w:t>
      </w:r>
      <w:r w:rsidRPr="00A61B5E">
        <w:rPr>
          <w:sz w:val="28"/>
          <w:szCs w:val="28"/>
        </w:rPr>
        <w:t xml:space="preserve"> </w:t>
      </w:r>
      <w:r>
        <w:rPr>
          <w:sz w:val="28"/>
          <w:szCs w:val="28"/>
        </w:rPr>
        <w:t>имеет строгую последовательность действий. Эти действия вразброс представлены в правой стороне задания, а их последовательность – неизвестная величина – в левой стороне. Ответ предлагает определить, какой действие будет первым, какое – вторым, и т.д.</w:t>
      </w:r>
    </w:p>
    <w:p w:rsidR="0088576C" w:rsidRDefault="0088576C" w:rsidP="0088576C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Задание</w:t>
      </w:r>
    </w:p>
    <w:p w:rsidR="0088576C" w:rsidRPr="00A61B5E" w:rsidRDefault="0088576C" w:rsidP="0088576C">
      <w:pPr>
        <w:jc w:val="both"/>
        <w:rPr>
          <w:sz w:val="28"/>
          <w:szCs w:val="28"/>
        </w:rPr>
      </w:pPr>
    </w:p>
    <w:p w:rsidR="0088576C" w:rsidRDefault="0088576C" w:rsidP="0088576C">
      <w:pPr>
        <w:rPr>
          <w:sz w:val="28"/>
          <w:szCs w:val="28"/>
          <w:u w:val="single"/>
        </w:rPr>
      </w:pPr>
      <w:r w:rsidRPr="00A61B5E">
        <w:rPr>
          <w:sz w:val="28"/>
          <w:szCs w:val="28"/>
          <w:u w:val="single"/>
        </w:rPr>
        <w:t>Первоначальный рост ц</w:t>
      </w:r>
      <w:r>
        <w:rPr>
          <w:sz w:val="28"/>
          <w:szCs w:val="28"/>
          <w:u w:val="single"/>
        </w:rPr>
        <w:t>ен порождает инфляцию издержек.</w:t>
      </w:r>
    </w:p>
    <w:p w:rsidR="0088576C" w:rsidRDefault="0088576C" w:rsidP="0088576C">
      <w:pPr>
        <w:rPr>
          <w:sz w:val="28"/>
          <w:szCs w:val="28"/>
        </w:rPr>
      </w:pPr>
      <w:r>
        <w:rPr>
          <w:sz w:val="28"/>
          <w:szCs w:val="28"/>
        </w:rPr>
        <w:t>Установите последовательность проявлений этого механизма:</w:t>
      </w:r>
    </w:p>
    <w:p w:rsidR="0088576C" w:rsidRDefault="0088576C" w:rsidP="0088576C">
      <w:pPr>
        <w:rPr>
          <w:sz w:val="28"/>
          <w:szCs w:val="28"/>
        </w:rPr>
      </w:pPr>
    </w:p>
    <w:tbl>
      <w:tblPr>
        <w:tblW w:w="0" w:type="auto"/>
        <w:tblLook w:val="01E0"/>
      </w:tblPr>
      <w:tblGrid>
        <w:gridCol w:w="4428"/>
        <w:gridCol w:w="5400"/>
      </w:tblGrid>
      <w:tr w:rsidR="0088576C" w:rsidRPr="00EF2D7C" w:rsidTr="00373830">
        <w:tc>
          <w:tcPr>
            <w:tcW w:w="4428" w:type="dxa"/>
            <w:shd w:val="clear" w:color="auto" w:fill="auto"/>
          </w:tcPr>
          <w:p w:rsidR="0088576C" w:rsidRPr="00EF2D7C" w:rsidRDefault="0088576C" w:rsidP="00373830">
            <w:pPr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Последовательность проявлений механизма инфляции издержек</w:t>
            </w:r>
          </w:p>
          <w:p w:rsidR="0088576C" w:rsidRPr="00EF2D7C" w:rsidRDefault="0088576C" w:rsidP="00373830">
            <w:pPr>
              <w:rPr>
                <w:sz w:val="28"/>
                <w:szCs w:val="28"/>
                <w:u w:val="single"/>
              </w:rPr>
            </w:pPr>
          </w:p>
          <w:p w:rsidR="0088576C" w:rsidRPr="00EF2D7C" w:rsidRDefault="00A30689" w:rsidP="00373830">
            <w:pPr>
              <w:jc w:val="center"/>
              <w:rPr>
                <w:sz w:val="28"/>
                <w:szCs w:val="28"/>
                <w:u w:val="single"/>
              </w:rPr>
            </w:pPr>
            <w:r>
              <w:rPr>
                <w:noProof/>
                <w:sz w:val="28"/>
                <w:szCs w:val="28"/>
                <w:u w:val="single"/>
              </w:rPr>
            </w:r>
            <w:r>
              <w:rPr>
                <w:noProof/>
                <w:sz w:val="28"/>
                <w:szCs w:val="28"/>
                <w:u w:val="single"/>
              </w:rPr>
              <w:pict>
                <v:group id="Группа 6" o:spid="_x0000_s1926" style="width:36pt;height:109.5pt;mso-position-horizontal-relative:char;mso-position-vertical-relative:line" coordorigin="2934,4374" coordsize="720,2627">
                  <v:rect id="Rectangle 3" o:spid="_x0000_s1930" style="position:absolute;left:2934;top:5094;width:720;height: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  <v:rect id="Rectangle 4" o:spid="_x0000_s1929" style="position:absolute;left:2934;top:5814;width:720;height: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<v:rect id="Rectangle 5" o:spid="_x0000_s1928" style="position:absolute;left:2934;top:6534;width:720;height: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<v:rect id="Rectangle 6" o:spid="_x0000_s1927" style="position:absolute;left:2934;top:4374;width:720;height:46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  <w10:wrap type="none"/>
                  <w10:anchorlock/>
                </v:group>
              </w:pict>
            </w:r>
          </w:p>
        </w:tc>
        <w:tc>
          <w:tcPr>
            <w:tcW w:w="5400" w:type="dxa"/>
            <w:shd w:val="clear" w:color="auto" w:fill="auto"/>
          </w:tcPr>
          <w:p w:rsidR="0088576C" w:rsidRPr="00EF2D7C" w:rsidRDefault="0088576C" w:rsidP="00373830">
            <w:pPr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Экономические изменения, вызванные ростом цен</w:t>
            </w:r>
          </w:p>
          <w:p w:rsidR="0088576C" w:rsidRPr="00EF2D7C" w:rsidRDefault="0088576C" w:rsidP="00373830">
            <w:pPr>
              <w:jc w:val="both"/>
              <w:rPr>
                <w:sz w:val="28"/>
                <w:szCs w:val="28"/>
                <w:u w:val="single"/>
              </w:rPr>
            </w:pP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рост заработной платы</w:t>
            </w: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компенсационная политика государства</w:t>
            </w: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рост цен на потребительском рынке</w:t>
            </w: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</w:p>
          <w:p w:rsidR="0088576C" w:rsidRPr="00EF2D7C" w:rsidRDefault="0088576C" w:rsidP="00373830">
            <w:pPr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рост издержек производства</w:t>
            </w:r>
          </w:p>
        </w:tc>
      </w:tr>
    </w:tbl>
    <w:p w:rsidR="0088576C" w:rsidRDefault="0088576C" w:rsidP="0088576C">
      <w:pPr>
        <w:jc w:val="both"/>
        <w:rPr>
          <w:sz w:val="28"/>
          <w:szCs w:val="28"/>
        </w:rPr>
      </w:pPr>
    </w:p>
    <w:p w:rsidR="0088576C" w:rsidRPr="00A718A6" w:rsidRDefault="00A30689" w:rsidP="0088576C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group id="Группа 1" o:spid="_x0000_s1052" style="position:absolute;margin-left:3in;margin-top:-.15pt;width:171.1pt;height:18pt;z-index:251659264" coordorigin="5454,9865" coordsize="3422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">
            <v:rect id="Rectangle 34" o:spid="_x0000_s1053" style="position:absolute;left:5454;top:9865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>
              <v:textbox>
                <w:txbxContent>
                  <w:p w:rsidR="0088576C" w:rsidRPr="00616D95" w:rsidRDefault="0088576C" w:rsidP="0088576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616D95">
                      <w:rPr>
                        <w:sz w:val="20"/>
                        <w:szCs w:val="20"/>
                      </w:rPr>
                      <w:t>2</w:t>
                    </w:r>
                  </w:p>
                </w:txbxContent>
              </v:textbox>
            </v:rect>
            <v:rect id="Rectangle 35" o:spid="_x0000_s1054" style="position:absolute;left:8154;top:9865;width:722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<v:textbox>
                <w:txbxContent>
                  <w:p w:rsidR="0088576C" w:rsidRPr="00616D95" w:rsidRDefault="0088576C" w:rsidP="0088576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616D95">
                      <w:rPr>
                        <w:sz w:val="20"/>
                        <w:szCs w:val="20"/>
                      </w:rPr>
                      <w:t>3</w:t>
                    </w:r>
                  </w:p>
                </w:txbxContent>
              </v:textbox>
            </v:rect>
            <v:rect id="Rectangle 36" o:spid="_x0000_s1055" style="position:absolute;left:6354;top:9865;width:722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>
              <v:textbox>
                <w:txbxContent>
                  <w:p w:rsidR="0088576C" w:rsidRPr="00616D95" w:rsidRDefault="0088576C" w:rsidP="0088576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616D95">
                      <w:rPr>
                        <w:sz w:val="20"/>
                        <w:szCs w:val="20"/>
                      </w:rPr>
                      <w:t>1</w:t>
                    </w:r>
                  </w:p>
                </w:txbxContent>
              </v:textbox>
            </v:rect>
            <v:rect id="Rectangle 37" o:spid="_x0000_s1056" style="position:absolute;left:7254;top:9865;width:722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>
              <v:textbox>
                <w:txbxContent>
                  <w:p w:rsidR="0088576C" w:rsidRPr="00616D95" w:rsidRDefault="0088576C" w:rsidP="0088576C">
                    <w:pPr>
                      <w:jc w:val="center"/>
                      <w:rPr>
                        <w:sz w:val="20"/>
                        <w:szCs w:val="20"/>
                      </w:rPr>
                    </w:pPr>
                    <w:r w:rsidRPr="00616D95">
                      <w:rPr>
                        <w:sz w:val="20"/>
                        <w:szCs w:val="20"/>
                      </w:rPr>
                      <w:t>4</w:t>
                    </w:r>
                  </w:p>
                </w:txbxContent>
              </v:textbox>
            </v:rect>
          </v:group>
        </w:pict>
      </w:r>
      <w:r w:rsidR="0088576C">
        <w:rPr>
          <w:sz w:val="28"/>
          <w:szCs w:val="28"/>
        </w:rPr>
        <w:t>Правильная последовательность:</w:t>
      </w:r>
    </w:p>
    <w:p w:rsidR="0088576C" w:rsidRDefault="0088576C" w:rsidP="0088576C">
      <w:pPr>
        <w:rPr>
          <w:sz w:val="28"/>
          <w:szCs w:val="28"/>
        </w:rPr>
      </w:pPr>
    </w:p>
    <w:p w:rsidR="0088576C" w:rsidRDefault="0088576C" w:rsidP="0088576C">
      <w:pPr>
        <w:ind w:firstLine="360"/>
        <w:jc w:val="both"/>
        <w:rPr>
          <w:sz w:val="28"/>
          <w:szCs w:val="28"/>
        </w:rPr>
      </w:pPr>
      <w:r w:rsidRPr="00616D95">
        <w:rPr>
          <w:sz w:val="28"/>
          <w:szCs w:val="28"/>
          <w:u w:val="single"/>
        </w:rPr>
        <w:t>Обратите внимание</w:t>
      </w:r>
      <w:r>
        <w:rPr>
          <w:sz w:val="28"/>
          <w:szCs w:val="28"/>
        </w:rPr>
        <w:t xml:space="preserve">: количество шагов (левая колонка) и количество ответов (правая колонка) </w:t>
      </w:r>
      <w:r w:rsidRPr="00616D95">
        <w:rPr>
          <w:sz w:val="28"/>
          <w:szCs w:val="28"/>
          <w:u w:val="single"/>
        </w:rPr>
        <w:t>одинаковы</w:t>
      </w:r>
      <w:r w:rsidRPr="00616D95">
        <w:rPr>
          <w:sz w:val="28"/>
          <w:szCs w:val="28"/>
        </w:rPr>
        <w:t>.</w:t>
      </w:r>
    </w:p>
    <w:p w:rsidR="0088576C" w:rsidRDefault="0088576C" w:rsidP="0088576C">
      <w:pPr>
        <w:jc w:val="both"/>
        <w:rPr>
          <w:sz w:val="28"/>
          <w:szCs w:val="28"/>
        </w:rPr>
      </w:pPr>
    </w:p>
    <w:p w:rsidR="0088576C" w:rsidRDefault="0088576C" w:rsidP="0088576C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Разнообразие заданий в каждой домашней работе позволяет глубоко и всесторонне изучить учебный материал, получить навыки работы с литературой, научиться логически мыслить, сопоставлять экономические величины, делать аргументированные выводы.</w:t>
      </w:r>
    </w:p>
    <w:p w:rsidR="0088576C" w:rsidRDefault="0088576C" w:rsidP="0088576C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Отчет о проделанной работе представляется по форме:</w:t>
      </w:r>
    </w:p>
    <w:p w:rsidR="0088576C" w:rsidRDefault="0088576C" w:rsidP="0088576C">
      <w:pPr>
        <w:numPr>
          <w:ilvl w:val="0"/>
          <w:numId w:val="4"/>
        </w:numPr>
        <w:tabs>
          <w:tab w:val="clear" w:pos="720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титульный лист (прилагается)</w:t>
      </w:r>
    </w:p>
    <w:p w:rsidR="0088576C" w:rsidRDefault="0088576C" w:rsidP="0088576C">
      <w:pPr>
        <w:numPr>
          <w:ilvl w:val="0"/>
          <w:numId w:val="4"/>
        </w:numPr>
        <w:tabs>
          <w:tab w:val="clear" w:pos="720"/>
          <w:tab w:val="num" w:pos="540"/>
        </w:tabs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бланки выполненных заданий по установленной форме, приводимой в каждом задании.</w:t>
      </w:r>
    </w:p>
    <w:p w:rsidR="0088576C" w:rsidRDefault="0088576C" w:rsidP="0088576C">
      <w:pPr>
        <w:jc w:val="both"/>
        <w:rPr>
          <w:sz w:val="28"/>
          <w:szCs w:val="28"/>
        </w:rPr>
      </w:pPr>
    </w:p>
    <w:p w:rsidR="0088576C" w:rsidRDefault="0088576C" w:rsidP="0088576C">
      <w:pPr>
        <w:ind w:firstLine="36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Контрольная работа </w:t>
      </w:r>
      <w:r w:rsidRPr="0088576C">
        <w:rPr>
          <w:b/>
          <w:i/>
          <w:sz w:val="28"/>
          <w:szCs w:val="28"/>
        </w:rPr>
        <w:t>выполняется</w:t>
      </w:r>
      <w:r>
        <w:rPr>
          <w:b/>
          <w:i/>
          <w:sz w:val="28"/>
          <w:szCs w:val="28"/>
        </w:rPr>
        <w:t xml:space="preserve"> по вариантам</w:t>
      </w:r>
      <w:r w:rsidRPr="0088576C">
        <w:rPr>
          <w:b/>
          <w:i/>
          <w:sz w:val="28"/>
          <w:szCs w:val="28"/>
        </w:rPr>
        <w:t xml:space="preserve"> на оценку: отдельно оценивается решение задач, отдельно – выполнение теста. Критерии оценок приводятся в бланке ответов.</w:t>
      </w:r>
      <w:r w:rsidR="0086662F">
        <w:rPr>
          <w:b/>
          <w:i/>
          <w:sz w:val="28"/>
          <w:szCs w:val="28"/>
        </w:rPr>
        <w:t xml:space="preserve"> </w:t>
      </w:r>
    </w:p>
    <w:p w:rsidR="0086662F" w:rsidRDefault="0086662F" w:rsidP="0088576C">
      <w:pPr>
        <w:ind w:firstLine="360"/>
        <w:jc w:val="both"/>
        <w:rPr>
          <w:b/>
          <w:i/>
          <w:sz w:val="28"/>
          <w:szCs w:val="28"/>
        </w:rPr>
      </w:pPr>
    </w:p>
    <w:p w:rsidR="0086662F" w:rsidRDefault="0086662F" w:rsidP="0088576C">
      <w:pPr>
        <w:ind w:firstLine="360"/>
        <w:jc w:val="both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                           Контрольная работа</w:t>
      </w:r>
    </w:p>
    <w:p w:rsidR="0086662F" w:rsidRDefault="0086662F" w:rsidP="0088576C">
      <w:pPr>
        <w:ind w:firstLine="360"/>
        <w:jc w:val="both"/>
        <w:rPr>
          <w:b/>
          <w:sz w:val="40"/>
          <w:szCs w:val="40"/>
        </w:rPr>
      </w:pPr>
      <w:r w:rsidRPr="0086662F">
        <w:rPr>
          <w:b/>
          <w:sz w:val="40"/>
          <w:szCs w:val="40"/>
        </w:rPr>
        <w:t xml:space="preserve"> </w:t>
      </w:r>
    </w:p>
    <w:p w:rsidR="0086662F" w:rsidRPr="0086662F" w:rsidRDefault="0086662F" w:rsidP="0088576C">
      <w:pPr>
        <w:ind w:firstLine="360"/>
        <w:jc w:val="both"/>
        <w:rPr>
          <w:b/>
          <w:sz w:val="28"/>
          <w:szCs w:val="28"/>
        </w:rPr>
      </w:pPr>
      <w:r>
        <w:rPr>
          <w:b/>
          <w:sz w:val="40"/>
          <w:szCs w:val="40"/>
        </w:rPr>
        <w:t xml:space="preserve">                                         </w:t>
      </w:r>
      <w:r w:rsidRPr="0086662F">
        <w:rPr>
          <w:b/>
          <w:sz w:val="28"/>
          <w:szCs w:val="28"/>
        </w:rPr>
        <w:t xml:space="preserve">Часть 1 </w:t>
      </w:r>
    </w:p>
    <w:p w:rsidR="00ED7339" w:rsidRDefault="00ED7339" w:rsidP="0088576C">
      <w:pPr>
        <w:ind w:firstLine="360"/>
        <w:jc w:val="both"/>
        <w:rPr>
          <w:b/>
          <w:i/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зучение теории конкуренции имеет не только теоретическое, но и практическое значение: становление и развитие рыночной экономики в России стимулирует конкурентную борьбу; с точки зрения реальной деловой активности становится необходимым знать и понимать тенденции в экономическом соперничестве фирм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8D304A" w:rsidRDefault="00ED7339" w:rsidP="00ED7339">
      <w:pPr>
        <w:tabs>
          <w:tab w:val="left" w:pos="3834"/>
        </w:tabs>
        <w:jc w:val="center"/>
        <w:rPr>
          <w:sz w:val="28"/>
          <w:szCs w:val="28"/>
          <w:u w:val="single"/>
        </w:rPr>
      </w:pPr>
      <w:r w:rsidRPr="008D304A">
        <w:rPr>
          <w:sz w:val="28"/>
          <w:szCs w:val="28"/>
          <w:u w:val="single"/>
        </w:rPr>
        <w:t>Методика выполнения</w:t>
      </w:r>
    </w:p>
    <w:p w:rsidR="00ED7339" w:rsidRPr="00301AA0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Структура </w:t>
      </w:r>
      <w:r w:rsidR="0086662F">
        <w:rPr>
          <w:sz w:val="28"/>
          <w:szCs w:val="28"/>
        </w:rPr>
        <w:t xml:space="preserve">контрольной </w:t>
      </w:r>
      <w:proofErr w:type="gramStart"/>
      <w:r w:rsidR="0086662F">
        <w:rPr>
          <w:sz w:val="28"/>
          <w:szCs w:val="28"/>
        </w:rPr>
        <w:t xml:space="preserve">( </w:t>
      </w:r>
      <w:proofErr w:type="gramEnd"/>
      <w:r w:rsidR="0086662F">
        <w:rPr>
          <w:sz w:val="28"/>
          <w:szCs w:val="28"/>
        </w:rPr>
        <w:t>часть 1)</w:t>
      </w:r>
      <w:r>
        <w:rPr>
          <w:sz w:val="28"/>
          <w:szCs w:val="28"/>
        </w:rPr>
        <w:t>содержит:</w:t>
      </w:r>
    </w:p>
    <w:p w:rsidR="00ED7339" w:rsidRDefault="00ED7339" w:rsidP="00ED7339">
      <w:pPr>
        <w:tabs>
          <w:tab w:val="left" w:pos="3834"/>
        </w:tabs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А. Решение задач (логические, графические, расчетные)</w:t>
      </w:r>
    </w:p>
    <w:p w:rsidR="00ED7339" w:rsidRDefault="00ED7339" w:rsidP="00ED7339">
      <w:pPr>
        <w:tabs>
          <w:tab w:val="left" w:pos="3834"/>
        </w:tabs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Б. Выполнение тес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Домашнее задание выполняется по вариантам:</w:t>
      </w:r>
    </w:p>
    <w:p w:rsidR="00ED7339" w:rsidRPr="0083183B" w:rsidRDefault="00ED7339" w:rsidP="00ED7339">
      <w:pPr>
        <w:tabs>
          <w:tab w:val="left" w:pos="3834"/>
        </w:tabs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– нечетные номера зачетной книжки</w:t>
      </w:r>
    </w:p>
    <w:p w:rsidR="00ED7339" w:rsidRDefault="00ED7339" w:rsidP="00ED7339">
      <w:pPr>
        <w:tabs>
          <w:tab w:val="left" w:pos="3834"/>
        </w:tabs>
        <w:ind w:firstLine="90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 – четные номера зачетной книжки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Отчет о выполнении </w:t>
      </w:r>
      <w:r w:rsidR="0086662F">
        <w:rPr>
          <w:sz w:val="28"/>
          <w:szCs w:val="28"/>
        </w:rPr>
        <w:t xml:space="preserve"> </w:t>
      </w:r>
      <w:r>
        <w:rPr>
          <w:sz w:val="28"/>
          <w:szCs w:val="28"/>
        </w:rPr>
        <w:t>представляется по установленной форме:</w:t>
      </w:r>
    </w:p>
    <w:p w:rsidR="00ED7339" w:rsidRDefault="00ED7339" w:rsidP="00DB35C4">
      <w:pPr>
        <w:numPr>
          <w:ilvl w:val="0"/>
          <w:numId w:val="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титульный лист</w:t>
      </w:r>
    </w:p>
    <w:p w:rsidR="00ED7339" w:rsidRDefault="00ED7339" w:rsidP="00DB35C4">
      <w:pPr>
        <w:numPr>
          <w:ilvl w:val="0"/>
          <w:numId w:val="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ланк ответов решения задач</w:t>
      </w:r>
    </w:p>
    <w:p w:rsidR="00ED7339" w:rsidRDefault="00ED7339" w:rsidP="00DB35C4">
      <w:pPr>
        <w:numPr>
          <w:ilvl w:val="0"/>
          <w:numId w:val="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ланк ответов тес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DB35C4">
      <w:pPr>
        <w:numPr>
          <w:ilvl w:val="0"/>
          <w:numId w:val="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Задание выполняется на оценку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DB35C4">
      <w:pPr>
        <w:numPr>
          <w:ilvl w:val="0"/>
          <w:numId w:val="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Критерии оценки приводятся в задании</w:t>
      </w:r>
    </w:p>
    <w:p w:rsidR="00ED7339" w:rsidRPr="00D81761" w:rsidRDefault="00ED7339" w:rsidP="00ED7339">
      <w:pPr>
        <w:tabs>
          <w:tab w:val="left" w:pos="3834"/>
        </w:tabs>
        <w:jc w:val="center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Pr="00D81761">
        <w:rPr>
          <w:b/>
          <w:sz w:val="28"/>
          <w:szCs w:val="28"/>
        </w:rPr>
        <w:lastRenderedPageBreak/>
        <w:t xml:space="preserve">ВАРИАНТ </w:t>
      </w:r>
      <w:r w:rsidRPr="00D81761">
        <w:rPr>
          <w:b/>
          <w:sz w:val="28"/>
          <w:szCs w:val="28"/>
          <w:lang w:val="en-US"/>
        </w:rPr>
        <w:t>I</w:t>
      </w:r>
    </w:p>
    <w:p w:rsidR="00ED7339" w:rsidRPr="00D81761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Pr="00D81761" w:rsidRDefault="00ED7339" w:rsidP="00ED7339">
      <w:pPr>
        <w:tabs>
          <w:tab w:val="left" w:pos="3834"/>
        </w:tabs>
        <w:jc w:val="center"/>
        <w:rPr>
          <w:sz w:val="28"/>
          <w:szCs w:val="28"/>
          <w:u w:val="single"/>
        </w:rPr>
      </w:pPr>
      <w:r w:rsidRPr="00D81761">
        <w:rPr>
          <w:sz w:val="28"/>
          <w:szCs w:val="28"/>
          <w:u w:val="single"/>
        </w:rPr>
        <w:t>А. Решение задач</w:t>
      </w:r>
    </w:p>
    <w:p w:rsidR="00ED7339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. Логические задачи</w:t>
      </w:r>
    </w:p>
    <w:p w:rsidR="00ED7339" w:rsidRPr="009E2819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 w:rsidRPr="00D960AD">
        <w:rPr>
          <w:sz w:val="28"/>
          <w:szCs w:val="28"/>
        </w:rPr>
        <w:t xml:space="preserve">Определить, </w:t>
      </w:r>
      <w:r>
        <w:rPr>
          <w:sz w:val="28"/>
          <w:szCs w:val="28"/>
        </w:rPr>
        <w:t>верно (+) или неверно (-) указанное утверждение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6"/>
        <w:gridCol w:w="9204"/>
      </w:tblGrid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Утверждение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Для фирмы – совершенного конкурента известное правило: (р = МС) – представляет правило выбора цены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Конкуренция представляет собой экономическое отношение, возникающее между хозяйствующими субъектами по поводу удовлетворения их интересов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Конкурентная фирма в долговременном периоде получает экономическую прибыль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сновным отличием совершенной конкуренции от несовершенной является возможность контролировать цену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 точке минимума МС средние издержки фирмы – совершенного конкурента должны быть убывающими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6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Монополия всегда выбирает объем выпуска, который соответствует неэластичной кривой спроса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7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 условиях монопсонии цены на рынке диктует продавец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8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На </w:t>
            </w:r>
            <w:proofErr w:type="spellStart"/>
            <w:r w:rsidRPr="00EF2D7C">
              <w:rPr>
                <w:sz w:val="28"/>
                <w:szCs w:val="28"/>
              </w:rPr>
              <w:t>олигопольном</w:t>
            </w:r>
            <w:proofErr w:type="spellEnd"/>
            <w:r w:rsidRPr="00EF2D7C">
              <w:rPr>
                <w:sz w:val="28"/>
                <w:szCs w:val="28"/>
              </w:rPr>
              <w:t xml:space="preserve"> рынке цены менее устойчивы, чем на совершенном рынке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9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Рыночное поведение отраслевого картеля, </w:t>
            </w:r>
            <w:proofErr w:type="spellStart"/>
            <w:r w:rsidRPr="00EF2D7C">
              <w:rPr>
                <w:sz w:val="28"/>
                <w:szCs w:val="28"/>
              </w:rPr>
              <w:t>максимизирующего</w:t>
            </w:r>
            <w:proofErr w:type="spellEnd"/>
            <w:r w:rsidRPr="00EF2D7C">
              <w:rPr>
                <w:sz w:val="28"/>
                <w:szCs w:val="28"/>
              </w:rPr>
              <w:t xml:space="preserve"> прибыль, похоже на действия монополии</w:t>
            </w:r>
          </w:p>
        </w:tc>
      </w:tr>
      <w:tr w:rsidR="00ED7339" w:rsidRPr="00EF2D7C" w:rsidTr="00373830">
        <w:tc>
          <w:tcPr>
            <w:tcW w:w="49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0</w:t>
            </w:r>
          </w:p>
        </w:tc>
        <w:tc>
          <w:tcPr>
            <w:tcW w:w="920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Фирма - монополистический конкурент стремится в долговременном периоде к получению нормальной прибыли</w:t>
            </w:r>
          </w:p>
        </w:tc>
      </w:tr>
    </w:tbl>
    <w:p w:rsidR="00ED7339" w:rsidRP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2. Графические задачи</w:t>
      </w:r>
    </w:p>
    <w:p w:rsidR="00ED7339" w:rsidRPr="00266E0E" w:rsidRDefault="00ED7339" w:rsidP="00ED7339">
      <w:pPr>
        <w:tabs>
          <w:tab w:val="left" w:pos="3834"/>
        </w:tabs>
        <w:rPr>
          <w:sz w:val="28"/>
          <w:szCs w:val="28"/>
        </w:rPr>
      </w:pPr>
    </w:p>
    <w:tbl>
      <w:tblPr>
        <w:tblW w:w="9828" w:type="dxa"/>
        <w:tblLook w:val="01E0"/>
      </w:tblPr>
      <w:tblGrid>
        <w:gridCol w:w="5508"/>
        <w:gridCol w:w="4320"/>
      </w:tblGrid>
      <w:tr w:rsidR="00ED7339" w:rsidRPr="00EF2D7C" w:rsidTr="00373830">
        <w:tc>
          <w:tcPr>
            <w:tcW w:w="55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Условие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№ 1. Фирма – совершенный конкурент работает в краткосрочном периоде, </w:t>
            </w:r>
            <w:r w:rsidRPr="00EF2D7C">
              <w:rPr>
                <w:sz w:val="28"/>
                <w:szCs w:val="28"/>
                <w:lang w:val="en-US"/>
              </w:rPr>
              <w:t>R</w:t>
            </w:r>
            <w:r w:rsidRPr="00EF2D7C">
              <w:rPr>
                <w:sz w:val="28"/>
                <w:szCs w:val="28"/>
              </w:rPr>
              <w:t xml:space="preserve"> – доход, АТ</w:t>
            </w:r>
            <w:r w:rsidRPr="00EF2D7C">
              <w:rPr>
                <w:sz w:val="28"/>
                <w:szCs w:val="28"/>
                <w:lang w:val="en-US"/>
              </w:rPr>
              <w:t>C</w:t>
            </w:r>
            <w:r w:rsidRPr="00EF2D7C">
              <w:rPr>
                <w:sz w:val="28"/>
                <w:szCs w:val="28"/>
              </w:rPr>
              <w:t xml:space="preserve"> – средние издержки, р – цена.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 нанести необходимую кривую для определения положения фирмы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 в каком положении фирма?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) заштриховать зону результатов работы фирмы</w:t>
            </w:r>
          </w:p>
        </w:tc>
        <w:tc>
          <w:tcPr>
            <w:tcW w:w="43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Решение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</w:p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870" o:spid="_x0000_s1057" style="width:126.35pt;height:122.1pt;mso-position-horizontal-relative:char;mso-position-vertical-relative:line" coordorigin="1494,954" coordsize="2527,2442">
                  <v:shape id="Text Box 504" o:spid="_x0000_s1058" type="#_x0000_t202" style="position:absolute;left:2968;top:1640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nPWc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E0HsL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Kc9ZwgAAANwAAAAPAAAAAAAAAAAAAAAAAJgCAABkcnMvZG93&#10;bnJldi54bWxQSwUGAAAAAAQABAD1AAAAhwMAAAAA&#10;" stroked="f">
                    <v:textbox>
                      <w:txbxContent>
                        <w:p w:rsidR="00ED7339" w:rsidRPr="00A56A1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505" o:spid="_x0000_s1059" type="#_x0000_t202" style="position:absolute;left:1674;top:196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tRLs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AeT+D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+1EuwgAAANwAAAAPAAAAAAAAAAAAAAAAAJgCAABkcnMvZG93&#10;bnJldi54bWxQSwUGAAAAAAQABAD1AAAAhwMAAAAA&#10;" stroked="f">
                    <v:textbox>
                      <w:txbxContent>
                        <w:p w:rsidR="00ED7339" w:rsidRPr="00A56A1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506" o:spid="_x0000_s1060" type="#_x0000_t202" style="position:absolute;left:3481;top:285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f0tcMA&#10;AADcAAAADwAAAGRycy9kb3ducmV2LnhtbESP3YrCMBSE7xd8h3AEbxZN1dVqNYoKu3jrzwMcm2Nb&#10;bE5KE219+40geDnMzDfMct2aUjyodoVlBcNBBII4tbrgTMH59NufgXAeWWNpmRQ8ycF61flaYqJt&#10;wwd6HH0mAoRdggpy76tESpfmZNANbEUcvKutDfog60zqGpsAN6UcRdFUGiw4LORY0S6n9Ha8GwXX&#10;ffM9mTeXP3+ODz/TLRbxxT6V6nXbzQKEp9Z/wu/2XiuYxWN4nQlH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f0tcMAAADcAAAADwAAAAAAAAAAAAAAAACYAgAAZHJzL2Rv&#10;d25yZXYueG1sUEsFBgAAAAAEAAQA9QAAAIgDAAAAAA==&#10;" stroked="f">
                    <v:textbox>
                      <w:txbxContent>
                        <w:p w:rsidR="00ED7339" w:rsidRPr="00A56A1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507" o:spid="_x0000_s1061" type="#_x0000_t202" style="position:absolute;left:1494;top:954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5swcMA&#10;AADcAAAADwAAAGRycy9kb3ducmV2LnhtbESP3YrCMBSE7xd8h3AEb5Ztqqh1q1F0wcVbfx7g2Jz+&#10;YHNSmmjr22+EBS+HmfmGWW16U4sHta6yrGAcxSCIM6srLhRczvuvBQjnkTXWlknBkxxs1oOPFaba&#10;dnykx8kXIkDYpaig9L5JpXRZSQZdZBvi4OW2NeiDbAupW+wC3NRyEsdzabDisFBiQz8lZbfT3SjI&#10;D93n7Lu7/vpLcpzOd1glV/tUajTst0sQnnr/Dv+3D1rBIpnC60w4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5swcMAAADcAAAADwAAAAAAAAAAAAAAAACYAgAAZHJzL2Rv&#10;d25yZXYueG1sUEsFBgAAAAAEAAQA9QAAAIgDAAAAAA==&#10;" stroked="f">
                    <v:textbox>
                      <w:txbxContent>
                        <w:p w:rsidR="00ED7339" w:rsidRPr="00A56A1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R, C</w:t>
                          </w:r>
                        </w:p>
                      </w:txbxContent>
                    </v:textbox>
                  </v:shape>
                  <v:group id="Group 508" o:spid="_x0000_s1062" style="position:absolute;left:2094;top:1318;width:1620;height:1620" coordorigin="1674,13696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ocF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Zd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NKHBfFAAAA3AAA&#10;AA8AAAAAAAAAAAAAAAAAqgIAAGRycy9kb3ducmV2LnhtbFBLBQYAAAAABAAEAPoAAACcAwAAAAA=&#10;">
                    <v:line id="Line 509" o:spid="_x0000_s1063" style="position:absolute;flip:y;visibility:visible" from="1674,13696" to="1674,1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KP5cUAAADcAAAADwAAAGRycy9kb3ducmV2LnhtbESPT2vCQBDF70K/wzIFL6FuqmBtdJX6&#10;DwriobYHj0N2TILZ2ZAdNX77bqHg8fHm/d682aJztbpSGyrPBl4HKSji3NuKCwM/39uXCaggyBZr&#10;z2TgTgEW86feDDPrb/xF14MUKkI4ZGigFGkyrUNeksMw8A1x9E6+dShRtoW2Ld4i3NV6mKZj7bDi&#10;2FBiQ6uS8vPh4uIb2z2vR6Nk6XSSvNPmKLtUizH95+5jCkqok8fxf/rTGpi8jeFvTCSAn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eKP5cUAAADcAAAADwAAAAAAAAAA&#10;AAAAAAChAgAAZHJzL2Rvd25yZXYueG1sUEsFBgAAAAAEAAQA+QAAAJMDAAAAAA==&#10;">
                      <v:stroke endarrow="block"/>
                    </v:line>
                    <v:line id="Line 510" o:spid="_x0000_s1064" style="position:absolute;flip:y;visibility:visible" from="1674,15316" to="3294,1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4qfsUAAADcAAAADwAAAGRycy9kb3ducmV2LnhtbESPQWvCQBCF70L/wzKFXkLdWMFo6iq1&#10;KhRKD1UPHofsNAnNzobsVOO/dwuCx8eb971582XvGnWiLtSeDYyGKSjiwtuaSwOH/fZ5CioIssXG&#10;Mxm4UIDl4mEwx9z6M3/TaSelihAOORqoRNpc61BU5DAMfUscvR/fOZQou1LbDs8R7hr9kqYT7bDm&#10;2FBhS+8VFb+7Pxff2H7xejxOVk4nyYw2R/lMtRjz9Ni/vYIS6uV+fEt/WAPTLIP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4qfsUAAADcAAAADwAAAAAAAAAA&#10;AAAAAAChAgAAZHJzL2Rvd25yZXYueG1sUEsFBgAAAAAEAAQA+QAAAJMDAAAAAA==&#10;">
                      <v:stroke endarrow="block"/>
                    </v:line>
                    <v:line id="Line 511" o:spid="_x0000_s1065" style="position:absolute;visibility:visible" from="1674,14634" to="3114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YpC8QAAADcAAAADwAAAGRycy9kb3ducmV2LnhtbERPy2rCQBTdF/yH4Qrd1YkVUomOIhZB&#10;uyj1Abq8Zq5JNHMnzEyT9O87i0KXh/OeL3tTi5acrywrGI8SEMS51RUXCk7HzcsUhA/IGmvLpOCH&#10;PCwXg6c5Ztp2vKf2EAoRQ9hnqKAMocmk9HlJBv3INsSRu1lnMEToCqkddjHc1PI1SVJpsOLYUGJD&#10;65Lyx+HbKPicfKXtavex7c+79Jq/76+Xe+eUeh72qxmIQH34F/+5t1rB9C2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dikLxAAAANwAAAAPAAAAAAAAAAAA&#10;AAAAAKECAABkcnMvZG93bnJldi54bWxQSwUGAAAAAAQABAD5AAAAkgMAAAAA&#10;"/>
                    <v:shape id="Arc 512" o:spid="_x0000_s1066" style="position:absolute;left:1771;top:14060;width:1271;height:720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GgYsIA&#10;AADcAAAADwAAAGRycy9kb3ducmV2LnhtbESPS6vCMBSE9xf8D+EI7q6pCj6qUUSwuPWxcXdojm20&#10;OSlNtPXfG+HCXQ4z8w2z2nS2Ei9qvHGsYDRMQBDnThsuFFzO+985CB+QNVaOScGbPGzWvZ8Vptq1&#10;fKTXKRQiQtinqKAMoU6l9HlJFv3Q1cTRu7nGYoiyKaRusI1wW8lxkkylRcNxocSadiXlj9PTKpA3&#10;vW2PWSK76yTLno+7mUwPRqlBv9suQQTqwn/4r33QCuazBXzPxCMg1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YaBiwgAAANwAAAAPAAAAAAAAAAAAAAAAAJgCAABkcnMvZG93&#10;bnJldi54bWxQSwUGAAAAAAQABAD1AAAAhwMAAAAA&#10;" adj="0,,0" path="m-1,11759nfc3693,4541,11119,,19228,v7868,,15113,4278,18913,11168em-1,11759nsc3693,4541,11119,,19228,v7868,,15113,4278,18913,11168l19228,21600,-1,11759xe" filled="f">
                      <v:stroke joinstyle="round"/>
                      <v:formulas/>
                      <v:path arrowok="t" o:extrusionok="f" o:connecttype="custom" o:connectlocs="0,392;1271,372;641,720" o:connectangles="0,0,0"/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br w:type="page"/>
      </w:r>
    </w:p>
    <w:tbl>
      <w:tblPr>
        <w:tblW w:w="9828" w:type="dxa"/>
        <w:tblLook w:val="01E0"/>
      </w:tblPr>
      <w:tblGrid>
        <w:gridCol w:w="5508"/>
        <w:gridCol w:w="4320"/>
      </w:tblGrid>
      <w:tr w:rsidR="00ED7339" w:rsidRPr="00EF2D7C" w:rsidTr="00373830">
        <w:tc>
          <w:tcPr>
            <w:tcW w:w="55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lastRenderedPageBreak/>
              <w:t>№ 2. Фирма – монополистический конкурент работает в краткосрочном периоде. Определить оптимальный объем и оптимальную цену. Заштриховать результаты работы фирмы: для решения задачи нанести необходимую кривую.</w:t>
            </w:r>
          </w:p>
        </w:tc>
        <w:tc>
          <w:tcPr>
            <w:tcW w:w="4320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857" o:spid="_x0000_s1067" style="width:123.8pt;height:118.65pt;mso-position-horizontal-relative:char;mso-position-vertical-relative:line" coordorigin="1555,3508" coordsize="2476,2373">
                  <v:shape id="Text Box 491" o:spid="_x0000_s1068" type="#_x0000_t202" style="position:absolute;left:3491;top:5403;width:540;height:4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Y6p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XMJ2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qY6pL0AAADcAAAADwAAAAAAAAAAAAAAAACYAgAAZHJzL2Rvd25yZXYu&#10;eG1sUEsFBgAAAAAEAAQA9QAAAIIDAAAAAA==&#10;" stroked="f">
                    <v:textbox>
                      <w:txbxContent>
                        <w:p w:rsidR="00ED7339" w:rsidRPr="00411748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92" o:spid="_x0000_s1069" type="#_x0000_t202" style="position:absolute;left:3018;top:5077;width:900;height:4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qfP8MA&#10;AADcAAAADwAAAGRycy9kb3ducmV2LnhtbESP3YrCMBSE7wXfIRzBG9FUWbV2jaILK9768wCnzbEt&#10;25yUJtr69htB8HKYmW+Y9bYzlXhQ40rLCqaTCARxZnXJuYLr5Xccg3AeWWNlmRQ8ycF20++tMdG2&#10;5RM9zj4XAcIuQQWF93UipcsKMugmtiYO3s02Bn2QTS51g22Am0rOomghDZYcFgqs6aeg7O98Nwpu&#10;x3Y0X7XpwV+Xp6/FHstlap9KDQfd7huEp85/wu/2USuI5yt4nQlH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eqfP8MAAADcAAAADwAAAAAAAAAAAAAAAACYAgAAZHJzL2Rv&#10;d25yZXYueG1sUEsFBgAAAAAEAAQA9QAAAIgDAAAAAA==&#10;" stroked="f">
                    <v:textbox>
                      <w:txbxContent>
                        <w:p w:rsidR="00ED7339" w:rsidRPr="00411748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493" o:spid="_x0000_s1070" type="#_x0000_t202" style="position:absolute;left:3474;top:4727;width:540;height:4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z8H8AA&#10;AADcAAAADwAAAGRycy9kb3ducmV2LnhtbERPy4rCMBTdC/5DuIIb0VSZqVpNiwozuPXxAdfm2hab&#10;m9JEW//eLAZmeTjvbdabWryodZVlBfNZBII4t7riQsH18jNdgXAeWWNtmRS8yUGWDgdbTLTt+ESv&#10;sy9ECGGXoILS+yaR0uUlGXQz2xAH7m5bgz7AtpC6xS6Em1ouoiiWBisODSU2dCgpf5yfRsH92E2+&#10;193t11+Xp694j9XyZt9KjUf9bgPCU+//xX/uo1awisP8cCYcAZ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rz8H8AAAADcAAAADwAAAAAAAAAAAAAAAACYAgAAZHJzL2Rvd25y&#10;ZXYueG1sUEsFBgAAAAAEAAQA9QAAAIUDAAAAAA==&#10;" stroked="f">
                    <v:textbox>
                      <w:txbxContent>
                        <w:p w:rsidR="00ED7339" w:rsidRPr="00411748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94" o:spid="_x0000_s1071" type="#_x0000_t202" style="position:absolute;left:3114;top:4194;width:900;height:4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BZhMMA&#10;AADcAAAADwAAAGRycy9kb3ducmV2LnhtbESP3YrCMBSE7xd8h3AEbxZNXXZrrUZxBcVbfx7gtDm2&#10;xeakNNHWtzcLwl4OM/MNs1z3phYPal1lWcF0EoEgzq2uuFBwOe/GCQjnkTXWlknBkxysV4OPJaba&#10;dnykx8kXIkDYpaig9L5JpXR5SQbdxDbEwbva1qAPsi2kbrELcFPLryiKpcGKw0KJDW1Lym+nu1Fw&#10;PXSfP/Mu2/vL7Pgd/2I1y+xTqdGw3yxAeOr9f/jdPmgFSTyF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BZhMMAAADcAAAADwAAAAAAAAAAAAAAAACYAgAAZHJzL2Rv&#10;d25yZXYueG1sUEsFBgAAAAAEAAQA9QAAAIgDAAAAAA==&#10;" stroked="f">
                    <v:textbox>
                      <w:txbxContent>
                        <w:p w:rsidR="00ED7339" w:rsidRPr="00411748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495" o:spid="_x0000_s1072" type="#_x0000_t202" style="position:absolute;left:1555;top:3508;width:1260;height:5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LH88MA&#10;AADcAAAADwAAAGRycy9kb3ducmV2LnhtbESP3YrCMBSE7xd8h3AEbxZNld1aq1FcQfHWnwc4bY5t&#10;sTkpTdbWtzcLwl4OM/MNs9r0phYPal1lWcF0EoEgzq2uuFBwvezHCQjnkTXWlknBkxxs1oOPFaba&#10;dnyix9kXIkDYpaig9L5JpXR5SQbdxDbEwbvZ1qAPsi2kbrELcFPLWRTF0mDFYaHEhnYl5ffzr1Fw&#10;O3af34suO/jr/PQV/2A1z+xTqdGw3y5BeOr9f/jdPmoFSTyD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LH88MAAADcAAAADwAAAAAAAAAAAAAAAACYAgAAZHJzL2Rv&#10;d25yZXYueG1sUEsFBgAAAAAEAAQA9QAAAIgDAAAAAA==&#10;" stroked="f">
                    <v:textbox>
                      <w:txbxContent>
                        <w:p w:rsidR="00ED7339" w:rsidRPr="00411748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496" o:spid="_x0000_s1073" style="position:absolute;left:2095;top:3862;width:1620;height:1620" coordorigin="2095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ja3JcQAAADcAAAA&#10;DwAAAAAAAAAAAAAAAACqAgAAZHJzL2Rvd25yZXYueG1sUEsFBgAAAAAEAAQA+gAAAJsDAAAAAA==&#10;">
                    <v:group id="Group 497" o:spid="_x0000_s1074" style="position:absolute;left:2095;top:2574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8vU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3y9RxgAAANwA&#10;AAAPAAAAAAAAAAAAAAAAAKoCAABkcnMvZG93bnJldi54bWxQSwUGAAAAAAQABAD6AAAAnQMAAAAA&#10;">
                      <v:line id="Line 498" o:spid="_x0000_s1075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mHT8UAAADcAAAADwAAAGRycy9kb3ducmV2LnhtbESPQWvCQBCF70L/wzKFXkLdWDFo6iq1&#10;KhRKD1UPHofsNAnNzobsVOO/dwuCx8eb971582XvGnWiLtSeDYyGKSjiwtuaSwOH/fZ5CioIssXG&#10;Mxm4UIDl4mEwx9z6M3/TaSelihAOORqoRNpc61BU5DAMfUscvR/fOZQou1LbDs8R7hr9kqaZdlhz&#10;bKiwpfeKit/dn4tvbL94PR4nK6eTZEabo3ymWox5euzfXkEJ9XI/vqU/rIFpNoH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mHT8UAAADcAAAADwAAAAAAAAAA&#10;AAAAAAChAgAAZHJzL2Rvd25yZXYueG1sUEsFBgAAAAAEAAQA+QAAAJMDAAAAAA==&#10;">
                        <v:stroke endarrow="block"/>
                      </v:line>
                      <v:line id="Line 499" o:spid="_x0000_s1076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sZOMUAAADcAAAADwAAAGRycy9kb3ducmV2LnhtbESPT2vCQBDF74LfYRmhl6CbVggaXcX+&#10;EYTiodaDxyE7JsHsbMhONf32XaHg8fHm/d685bp3jbpSF2rPBp4nKSjiwtuaSwPH7+14BioIssXG&#10;Mxn4pQDr1XCwxNz6G3/R9SClihAOORqoRNpc61BU5DBMfEscvbPvHEqUXalth7cId41+SdNMO6w5&#10;NlTY0ltFxeXw4+Ib2z2/T6fJq9NJMqePk3ymWox5GvWbBSihXh7H/+mdNTDLMriPiQT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sZOMUAAADcAAAADwAAAAAAAAAA&#10;AAAAAAChAgAAZHJzL2Rvd25yZXYueG1sUEsFBgAAAAAEAAQA+QAAAJMDAAAAAA==&#10;">
                        <v:stroke endarrow="block"/>
                      </v:line>
                    </v:group>
                    <v:line id="Line 500" o:spid="_x0000_s1077" style="position:absolute;visibility:visible" from="2214,3389" to="3294,3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rpM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SB/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wK6TGAAAA3AAAAA8AAAAAAAAA&#10;AAAAAAAAoQIAAGRycy9kb3ducmV2LnhtbFBLBQYAAAAABAAEAPkAAACUAwAAAAA=&#10;"/>
                    <v:shape id="Arc 501" o:spid="_x0000_s1078" style="position:absolute;left:2243;top:3019;width:1374;height:720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oXD70A&#10;AADcAAAADwAAAGRycy9kb3ducmV2LnhtbERPSwrCMBDdC94hjOBOU11UqUYRRXChCz8HGJvpB5tJ&#10;bWKttzcLweXj/ZfrzlSipcaVlhVMxhEI4tTqknMFt+t+NAfhPLLGyjIp+JCD9arfW2Ki7ZvP1F58&#10;LkIIuwQVFN7XiZQuLcigG9uaOHCZbQz6AJtc6gbfIdxUchpFsTRYcmgosKZtQenj8jIKuqNLaRYf&#10;/C7LT8+JK7O7vbVKDQfdZgHCU+f/4p/7oBXM47A2nAlHQK6+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goXD70AAADcAAAADwAAAAAAAAAAAAAAAACYAgAAZHJzL2Rvd25yZXYu&#10;eG1sUEsFBgAAAAAEAAQA9QAAAIIDAAAAAA==&#10;" adj="0,,0" path="m-1,16127nfc2487,6626,11073,,20895,v9094,,17214,5696,20309,14247em-1,16127nsc2487,6626,11073,,20895,v9094,,17214,5696,20309,14247l20895,21600,-1,16127xe" filled="f">
                      <v:stroke joinstyle="round"/>
                      <v:formulas/>
                      <v:path arrowok="t" o:extrusionok="f" o:connecttype="custom" o:connectlocs="0,538;1374,475;697,720" o:connectangles="0,0,0"/>
                    </v:shape>
                    <v:line id="Line 502" o:spid="_x0000_s1079" style="position:absolute;visibility:visible" from="2214,3294" to="3654,3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MaTc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LJ3D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jGk3GAAAA3AAAAA8AAAAAAAAA&#10;AAAAAAAAoQIAAGRycy9kb3ducmV2LnhtbFBLBQYAAAAABAAEAPkAAACUAwAAAAA=&#10;"/>
                  </v:group>
                  <w10:wrap type="none"/>
                  <w10:anchorlock/>
                </v:group>
              </w:pict>
            </w:r>
          </w:p>
        </w:tc>
      </w:tr>
    </w:tbl>
    <w:p w:rsidR="00ED7339" w:rsidRPr="00FD4A94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tbl>
      <w:tblPr>
        <w:tblW w:w="9828" w:type="dxa"/>
        <w:tblLook w:val="01E0"/>
      </w:tblPr>
      <w:tblGrid>
        <w:gridCol w:w="5508"/>
        <w:gridCol w:w="4320"/>
      </w:tblGrid>
      <w:tr w:rsidR="00ED7339" w:rsidRPr="00EF2D7C" w:rsidTr="00373830">
        <w:tc>
          <w:tcPr>
            <w:tcW w:w="55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3. Фирма - «чистый» монополист в краткосрочном периоде снижает цену от р</w:t>
            </w:r>
            <w:r w:rsidRPr="00EF2D7C">
              <w:rPr>
                <w:sz w:val="28"/>
                <w:szCs w:val="28"/>
                <w:vertAlign w:val="subscript"/>
              </w:rPr>
              <w:t>1</w:t>
            </w:r>
            <w:r w:rsidRPr="00EF2D7C">
              <w:rPr>
                <w:sz w:val="28"/>
                <w:szCs w:val="28"/>
              </w:rPr>
              <w:t xml:space="preserve"> до р</w:t>
            </w:r>
            <w:r w:rsidRPr="00EF2D7C">
              <w:rPr>
                <w:sz w:val="28"/>
                <w:szCs w:val="28"/>
                <w:vertAlign w:val="subscript"/>
              </w:rPr>
              <w:t>2</w:t>
            </w:r>
            <w:r w:rsidRPr="00EF2D7C">
              <w:rPr>
                <w:sz w:val="28"/>
                <w:szCs w:val="28"/>
              </w:rPr>
              <w:t>. Заштриховать зону, соответствующую росту прибыли от роста объемов реализации.</w:t>
            </w:r>
          </w:p>
        </w:tc>
        <w:tc>
          <w:tcPr>
            <w:tcW w:w="4320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838" o:spid="_x0000_s1080" style="width:116.3pt;height:116.15pt;mso-position-horizontal-relative:char;mso-position-vertical-relative:line" coordorigin="1681,7237" coordsize="2326,2323">
                  <v:shape id="Text Box 472" o:spid="_x0000_s1081" type="#_x0000_t202" style="position:absolute;left:2934;top:9013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6n8QA&#10;AADcAAAADwAAAGRycy9kb3ducmV2LnhtbESP3YrCMBSE7wXfIRzBG9FU17XaNYourHjrzwOcNse2&#10;bHNSmmjr228EYS+HmfmGWW87U4kHNa60rGA6iUAQZ1aXnCu4Xn7GSxDOI2usLJOCJznYbvq9NSba&#10;tnyix9nnIkDYJaig8L5OpHRZQQbdxNbEwbvZxqAPssmlbrANcFPJWRQtpMGSw0KBNX0XlP2e70bB&#10;7diOPldtevDX+DRf7LGMU/tUajjodl8gPHX+P/xuH7WC5ccKXmfC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1ep/EAAAA3AAAAA8AAAAAAAAAAAAAAAAAmAIAAGRycy9k&#10;b3ducmV2LnhtbFBLBQYAAAAABAAEAPUAAACJAwAAAAA=&#10;" stroked="f">
                    <v:textbox>
                      <w:txbxContent>
                        <w:p w:rsidR="00ED7339" w:rsidRPr="00AB0C66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73" o:spid="_x0000_s1082" type="#_x0000_t202" style="position:absolute;left:2360;top:9013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mgf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XMx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mQmgf70AAADcAAAADwAAAAAAAAAAAAAAAACYAgAAZHJzL2Rvd25yZXYu&#10;eG1sUEsFBgAAAAAEAAQA9QAAAIIDAAAAAA==&#10;" stroked="f">
                    <v:textbox>
                      <w:txbxContent>
                        <w:p w:rsidR="00ED7339" w:rsidRPr="00AB0C66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74" o:spid="_x0000_s1083" type="#_x0000_t202" style="position:absolute;left:3457;top:8358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UF5MQA&#10;AADcAAAADwAAAGRycy9kb3ducmV2LnhtbESP0WrCQBRE3wv+w3KFvpS6sdgYYzZihRZfTf2Am+w1&#10;CWbvhuzWxL93C4U+DjNzhsl2k+nEjQbXWlawXEQgiCurW64VnL8/XxMQziNr7CyTgjs52OWzpwxT&#10;bUc+0a3wtQgQdikqaLzvUyld1ZBBt7A9cfAudjDogxxqqQccA9x08i2KYmmw5bDQYE+Hhqpr8WMU&#10;XI7jy/tmLL/8eX1axR/Yrkt7V+p5Pu23IDxN/j/81z5qBclqCb9nwhGQ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FBeTEAAAA3AAAAA8AAAAAAAAAAAAAAAAAmAIAAGRycy9k&#10;b3ducmV2LnhtbFBLBQYAAAAABAAEAPUAAACJAwAAAAA=&#10;" stroked="f">
                    <v:textbox>
                      <w:txbxContent>
                        <w:p w:rsidR="00ED7339" w:rsidRPr="00AB0C66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75" o:spid="_x0000_s1084" type="#_x0000_t202" style="position:absolute;left:1681;top:8351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ebk8MA&#10;AADcAAAADwAAAGRycy9kb3ducmV2LnhtbESP3YrCMBSE7wXfIZwFb0RTxZ9u1ygqrHjrzwOcNse2&#10;bHNSmmjr25sFwcthZr5hVpvOVOJBjSstK5iMIxDEmdUl5wqul99RDMJ5ZI2VZVLwJAebdb+3wkTb&#10;lk/0OPtcBAi7BBUU3teJlC4ryKAb25o4eDfbGPRBNrnUDbYBbio5jaKFNFhyWCiwpn1B2d/5bhTc&#10;ju1w/t2mB39dnmaLHZbL1D6VGnx12x8Qnjr/Cb/bR60gnk3h/0w4An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ebk8MAAADcAAAADwAAAAAAAAAAAAAAAACYAgAAZHJzL2Rv&#10;d25yZXYueG1sUEsFBgAAAAAEAAQA9QAAAIgDAAAAAA==&#10;" stroked="f">
                    <v:textbox>
                      <w:txbxContent>
                        <w:p w:rsidR="00ED7339" w:rsidRPr="00AB0C66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76" o:spid="_x0000_s1085" type="#_x0000_t202" style="position:absolute;left:1691;top:8001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s+CMMA&#10;AADcAAAADwAAAGRycy9kb3ducmV2LnhtbESP3YrCMBSE7wXfIRzBG1lTf+t2jbIKLt7q+gCnzbEt&#10;Nielydr69kZY8HKYmW+Y9bYzlbhT40rLCibjCARxZnXJuYLL7+FjBcJ5ZI2VZVLwIAfbTb+3xkTb&#10;lk90P/tcBAi7BBUU3teJlC4ryKAb25o4eFfbGPRBNrnUDbYBbio5jaKlNFhyWCiwpn1B2e38ZxRc&#10;j+1o8dmmP/4Sn+bLHZZxah9KDQfd9xcIT51/h//bR61gNZ/B60w4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s+CMMAAADcAAAADwAAAAAAAAAAAAAAAACYAgAAZHJzL2Rv&#10;d25yZXYueG1sUEsFBgAAAAAEAAQA9QAAAIgDAAAAAA==&#10;" stroked="f">
                    <v:textbox>
                      <w:txbxContent>
                        <w:p w:rsidR="00ED7339" w:rsidRPr="00AB0C66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77" o:spid="_x0000_s1086" type="#_x0000_t202" style="position:absolute;left:3467;top:902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KmfMIA&#10;AADcAAAADwAAAGRycy9kb3ducmV2LnhtbESP3YrCMBSE7wXfIRzBG9FU6fpTjaLCirf+PMCxObbF&#10;5qQ00da3NwvCXg4z8w2z2rSmFC+qXWFZwXgUgSBOrS44U3C9/A7nIJxH1lhaJgVvcrBZdzsrTLRt&#10;+ESvs89EgLBLUEHufZVI6dKcDLqRrYiDd7e1QR9knUldYxPgppSTKJpKgwWHhRwr2ueUPs5Po+B+&#10;bAY/i+Z28NfZKZ7usJjd7Fupfq/dLkF4av1/+Ns+agXzOIa/M+EIyP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MqZ8wgAAANwAAAAPAAAAAAAAAAAAAAAAAJgCAABkcnMvZG93&#10;bnJldi54bWxQSwUGAAAAAAQABAD1AAAAhwMAAAAA&#10;" stroked="f">
                    <v:textbox>
                      <w:txbxContent>
                        <w:p w:rsidR="00ED7339" w:rsidRPr="004F354D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78" o:spid="_x0000_s1087" type="#_x0000_t202" style="position:absolute;left:1725;top:7237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4D58MA&#10;AADcAAAADwAAAGRycy9kb3ducmV2LnhtbESP3YrCMBSE7xd8h3AEb5Y1Vfyp1SiroHir6wOcNse2&#10;2JyUJmvr2xtB8HKYmW+Y1aYzlbhT40rLCkbDCARxZnXJuYLL3/4nBuE8ssbKMil4kIPNuve1wkTb&#10;lk90P/tcBAi7BBUU3teJlC4ryKAb2po4eFfbGPRBNrnUDbYBbio5jqKZNFhyWCiwpl1B2e38bxRc&#10;j+33dNGmB3+ZnyazLZbz1D6UGvS73yUIT53/hN/to1YQT6b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X4D58MAAADcAAAADwAAAAAAAAAAAAAAAACYAgAAZHJzL2Rv&#10;d25yZXYueG1sUEsFBgAAAAAEAAQA9QAAAIgDAAAAAA==&#10;" stroked="f">
                    <v:textbox>
                      <w:txbxContent>
                        <w:p w:rsidR="00ED7339" w:rsidRPr="004F354D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479" o:spid="_x0000_s1088" style="position:absolute;left:2094;top:7480;width:1620;height:1620" coordorigin="1854,509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RI3cYAAADcAAAADwAAAGRycy9kb3ducmV2LnhtbESPQWvCQBSE7wX/w/KE&#10;3uomthVJ3YQgKh6kUC2U3h7ZZxKSfRuyaxL/fbdQ6HGYmW+YTTaZVgzUu9qygngRgSAurK65VPB5&#10;2T+tQTiPrLG1TAru5CBLZw8bTLQd+YOGsy9FgLBLUEHlfZdI6YqKDLqF7YiDd7W9QR9kX0rd4xjg&#10;ppXLKFpJgzWHhQo72lZUNOebUXAYccyf491waq7b+/fl9f3rFJNSj/MpfwPhafL/4b/2UStYv6z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9EjdxgAAANwA&#10;AAAPAAAAAAAAAAAAAAAAAKoCAABkcnMvZG93bnJldi54bWxQSwUGAAAAAAQABAD6AAAAnQMAAAAA&#10;">
                    <v:group id="Group 480" o:spid="_x0000_s1089" style="position:absolute;left:1854;top:5094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jtR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5k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uO1GxgAAANwA&#10;AAAPAAAAAAAAAAAAAAAAAKoCAABkcnMvZG93bnJldi54bWxQSwUGAAAAAAQABAD6AAAAnQMAAAAA&#10;">
                      <v:line id="Line 481" o:spid="_x0000_s1090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10scUAAADcAAAADwAAAGRycy9kb3ducmV2LnhtbESPTUvDQBCG74L/YRnBSzAbbZE2Zlv8&#10;aKEgHqw9eByyYxLMzobs2Kb/3jkIHod33meeqdZT6M2RxtRFdnCbF2CI6+g7bhwcPrY3CzBJkD32&#10;kcnBmRKsV5cXFZY+nvidjntpjEI4leigFRlKa1PdUsCUx4FYs684BhQdx8b6EU8KD729K4p7G7Bj&#10;vdDiQM8t1d/7n6Aa2zd+mc2yp2CzbEmbT3ktrDh3fTU9PoARmuR/+a+98w4Wc7XV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10scUAAADcAAAADwAAAAAAAAAA&#10;AAAAAAChAgAAZHJzL2Rvd25yZXYueG1sUEsFBgAAAAAEAAQA+QAAAJMDAAAAAA==&#10;">
                        <v:stroke endarrow="block"/>
                      </v:line>
                      <v:line id="Line 482" o:spid="_x0000_s1091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HRKsUAAADcAAAADwAAAGRycy9kb3ducmV2LnhtbESPQWvCQBCF70L/wzKFXoJurFJi6iq1&#10;KhRKD1UPHofsNAnNzobsVOO/dwuCx8eb971582XvGnWiLtSeDYxHKSjiwtuaSwOH/XaYgQqCbLHx&#10;TAYuFGC5eBjMMbf+zN902kmpIoRDjgYqkTbXOhQVOQwj3xJH78d3DiXKrtS2w3OEu0Y/p+mLdlhz&#10;bKiwpfeKit/dn4tvbL94PZkkK6eTZEabo3ymWox5euzfXkEJ9XI/vqU/rIFsOoP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hHRKsUAAADcAAAADwAAAAAAAAAA&#10;AAAAAAChAgAAZHJzL2Rvd25yZXYueG1sUEsFBgAAAAAEAAQA+QAAAJMDAAAAAA==&#10;">
                        <v:stroke endarrow="block"/>
                      </v:line>
                    </v:group>
                    <v:line id="Line 483" o:spid="_x0000_s1092" style="position:absolute;visibility:visible" from="1966,5668" to="3406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V5bc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9C3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tXltxAAAANwAAAAPAAAAAAAAAAAA&#10;AAAAAKECAABkcnMvZG93bnJldi54bWxQSwUGAAAAAAQABAD5AAAAkgMAAAAA&#10;"/>
                    <v:group id="Group 484" o:spid="_x0000_s1093" style="position:absolute;left:1854;top:6174;width:1080;height:540" coordorigin="1854,6174" coordsize="10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8RGdM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SZQz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xEZ0xgAAANwA&#10;AAAPAAAAAAAAAAAAAAAAAKoCAABkcnMvZG93bnJldi54bWxQSwUGAAAAAAQABAD6AAAAnQMAAAAA&#10;">
                      <v:line id="Line 485" o:spid="_x0000_s1094" style="position:absolute;visibility:visible" from="2934,6174" to="2934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gSlcMAAADcAAAADwAAAGRycy9kb3ducmV2LnhtbESPzYrCMBSF98K8Q7gD7jQdQXGqUWRA&#10;cKEj6uD60lzbanNTk1g7b28EweXh/Hyc6bw1lWjI+dKygq9+AoI4s7rkXMHfYdkbg/ABWWNlmRT8&#10;k4f57KMzxVTbO++o2YdcxBH2KSooQqhTKX1WkEHftzVx9E7WGQxRulxqh/c4bio5SJKRNFhyJBRY&#10;009B2WV/M5Gb5Wt3PZ4v7eq0WS+v3Hz/HrZKdT/bxQREoDa8w6/2SisYDw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4EpXDAAAA3AAAAA8AAAAAAAAAAAAA&#10;AAAAoQIAAGRycy9kb3ducmV2LnhtbFBLBQYAAAAABAAEAPkAAACRAwAAAAA=&#10;">
                        <v:stroke dashstyle="dash"/>
                      </v:line>
                      <v:line id="Line 486" o:spid="_x0000_s1095" style="position:absolute;flip:x;visibility:visible" from="1854,6174" to="293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tqd8QAAADcAAAADwAAAGRycy9kb3ducmV2LnhtbESPQWvCQBSE7wX/w/KE3urGlBSJrhJE&#10;Sylemtb7S/a5CWbfhuzWpP++KxR6HGbmG2azm2wnbjT41rGC5SIBQVw73bJR8PV5fFqB8AFZY+eY&#10;FPyQh9129rDBXLuRP+hWBiMihH2OCpoQ+lxKXzdk0S9cTxy9ixsshigHI/WAY4TbTqZJ8iItthwX&#10;Guxp31B9Lb+tgupQnM17dT7YlE/61WRlxbJU6nE+FWsQgabwH/5rv2kFq+wZ7mfiEZ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+2p3xAAAANwAAAAPAAAAAAAAAAAA&#10;AAAAAKECAABkcnMvZG93bnJldi54bWxQSwUGAAAAAAQABAD5AAAAkgMAAAAA&#10;">
                        <v:stroke dashstyle="dash"/>
                      </v:line>
                    </v:group>
                    <v:group id="Group 487" o:spid="_x0000_s1096" style="position:absolute;left:1854;top:5892;width:540;height:822" coordorigin="1854,6174" coordsize="10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Pl7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1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ns+XsxgAAANwA&#10;AAAPAAAAAAAAAAAAAAAAAKoCAABkcnMvZG93bnJldi54bWxQSwUGAAAAAAQABAD6AAAAnQMAAAAA&#10;">
                      <v:line id="Line 488" o:spid="_x0000_s1097" style="position:absolute;visibility:visible" from="2934,6174" to="2934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GK4cUAAADcAAAADwAAAGRycy9kb3ducmV2LnhtbESPX2vCMBTF3wd+h3AF32bqoKN2RhmC&#10;4EPdmMqeL8217WxuapK13bdfBgMfD+fPj7PajKYVPTnfWFawmCcgiEurG64UnE+7xwyED8gaW8uk&#10;4Ic8bNaThxXm2g78Qf0xVCKOsM9RQR1Cl0vpy5oM+rntiKN3sc5giNJVUjsc4rhp5VOSPEuDDUdC&#10;jR1tayqvx28TuWVVuNvn13XcXw7F7sb98u30rtRsOr6+gAg0hnv4v73XCrI0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GK4cUAAADcAAAADwAAAAAAAAAA&#10;AAAAAAChAgAAZHJzL2Rvd25yZXYueG1sUEsFBgAAAAAEAAQA+QAAAJMDAAAAAA==&#10;">
                        <v:stroke dashstyle="dash"/>
                      </v:line>
                      <v:line id="Line 489" o:spid="_x0000_s1098" style="position:absolute;flip:x;visibility:visible" from="1854,6174" to="293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zJ78IAAADcAAAADwAAAGRycy9kb3ducmV2LnhtbESPQYvCMBSE78L+h/AW9qbpCop0jSLi&#10;yiJerPb+2rxNi81LaaLWf28EweMwM98w82VvG3GlzteOFXyPEhDEpdM1GwWn4+9wBsIHZI2NY1Jw&#10;Jw/Lxcdgjql2Nz7QNQtGRAj7FBVUIbSplL6syKIfuZY4ev+usxii7IzUHd4i3DZynCRTabHmuFBh&#10;S+uKynN2sQqKzSo3uyLf2DHv9dZMsoJlptTXZ7/6ARGoD+/wq/2nFcwmU3ieiUdA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zJ78IAAADcAAAADwAAAAAAAAAAAAAA&#10;AAChAgAAZHJzL2Rvd25yZXYueG1sUEsFBgAAAAAEAAQA+QAAAJADAAAAAA==&#10;">
                        <v:stroke dashstyle="dash"/>
                      </v:line>
                    </v:group>
                  </v:group>
                  <w10:wrap type="none"/>
                  <w10:anchorlock/>
                </v:group>
              </w:pict>
            </w:r>
          </w:p>
        </w:tc>
      </w:tr>
    </w:tbl>
    <w:p w:rsidR="00ED7339" w:rsidRPr="00411748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tbl>
      <w:tblPr>
        <w:tblW w:w="9828" w:type="dxa"/>
        <w:tblLook w:val="01E0"/>
      </w:tblPr>
      <w:tblGrid>
        <w:gridCol w:w="5508"/>
        <w:gridCol w:w="4320"/>
      </w:tblGrid>
      <w:tr w:rsidR="00ED7339" w:rsidRPr="00EF2D7C" w:rsidTr="00373830">
        <w:tc>
          <w:tcPr>
            <w:tcW w:w="55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№ 4. Олигополия работает в коротком периоде. Определить оптимальный объем производства, цену и размер результата (заштриховать). Для решения нанести необходимую кривую.</w:t>
            </w:r>
          </w:p>
        </w:tc>
        <w:tc>
          <w:tcPr>
            <w:tcW w:w="4320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818" o:spid="_x0000_s1099" style="width:154.7pt;height:122.95pt;mso-position-horizontal-relative:char;mso-position-vertical-relative:line" coordorigin="1545,8779" coordsize="3094,2459">
                  <v:shape id="Text Box 452" o:spid="_x0000_s1100" type="#_x0000_t202" style="position:absolute;left:1674;top:9431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Am/8MA&#10;AADcAAAADwAAAGRycy9kb3ducmV2LnhtbESP0YrCMBRE3xf8h3AFXxZNXXa1VqO4guJr1Q+4ba5t&#10;sbkpTbT1782CsI/DzJxhVpve1OJBrassK5hOIhDEudUVFwou5/04BuE8ssbaMil4koPNevCxwkTb&#10;jlN6nHwhAoRdggpK75tESpeXZNBNbEMcvKttDfog20LqFrsAN7X8iqKZNFhxWCixoV1J+e10Nwqu&#10;x+7zZ9FlB3+Zp9+zX6zmmX0qNRr22yUIT73/D7/bR60gni7g70w4An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Am/8MAAADcAAAADwAAAAAAAAAAAAAAAACYAgAAZHJzL2Rv&#10;d25yZXYueG1sUEsFBgAAAAAEAAQA9QAAAIgDAAAAAA==&#10;" stroked="f">
                    <v:textbox>
                      <w:txbxContent>
                        <w:p w:rsidR="00ED7339" w:rsidRPr="00ED5F9B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53" o:spid="_x0000_s1101" type="#_x0000_t202" style="position:absolute;left:3169;top:10365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ZF3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XMR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NZF370AAADcAAAADwAAAAAAAAAAAAAAAACYAgAAZHJzL2Rvd25yZXYu&#10;eG1sUEsFBgAAAAAEAAQA9QAAAIIDAAAAAA==&#10;" stroked="f">
                    <v:textbox>
                      <w:txbxContent>
                        <w:p w:rsidR="00ED7339" w:rsidRPr="00ED5F9B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454" o:spid="_x0000_s1102" type="#_x0000_t202" style="position:absolute;left:3501;top:10698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rgRMIA&#10;AADcAAAADwAAAGRycy9kb3ducmV2LnhtbESP3YrCMBSE7wXfIRzBG9FU8bcaRYVdvK36AMfm2Bab&#10;k9JEW99+Iyx4OczMN8xm15pSvKh2hWUF41EEgji1uuBMwfXyM1yCcB5ZY2mZFLzJwW7b7Www1rbh&#10;hF5nn4kAYRejgtz7KpbSpTkZdCNbEQfvbmuDPsg6k7rGJsBNKSdRNJcGCw4LOVZ0zCl9nJ9Gwf3U&#10;DGar5vbrr4tkOj9gsbjZt1L9Xrtfg/DU+m/4v33SCpaTMXzOhCM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muBEwgAAANwAAAAPAAAAAAAAAAAAAAAAAJgCAABkcnMvZG93&#10;bnJldi54bWxQSwUGAAAAAAQABAD1AAAAhwMAAAAA&#10;" stroked="f">
                    <v:textbox>
                      <w:txbxContent>
                        <w:p w:rsidR="00ED7339" w:rsidRPr="00ED5F9B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55" o:spid="_x0000_s1103" type="#_x0000_t202" style="position:absolute;left:1545;top:8779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0h+M8IA&#10;AADcAAAADwAAAGRycy9kb3ducmV2LnhtbESP3YrCMBSE7xd8h3AEbxZNLa4/1SgqKN768wDH5tgW&#10;m5PSRFvf3gjCXg4z8w2zWLWmFE+qXWFZwXAQgSBOrS44U3A57/pTEM4jaywtk4IXOVgtOz8LTLRt&#10;+EjPk89EgLBLUEHufZVI6dKcDLqBrYiDd7O1QR9knUldYxPgppRxFI2lwYLDQo4VbXNK76eHUXA7&#10;NL9/s+a695fJcTTeYDG52pdSvW67noPw1Pr/8Ld90AqmcQyfM+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SH4zwgAAANwAAAAPAAAAAAAAAAAAAAAAAJgCAABkcnMvZG93&#10;bnJldi54bWxQSwUGAAAAAAQABAD1AAAAhwMAAAAA&#10;" stroked="f">
                    <v:textbox>
                      <w:txbxContent>
                        <w:p w:rsidR="00ED7339" w:rsidRPr="00ED5F9B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shape id="Text Box 456" o:spid="_x0000_s1104" type="#_x0000_t202" style="position:absolute;left:3739;top:9740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TbqMUA&#10;AADcAAAADwAAAGRycy9kb3ducmV2LnhtbESP3WrCQBSE7wXfYTmF3ojZ+NMYo6u0QsVbNQ9wzB6T&#10;0OzZkN2a+PbdQqGXw8x8w2z3g2nEgzpXW1Ywi2IQxIXVNZcK8uvnNAXhPLLGxjIpeJKD/W482mKm&#10;bc9nelx8KQKEXYYKKu/bTEpXVGTQRbYlDt7ddgZ9kF0pdYd9gJtGzuM4kQZrDgsVtnSoqPi6fBsF&#10;91M/eVv3t6PPV+dl8oH16mafSr2+DO8bEJ4G/x/+a5+0gnS+gN8z4QjI3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BNuoxQAAANwAAAAPAAAAAAAAAAAAAAAAAJgCAABkcnMv&#10;ZG93bnJldi54bWxQSwUGAAAAAAQABAD1AAAAigMAAAAA&#10;" stroked="f">
                    <v:textbox>
                      <w:txbxContent>
                        <w:p w:rsidR="00ED7339" w:rsidRPr="00ED5F9B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group id="Group 457" o:spid="_x0000_s1105" style="position:absolute;left:2101;top:9148;width:1973;height:1620" coordorigin="2101,9148" coordsize="1973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WWk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+1lpHFAAAA3AAA&#10;AA8AAAAAAAAAAAAAAAAAqgIAAGRycy9kb3ducmV2LnhtbFBLBQYAAAAABAAEAPoAAACcAwAAAAA=&#10;">
                    <v:group id="Group 458" o:spid="_x0000_s1106" style="position:absolute;left:2101;top:9148;width:1973;height:1620" coordorigin="7964,6032" coordsize="1973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+TMKxgAAANwA&#10;AAAPAAAAAAAAAAAAAAAAAKoCAABkcnMvZG93bnJldi54bWxQSwUGAAAAAAQABAD6AAAAnQMAAAAA&#10;">
                      <v:group id="Group 459" o:spid="_x0000_s1107" style="position:absolute;left:7964;top:6032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utf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qa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utfcQAAADcAAAA&#10;DwAAAAAAAAAAAAAAAACqAgAAZHJzL2Rvd25yZXYueG1sUEsFBgAAAAAEAAQA+gAAAJsDAAAAAA==&#10;">
                        <v:line id="Line 460" o:spid="_x0000_s1108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0FY8UAAADcAAAADwAAAGRycy9kb3ducmV2LnhtbESPT2vCQBDF70K/wzIFL6FuqtDa6Cr1&#10;HxTEQ20PHofsmASzsyE7avz2bqHg8fHm/d686bxztbpQGyrPBl4HKSji3NuKCwO/P5uXMaggyBZr&#10;z2TgRgHms6feFDPrr/xNl70UKkI4ZGigFGkyrUNeksMw8A1x9I6+dShRtoW2LV4j3NV6mKZv2mHF&#10;saHEhpYl5af92cU3NjtejUbJwukk+aD1QbapFmP6z93nBJRQJ4/j//SXNTAevsP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R0FY8UAAADcAAAADwAAAAAAAAAA&#10;AAAAAAChAgAAZHJzL2Rvd25yZXYueG1sUEsFBgAAAAAEAAQA+QAAAJMDAAAAAA==&#10;">
                          <v:stroke endarrow="block"/>
                        </v:line>
                        <v:line id="Line 461" o:spid="_x0000_s1109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KREcUAAADcAAAADwAAAGRycy9kb3ducmV2LnhtbESPwWrCQBCG70LfYZlCL0E3KohNXaW1&#10;FYTiQeuhxyE7TUKzsyE71fTtOwehx+Gf/5tvVpshtOZCfWoiO5hOcjDEZfQNVw7OH7vxEkwSZI9t&#10;ZHLwSwk267vRCgsfr3yky0kqoxBOBTqoRbrC2lTWFDBNYkes2VfsA4qOfWV9j1eFh9bO8nxhAzas&#10;F2rsaFtT+X36CaqxO/DrfJ69BJtlj/T2Ke+5Fece7ofnJzBCg/wv39p772A5U1t9Rgl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KREcUAAADcAAAADwAAAAAAAAAA&#10;AAAAAAChAgAAZHJzL2Rvd25yZXYueG1sUEsFBgAAAAAEAAQA+QAAAJMDAAAAAA==&#10;">
                          <v:stroke endarrow="block"/>
                        </v:line>
                      </v:group>
                      <v:line id="Line 462" o:spid="_x0000_s1110" style="position:absolute;visibility:visible" from="7964,6572" to="8864,6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mjj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Opn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Jo43GAAAA3AAAAA8AAAAAAAAA&#10;AAAAAAAAoQIAAGRycy9kb3ducmV2LnhtbFBLBQYAAAAABAAEAPkAAACUAwAAAAA=&#10;"/>
                      <v:group id="Group 463" o:spid="_x0000_s1111" style="position:absolute;left:7964;top:6701;width:1260;height:771" coordorigin="2068,8103" coordsize="1226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VcGT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1jNw/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VXBk/CAAAA3AAAAA8A&#10;AAAAAAAAAAAAAAAAqgIAAGRycy9kb3ducmV2LnhtbFBLBQYAAAAABAAEAPoAAACZAwAAAAA=&#10;">
                        <v:line id="Line 464" o:spid="_x0000_s1112" style="position:absolute;visibility:visible" from="2934,8514" to="2934,8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VpQsUAAADcAAAADwAAAGRycy9kb3ducmV2LnhtbESPX2vCMBTF3wd+h3AF32aqg1E7owyh&#10;4INuTGXPl+badjY3bZK13bdfBgMfD+fPj7PejqYRPTlfW1awmCcgiAuray4VXM75YwrCB2SNjWVS&#10;8EMetpvJwxozbQf+oP4UShFH2GeooAqhzaT0RUUG/dy2xNG7WmcwROlKqR0Ocdw0cpkkz9JgzZFQ&#10;YUu7iorb6dtEblEeXPf5dRv31+Mh77hfvZ3flZpNx9cXEIHGcA//t/daQfq0g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VpQsUAAADcAAAADwAAAAAAAAAA&#10;AAAAAAChAgAAZHJzL2Rvd25yZXYueG1sUEsFBgAAAAAEAAQA+QAAAJMDAAAAAA==&#10;">
                          <v:stroke dashstyle="dash"/>
                        </v:line>
                        <v:line id="Line 465" o:spid="_x0000_s1113" style="position:absolute;flip:x y;visibility:visible" from="2068,8103" to="2934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cb+ccAAADcAAAADwAAAGRycy9kb3ducmV2LnhtbESP3WrCQBSE7wXfYTlCb0rdrVKJ0VVK&#10;S8GfehHrAxyyxySaPRuyW03f3hUKXg4z8w0zX3a2FhdqfeVYw+tQgSDOnam40HD4+XpJQPiAbLB2&#10;TBr+yMNy0e/NMTXuyhld9qEQEcI+RQ1lCE0qpc9LsuiHriGO3tG1FkOUbSFNi9cIt7UcKTWRFiuO&#10;CyU29FFSft7/Wg0q2759J9P15/pUrzL1vN248W6j9dOge5+BCNSFR/i/vTIakvEI7mfiEZ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Rxv5xwAAANwAAAAPAAAAAAAA&#10;AAAAAAAAAKECAABkcnMvZG93bnJldi54bWxQSwUGAAAAAAQABAD5AAAAlQMAAAAA&#10;">
                          <v:stroke dashstyle="dash"/>
                        </v:line>
                        <v:line id="Line 466" o:spid="_x0000_s1114" style="position:absolute;visibility:visible" from="2934,8694" to="3294,8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SrsUAAADcAAAADwAAAGRycy9kb3ducmV2LnhtbESPX2vCMBTF3wd+h3AF32bqCqN2RhmC&#10;4EPdmMqeL8217WxuapK13bdfBgMfD+fPj7PajKYVPTnfWFawmCcgiEurG64UnE+7xwyED8gaW8uk&#10;4Ic8bNaThxXm2g78Qf0xVCKOsM9RQR1Cl0vpy5oM+rntiKN3sc5giNJVUjsc4rhp5VOSPEuDDUdC&#10;jR1tayqvx28TuWVVuNvn13XcXw7F7sb98u30rtRsOr6+gAg0hnv4v73XCrI0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SrsUAAADcAAAADwAAAAAAAAAA&#10;AAAAAAChAgAAZHJzL2Rvd25yZXYueG1sUEsFBgAAAAAEAAQA+QAAAJMDAAAAAA==&#10;">
                          <v:stroke dashstyle="dash"/>
                        </v:line>
                      </v:group>
                      <v:line id="Line 467" o:spid="_x0000_s1115" style="position:absolute;visibility:visible" from="8864,6752" to="9404,7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Ga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UZrOxwAAANwAAAAPAAAAAAAA&#10;AAAAAAAAAKECAABkcnMvZG93bnJldi54bWxQSwUGAAAAAAQABAD5AAAAlQMAAAAA&#10;"/>
                      <v:line id="Line 468" o:spid="_x0000_s1116" style="position:absolute;visibility:visible" from="8869,6751" to="8869,7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b3bMMAAADcAAAADwAAAGRycy9kb3ducmV2LnhtbESPT4vCMBTE7wt+h/AEb2vqX6QaRRYU&#10;j+queH00z7bavHSTqNVPb4SFPQ4z8xtmtmhMJW7kfGlZQa+bgCDOrC45V/DzvfqcgPABWWNlmRQ8&#10;yMNi3vqYYartnXd024dcRAj7FBUUIdSplD4ryKDv2po4eifrDIYoXS61w3uEm0r2k2QsDZYcFwqs&#10;6aug7LK/GgW/52HdKzO3y83wuO0ftuvnxhulOu1mOQURqAn/4b/2RiuYDEbwPhOP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m92zDAAAA3AAAAA8AAAAAAAAAAAAA&#10;AAAAoQIAAGRycy9kb3ducmV2LnhtbFBLBQYAAAAABAAEAPkAAACRAwAAAAA=&#10;" strokeweight=".25pt">
                        <v:stroke dashstyle="1 1" endcap="round"/>
                      </v:line>
                      <v:shape id="Freeform 469" o:spid="_x0000_s1117" style="position:absolute;left:8205;top:6534;width:1732;height:438;rotation:307933fd;visibility:visible;mso-wrap-style:square;v-text-anchor:top" coordsize="1800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hvqcQA&#10;AADcAAAADwAAAGRycy9kb3ducmV2LnhtbESPT4vCMBTE78J+h/AWvMia6oK41ShLQfSgB/+AHh/N&#10;sy2bvNQmav32G0HwOMzMb5jpvLVG3KjxlWMFg34Cgjh3uuJCwWG/+BqD8AFZo3FMCh7kYT776Ewx&#10;1e7OW7rtQiEihH2KCsoQ6lRKn5dk0fddTRy9s2sshiibQuoG7xFujRwmyUharDgulFhTVlL+t7ta&#10;BesebX7ofDTX5TFkS3OpTrTPlOp+tr8TEIHa8A6/2iutYPw9gueZeAT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ob6nEAAAA3AAAAA8AAAAAAAAAAAAAAAAAmAIAAGRycy9k&#10;b3ducmV2LnhtbFBLBQYAAAAABAAEAPUAAACJAwAAAAA=&#10;" path="m,c390,180,780,360,1080,360v300,,510,-180,720,-360e" filled="f">
                        <v:path arrowok="t" o:connecttype="custom" o:connectlocs="0,0;1039,438;1732,0" o:connectangles="0,0,0"/>
                      </v:shape>
                    </v:group>
                    <v:oval id="Oval 470" o:spid="_x0000_s1118" style="position:absolute;left:3542;top:9971;width:18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P3jcQA&#10;AADcAAAADwAAAGRycy9kb3ducmV2LnhtbESPQWvCQBSE70L/w/IKvUjdWNGG1FUkoHg19dDja/Y1&#10;Cc2+DburSf69Kwgeh5n5hllvB9OKKznfWFYwnyUgiEurG64UnL/37ykIH5A1tpZJwUgetpuXyRoz&#10;bXs+0bUIlYgQ9hkqqEPoMil9WZNBP7MdcfT+rDMYonSV1A77CDet/EiSlTTYcFyosaO8pvK/uBgF&#10;btqN+XjM9/NfPhTLPtU/q7NW6u112H2BCDSEZ/jRPmoF6eIT7mfiEZ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j943EAAAA3AAAAA8AAAAAAAAAAAAAAAAAmAIAAGRycy9k&#10;b3ducmV2LnhtbFBLBQYAAAAABAAEAPUAAACJAwAAAAA=&#10;" fillcolor="black"/>
                  </v:group>
                  <w10:wrap type="none"/>
                  <w10:anchorlock/>
                </v:group>
              </w:pict>
            </w:r>
          </w:p>
        </w:tc>
      </w:tr>
    </w:tbl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</w:p>
    <w:tbl>
      <w:tblPr>
        <w:tblW w:w="9828" w:type="dxa"/>
        <w:tblLook w:val="01E0"/>
      </w:tblPr>
      <w:tblGrid>
        <w:gridCol w:w="5508"/>
        <w:gridCol w:w="4320"/>
      </w:tblGrid>
      <w:tr w:rsidR="00ED7339" w:rsidRPr="00EF2D7C" w:rsidTr="00373830">
        <w:tc>
          <w:tcPr>
            <w:tcW w:w="55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5. На графике – фирма в долгосрочном периоде.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 определить вид рыночной структуры, в которой работает фирма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36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 в каком положении фирма?</w:t>
            </w:r>
          </w:p>
        </w:tc>
        <w:tc>
          <w:tcPr>
            <w:tcW w:w="4320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807" o:spid="_x0000_s1119" style="width:123.8pt;height:121.25pt;mso-position-horizontal-relative:char;mso-position-vertical-relative:line" coordorigin="1545,11686" coordsize="2476,2425">
                  <v:shape id="Text Box 441" o:spid="_x0000_s1120" type="#_x0000_t202" style="position:absolute;left:2829;top:11995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UVub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XMo7A2nAlHQK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RUVub0AAADcAAAADwAAAAAAAAAAAAAAAACYAgAAZHJzL2Rvd25yZXYu&#10;eG1sUEsFBgAAAAAEAAQA9QAAAIIDAAAAAA==&#10;" stroked="f">
                    <v:textbox>
                      <w:txbxContent>
                        <w:p w:rsidR="00ED7339" w:rsidRPr="00886AF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442" o:spid="_x0000_s1121" type="#_x0000_t202" style="position:absolute;left:3240;top:13106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mwIsQA&#10;AADcAAAADwAAAGRycy9kb3ducmV2LnhtbESP3WrCQBSE74W+w3IKvRHdVOpfzCZoocXbqA9wzJ78&#10;0OzZkF1NfPtuoeDlMDPfMEk2mlbcqXeNZQXv8wgEcWF1w5WCy/lrtgHhPLLG1jIpeJCDLH2ZJBhr&#10;O3BO95OvRICwi1FB7X0XS+mKmgy6ue2Ig1fa3qAPsq+k7nEIcNPKRRStpMGGw0KNHX3WVPycbkZB&#10;eRymy+1w/faXdf6xOmCzvtqHUm+v434HwtPon+H/9lEr2ERb+DsTjoB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ZsCLEAAAA3AAAAA8AAAAAAAAAAAAAAAAAmAIAAGRycy9k&#10;b3ducmV2LnhtbFBLBQYAAAAABAAEAPUAAACJAwAAAAA=&#10;" stroked="f">
                    <v:textbox>
                      <w:txbxContent>
                        <w:p w:rsidR="00ED7339" w:rsidRPr="00886AF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443" o:spid="_x0000_s1122" type="#_x0000_t202" style="position:absolute;left:3481;top:13571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qPY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XMh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rqPYr0AAADcAAAADwAAAAAAAAAAAAAAAACYAgAAZHJzL2Rvd25yZXYu&#10;eG1sUEsFBgAAAAAEAAQA9QAAAIIDAAAAAA==&#10;" stroked="f">
                    <v:textbox>
                      <w:txbxContent>
                        <w:p w:rsidR="00ED7339" w:rsidRPr="00886AF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44" o:spid="_x0000_s1123" type="#_x0000_t202" style="position:absolute;left:1545;top:11686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Yq+cIA&#10;AADcAAAADwAAAGRycy9kb3ducmV2LnhtbESP3YrCMBSE7xd8h3AEbxZNK64/1SgqKN768wDH5tgW&#10;m5PSRFvf3gjCXg4z8w2zWLWmFE+qXWFZQTyIQBCnVhecKbicd/0pCOeRNZaWScGLHKyWnZ8FJto2&#10;fKTnyWciQNglqCD3vkqkdGlOBt3AVsTBu9naoA+yzqSusQlwU8phFI2lwYLDQo4VbXNK76eHUXA7&#10;NL9/s+a695fJcTTeYDG52pdSvW67noPw1Pr/8Ld90AqmcQyfM+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9ir5wgAAANwAAAAPAAAAAAAAAAAAAAAAAJgCAABkcnMvZG93&#10;bnJldi54bWxQSwUGAAAAAAQABAD1AAAAhwMAAAAA&#10;" stroked="f">
                    <v:textbox>
                      <w:txbxContent>
                        <w:p w:rsidR="00ED7339" w:rsidRPr="00886AF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R, C</w:t>
                          </w:r>
                        </w:p>
                      </w:txbxContent>
                    </v:textbox>
                  </v:shape>
                  <v:group id="Group 445" o:spid="_x0000_s1124" style="position:absolute;left:2084;top:12028;width:1620;height:1620" coordorigin="2034,959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Xxhw8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4wR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fGHDxgAAANwA&#10;AAAPAAAAAAAAAAAAAAAAAKoCAABkcnMvZG93bnJldi54bWxQSwUGAAAAAAQABAD6AAAAnQMAAAAA&#10;">
                    <v:group id="Group 446" o:spid="_x0000_s1125" style="position:absolute;left:2034;top:9594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DEW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lk8ge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DEWMQAAADcAAAA&#10;DwAAAAAAAAAAAAAAAACqAgAAZHJzL2Rvd25yZXYueG1sUEsFBgAAAAAEAAQA+gAAAJsDAAAAAA==&#10;">
                      <v:line id="Line 447" o:spid="_x0000_s1126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NRqcUAAADcAAAADwAAAGRycy9kb3ducmV2LnhtbESPT2vCQBDF74LfYRmhl6AbaxFNXUXb&#10;CkLpwT+HHofsNAnNzobsVOO3d4WCx8eb93vzFqvO1epMbag8GxiPUlDEubcVFwZOx+1wBioIssXa&#10;Mxm4UoDVst9bYGb9hfd0PkihIoRDhgZKkSbTOuQlOQwj3xBH78e3DiXKttC2xUuEu1o/p+lUO6w4&#10;NpTY0FtJ+e/hz8U3tl/8PpkkG6eTZE4f3/KZajHmadCtX0EJdfI4/k/vrIHZ+AXuYyIB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NRqcUAAADcAAAADwAAAAAAAAAA&#10;AAAAAAChAgAAZHJzL2Rvd25yZXYueG1sUEsFBgAAAAAEAAQA+QAAAJMDAAAAAA==&#10;">
                        <v:stroke endarrow="block"/>
                      </v:line>
                      <v:line id="Line 448" o:spid="_x0000_s1127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/0MsUAAADcAAAADwAAAGRycy9kb3ducmV2LnhtbESPT2vCQBDF74LfYRmhl6AbKxVNXUXb&#10;CkLpwT+HHofsNAnNzobsVOO3d4WCx8eb93vzFqvO1epMbag8GxiPUlDEubcVFwZOx+1wBioIssXa&#10;Mxm4UoDVst9bYGb9hfd0PkihIoRDhgZKkSbTOuQlOQwj3xBH78e3DiXKttC2xUuEu1o/p+lUO6w4&#10;NpTY0FtJ+e/hz8U3tl/8PpkkG6eTZE4f3/KZajHmadCtX0EJdfI4/k/vrIHZ+AXuYyIB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/0MsUAAADcAAAADwAAAAAAAAAA&#10;AAAAAAChAgAAZHJzL2Rvd25yZXYueG1sUEsFBgAAAAAEAAQA+QAAAJMDAAAAAA==&#10;">
                        <v:stroke endarrow="block"/>
                      </v:line>
                    </v:group>
                    <v:shape id="Arc 449" o:spid="_x0000_s1128" style="position:absolute;left:2044;top:10134;width:1278;height:10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77XcYA&#10;AADcAAAADwAAAGRycy9kb3ducmV2LnhtbESPT2sCMRTE7wW/Q3iFXoom24LIapS2tqW34j/s8XXz&#10;3F3cvCxJVrff3ggFj8PM/IaZLXrbiBP5UDvWkI0UCOLCmZpLDdvNx3ACIkRkg41j0vBHARbzwd0M&#10;c+POvKLTOpYiQTjkqKGKsc2lDEVFFsPItcTJOzhvMSbpS2k8nhPcNvJJqbG0WHNaqLClt4qK47qz&#10;GnbmM3ZL89otfw/+W/3s1XP2+K71w33/MgURqY+38H/7y2iYZGO4nklHQM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H77XcYAAADcAAAADwAAAAAAAAAAAAAAAACYAgAAZHJz&#10;L2Rvd25yZXYueG1sUEsFBgAAAAAEAAQA9QAAAIsDAAAAAA==&#10;" adj="0,,0" path="m,21167nfc236,9408,9835,,21596,,33525,,43196,9670,43196,21600em,21167nsc236,9408,9835,,21596,,33525,,43196,9670,43196,21600r-21600,l,21167xe" filled="f">
                      <v:stroke joinstyle="round"/>
                      <v:formulas/>
                      <v:path arrowok="t" o:extrusionok="f" o:connecttype="custom" o:connectlocs="0,1058;1278,1080;639,1080" o:connectangles="0,0,0"/>
                    </v:shape>
                    <v:shape id="Freeform 450" o:spid="_x0000_s1129" style="position:absolute;left:2119;top:9713;width:720;height:900;rotation:763141fd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Egr8UA&#10;AADcAAAADwAAAGRycy9kb3ducmV2LnhtbESPQWvCQBCF7wX/wzJCb3WTQmuIrqJSoV5KG8XzmB2z&#10;IdnZkF017a/vFoQeH2/e9+bNl4NtxZV6XztWkE4SEMSl0zVXCg777VMGwgdkja1jUvBNHpaL0cMc&#10;c+1u/EXXIlQiQtjnqMCE0OVS+tKQRT9xHXH0zq63GKLsK6l7vEW4beVzkrxKizXHBoMdbQyVTXGx&#10;8Y10fUpD07jE7D6P2cfb7mdfvCj1OB5WMxCBhvB/fE+/awVZOoW/MZEA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gSCvxQAAANwAAAAPAAAAAAAAAAAAAAAAAJgCAABkcnMv&#10;ZG93bnJldi54bWxQSwUGAAAAAAQABAD1AAAAigMAAAAA&#10;" path="m,900c45,765,90,630,180,540,270,450,450,450,540,360,630,270,675,135,720,e" filled="f">
                      <v:path arrowok="t" o:connecttype="custom" o:connectlocs="0,900;180,540;540,360;720,0" o:connectangles="0,0,0,0"/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</w:p>
    <w:p w:rsidR="00ED7339" w:rsidRPr="00871830" w:rsidRDefault="00ED7339" w:rsidP="00ED7339">
      <w:pPr>
        <w:tabs>
          <w:tab w:val="left" w:pos="8054"/>
        </w:tabs>
        <w:jc w:val="center"/>
        <w:rPr>
          <w:i/>
          <w:sz w:val="28"/>
          <w:szCs w:val="28"/>
        </w:rPr>
      </w:pPr>
      <w:r w:rsidRPr="00871830">
        <w:rPr>
          <w:i/>
          <w:sz w:val="28"/>
          <w:szCs w:val="28"/>
        </w:rPr>
        <w:t>А3. Расчетные задачи</w:t>
      </w:r>
    </w:p>
    <w:p w:rsidR="00ED7339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Задача № 1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отрасли действует 1000 фирм. У каждой фирмы предельные затраты при производстве 5 единиц продукта в месяц составляют 2 руб.; 6 единиц – 3 руб.; 7 единиц – 5 руб. Если рыночная цена на продукт 3 руб. то: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) каков будет отраслевой выпуск в месяц?</w:t>
      </w:r>
    </w:p>
    <w:p w:rsidR="00ED7339" w:rsidRPr="00421F50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б) чему равен предельный доход, который получает каждая фирма?</w:t>
      </w:r>
    </w:p>
    <w:p w:rsidR="00ED7339" w:rsidRPr="00AC4B90" w:rsidRDefault="00ED7339" w:rsidP="00ED7339">
      <w:pPr>
        <w:tabs>
          <w:tab w:val="left" w:pos="3834"/>
        </w:tabs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br w:type="page"/>
      </w:r>
      <w:r w:rsidRPr="00AC4B90">
        <w:rPr>
          <w:sz w:val="28"/>
          <w:szCs w:val="28"/>
          <w:u w:val="single"/>
        </w:rPr>
        <w:lastRenderedPageBreak/>
        <w:t>Задача № 2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объеме производства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20 шт. продукта фирма – совершенный конкурент, продавая свой товар по цене 5 руб., имеет экономическую прибыль, равную 40 руб. Определить: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) размер общих издержек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б) размер средних издержек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) на сколько цена превышает издержки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работает в краткосрочном периоде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AC4B90" w:rsidRDefault="00ED7339" w:rsidP="00ED7339">
      <w:pPr>
        <w:tabs>
          <w:tab w:val="left" w:pos="3834"/>
        </w:tabs>
        <w:jc w:val="both"/>
        <w:rPr>
          <w:sz w:val="28"/>
          <w:szCs w:val="28"/>
          <w:u w:val="single"/>
        </w:rPr>
      </w:pPr>
      <w:r w:rsidRPr="00AC4B90">
        <w:rPr>
          <w:sz w:val="28"/>
          <w:szCs w:val="28"/>
          <w:u w:val="single"/>
        </w:rPr>
        <w:t>Задача № 3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ход фирмы – совершенного конкурента в коротком периоде описывается формулой: 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 xml:space="preserve"> = -4</w:t>
      </w:r>
      <w:r>
        <w:rPr>
          <w:sz w:val="28"/>
          <w:szCs w:val="28"/>
          <w:lang w:val="en-US"/>
        </w:rPr>
        <w:t>Q</w:t>
      </w:r>
      <w:r w:rsidRPr="00AC4B90">
        <w:rPr>
          <w:sz w:val="28"/>
          <w:szCs w:val="28"/>
          <w:vertAlign w:val="superscript"/>
        </w:rPr>
        <w:t>2</w:t>
      </w:r>
      <w:r w:rsidRPr="00AC4B90">
        <w:rPr>
          <w:sz w:val="28"/>
          <w:szCs w:val="28"/>
        </w:rPr>
        <w:t xml:space="preserve"> + 6</w:t>
      </w:r>
      <w:r>
        <w:rPr>
          <w:sz w:val="28"/>
          <w:szCs w:val="28"/>
          <w:lang w:val="en-US"/>
        </w:rPr>
        <w:t>Q</w:t>
      </w:r>
      <w:r w:rsidRPr="00AC4B90">
        <w:rPr>
          <w:sz w:val="28"/>
          <w:szCs w:val="28"/>
        </w:rPr>
        <w:t xml:space="preserve"> + 12</w:t>
      </w:r>
      <w:r>
        <w:rPr>
          <w:sz w:val="28"/>
          <w:szCs w:val="28"/>
        </w:rPr>
        <w:t xml:space="preserve">, общие издержки </w:t>
      </w:r>
      <w:r>
        <w:rPr>
          <w:sz w:val="28"/>
          <w:szCs w:val="28"/>
          <w:lang w:val="en-US"/>
        </w:rPr>
        <w:t>TC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 w:rsidRPr="00AC4B90">
        <w:rPr>
          <w:sz w:val="28"/>
          <w:szCs w:val="28"/>
          <w:vertAlign w:val="superscript"/>
        </w:rPr>
        <w:t>2</w:t>
      </w:r>
      <w:r w:rsidRPr="00AC4B90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14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объем производства, тыс. шт. Определить объем производства фирмы, который гарантирует получение максимума экономической  прибыли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AC4B90" w:rsidRDefault="00ED7339" w:rsidP="00ED7339">
      <w:pPr>
        <w:tabs>
          <w:tab w:val="left" w:pos="3834"/>
        </w:tabs>
        <w:jc w:val="both"/>
        <w:rPr>
          <w:sz w:val="28"/>
          <w:szCs w:val="28"/>
          <w:u w:val="single"/>
        </w:rPr>
      </w:pPr>
      <w:r w:rsidRPr="00AC4B90">
        <w:rPr>
          <w:sz w:val="28"/>
          <w:szCs w:val="28"/>
          <w:u w:val="single"/>
        </w:rPr>
        <w:t>Задача № 4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Фирма – совершенный конкурент работает в долговременном периоде. Параметры ее работы приведены в таблице:</w:t>
      </w:r>
    </w:p>
    <w:p w:rsidR="00ED7339" w:rsidRPr="007D70BA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08"/>
        <w:gridCol w:w="900"/>
        <w:gridCol w:w="900"/>
        <w:gridCol w:w="900"/>
        <w:gridCol w:w="900"/>
      </w:tblGrid>
      <w:tr w:rsidR="00ED7339" w:rsidRPr="00EF2D7C" w:rsidTr="00373830">
        <w:tc>
          <w:tcPr>
            <w:tcW w:w="19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ТС, тыс. руб.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20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30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50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75</w:t>
            </w:r>
          </w:p>
        </w:tc>
      </w:tr>
      <w:tr w:rsidR="00ED7339" w:rsidRPr="00EF2D7C" w:rsidTr="00373830">
        <w:tc>
          <w:tcPr>
            <w:tcW w:w="190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lang w:val="en-US"/>
              </w:rPr>
              <w:t>Q</w:t>
            </w:r>
            <w:r w:rsidRPr="00EF2D7C">
              <w:rPr>
                <w:sz w:val="28"/>
                <w:szCs w:val="28"/>
              </w:rPr>
              <w:t>, тыс. шт.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6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7,2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9,4</w:t>
            </w:r>
          </w:p>
        </w:tc>
        <w:tc>
          <w:tcPr>
            <w:tcW w:w="9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2,5</w:t>
            </w:r>
          </w:p>
        </w:tc>
      </w:tr>
    </w:tbl>
    <w:p w:rsidR="00ED7339" w:rsidRPr="007D70BA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>
        <w:rPr>
          <w:sz w:val="28"/>
          <w:szCs w:val="28"/>
          <w:lang w:val="en-US"/>
        </w:rPr>
        <w:t>Q</w:t>
      </w:r>
      <w:r w:rsidRPr="000F3808">
        <w:rPr>
          <w:sz w:val="28"/>
          <w:szCs w:val="28"/>
        </w:rPr>
        <w:t xml:space="preserve"> = 12</w:t>
      </w:r>
      <w:r>
        <w:rPr>
          <w:sz w:val="28"/>
          <w:szCs w:val="28"/>
        </w:rPr>
        <w:t>,5 тыс. шт. фирма находится в долгосрочном равновесии. Определить: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) цену безубыточности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если при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12,5 тыс. шт. цена на рынке будет 18 руб., то какую прибыль получает фирма?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0F3808" w:rsidRDefault="00ED7339" w:rsidP="00ED7339">
      <w:pPr>
        <w:tabs>
          <w:tab w:val="left" w:pos="3834"/>
        </w:tabs>
        <w:jc w:val="both"/>
        <w:rPr>
          <w:sz w:val="28"/>
          <w:szCs w:val="28"/>
          <w:u w:val="single"/>
        </w:rPr>
      </w:pPr>
      <w:r w:rsidRPr="000F3808">
        <w:rPr>
          <w:sz w:val="28"/>
          <w:szCs w:val="28"/>
          <w:u w:val="single"/>
        </w:rPr>
        <w:t>Задача № 5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монопольном рынке спрос описывается формулой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perscript"/>
          <w:lang w:val="en-US"/>
        </w:rPr>
        <w:t>D</w:t>
      </w:r>
      <w:r>
        <w:rPr>
          <w:sz w:val="28"/>
          <w:szCs w:val="28"/>
        </w:rPr>
        <w:t xml:space="preserve"> = 84 – р. Функция общих издержек монополии </w:t>
      </w:r>
      <w:r>
        <w:rPr>
          <w:sz w:val="28"/>
          <w:szCs w:val="28"/>
          <w:lang w:val="en-US"/>
        </w:rPr>
        <w:t>TC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объемы производства. Определить: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чему будет равна максимальная прибыль, если весь выпуск продавать по одной цене?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чему равна эта единая цен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D81761" w:rsidRDefault="00ED7339" w:rsidP="00ED7339">
      <w:pPr>
        <w:tabs>
          <w:tab w:val="left" w:pos="3834"/>
        </w:tabs>
        <w:jc w:val="center"/>
        <w:rPr>
          <w:sz w:val="28"/>
          <w:szCs w:val="28"/>
          <w:u w:val="single"/>
        </w:rPr>
      </w:pPr>
      <w:r w:rsidRPr="00D81761">
        <w:rPr>
          <w:sz w:val="28"/>
          <w:szCs w:val="28"/>
          <w:u w:val="single"/>
        </w:rPr>
        <w:t>Б. Тест</w:t>
      </w:r>
    </w:p>
    <w:p w:rsidR="00ED7339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Pr="00484C00" w:rsidRDefault="00ED7339" w:rsidP="00DB35C4">
      <w:pPr>
        <w:numPr>
          <w:ilvl w:val="0"/>
          <w:numId w:val="7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484C00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Отношение между субъектами по поводу удовлетворения их экономических интересов описывает понятие:</w:t>
      </w:r>
    </w:p>
    <w:p w:rsidR="00ED7339" w:rsidRDefault="00ED7339" w:rsidP="00DB35C4">
      <w:pPr>
        <w:numPr>
          <w:ilvl w:val="0"/>
          <w:numId w:val="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конкуренция</w:t>
      </w:r>
    </w:p>
    <w:p w:rsidR="00ED7339" w:rsidRDefault="00ED7339" w:rsidP="00DB35C4">
      <w:pPr>
        <w:numPr>
          <w:ilvl w:val="0"/>
          <w:numId w:val="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мотивация деятельности</w:t>
      </w:r>
    </w:p>
    <w:p w:rsidR="00ED7339" w:rsidRDefault="00ED7339" w:rsidP="00DB35C4">
      <w:pPr>
        <w:numPr>
          <w:ilvl w:val="0"/>
          <w:numId w:val="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экономическая свобода</w:t>
      </w:r>
    </w:p>
    <w:p w:rsidR="00ED7339" w:rsidRDefault="00ED7339" w:rsidP="00DB35C4">
      <w:pPr>
        <w:numPr>
          <w:ilvl w:val="0"/>
          <w:numId w:val="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экономическое поведение</w:t>
      </w:r>
    </w:p>
    <w:p w:rsidR="00ED7339" w:rsidRDefault="00ED7339" w:rsidP="00DB35C4">
      <w:pPr>
        <w:numPr>
          <w:ilvl w:val="0"/>
          <w:numId w:val="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ыбор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484C00" w:rsidRDefault="00ED7339" w:rsidP="00DB35C4">
      <w:pPr>
        <w:numPr>
          <w:ilvl w:val="0"/>
          <w:numId w:val="7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484C00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д совершенной (чистой) конкуренцией понимается рыночная ситуация, при которой:</w:t>
      </w:r>
    </w:p>
    <w:p w:rsidR="00ED7339" w:rsidRDefault="00ED7339" w:rsidP="00DB35C4">
      <w:pPr>
        <w:numPr>
          <w:ilvl w:val="0"/>
          <w:numId w:val="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одавцы могут повлиять на размер цены</w:t>
      </w:r>
    </w:p>
    <w:p w:rsidR="00ED7339" w:rsidRDefault="00ED7339" w:rsidP="00DB35C4">
      <w:pPr>
        <w:numPr>
          <w:ilvl w:val="0"/>
          <w:numId w:val="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купатели могут повлиять на размер цены</w:t>
      </w:r>
    </w:p>
    <w:p w:rsidR="00ED7339" w:rsidRDefault="00ED7339" w:rsidP="00DB35C4">
      <w:pPr>
        <w:numPr>
          <w:ilvl w:val="0"/>
          <w:numId w:val="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икто из участников сделок не может повлиять на цену</w:t>
      </w:r>
    </w:p>
    <w:p w:rsidR="00ED7339" w:rsidRDefault="00ED7339" w:rsidP="00DB35C4">
      <w:pPr>
        <w:numPr>
          <w:ilvl w:val="0"/>
          <w:numId w:val="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одавцы в коалиции могут изменить цену</w:t>
      </w:r>
    </w:p>
    <w:p w:rsidR="00ED7339" w:rsidRDefault="00ED7339" w:rsidP="00DB35C4">
      <w:pPr>
        <w:numPr>
          <w:ilvl w:val="0"/>
          <w:numId w:val="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купатели в коалиции могут изменить цену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1D2087" w:rsidRDefault="00ED7339" w:rsidP="00DB35C4">
      <w:pPr>
        <w:numPr>
          <w:ilvl w:val="0"/>
          <w:numId w:val="7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1D2087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д несовершенной конкуренцией понимается ситуация на рынке, при которой:</w:t>
      </w:r>
    </w:p>
    <w:p w:rsidR="00ED733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икто из участников сделок не может повлиять на изменение цены</w:t>
      </w:r>
    </w:p>
    <w:p w:rsidR="00ED733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государство подавляет конкуренцию</w:t>
      </w:r>
    </w:p>
    <w:p w:rsidR="00ED733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ы не заинтересованы вести конкурентную борьбу</w:t>
      </w:r>
    </w:p>
    <w:p w:rsidR="00ED733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когда либо продавцы, либо покупатели могут повлиять на механизм установления рыночной цены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1D2087" w:rsidRDefault="00ED7339" w:rsidP="00ED7339">
      <w:pPr>
        <w:tabs>
          <w:tab w:val="left" w:pos="3834"/>
        </w:tabs>
        <w:ind w:firstLine="360"/>
        <w:jc w:val="both"/>
        <w:rPr>
          <w:i/>
          <w:sz w:val="28"/>
          <w:szCs w:val="28"/>
        </w:rPr>
      </w:pPr>
      <w:r w:rsidRPr="001D2087">
        <w:rPr>
          <w:i/>
          <w:sz w:val="28"/>
          <w:szCs w:val="28"/>
        </w:rPr>
        <w:t>4.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условиях совершенной конкуренции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существуют юридические барьеры при вступлении в отрасль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2. вход и выход из отрасли не ограничен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. для вступления в отрасль необходимо производить дифференцированный продукт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. для вступления в отрасль необходимо осуществлять обновление ассортимен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3F44C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3F44C9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Рыночная ситуация, при которой производителей и поставщиков товаров на рынок множество, а покупателей один,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относится к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совершенной конкуренци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2. несовершенной конкуренции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называется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чистой монополией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2. олигополией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. монополистической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. монопсонией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EF245C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EF245C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овершенная конкуренция как тип рыночной структуры характеризуется чертами: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число продавцов более 100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число покупателей не определено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ыпускается однородная продукция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ы одинаково малого размера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информация о рынке симметрична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ет влияния на цену</w:t>
      </w:r>
    </w:p>
    <w:p w:rsidR="00ED7339" w:rsidRDefault="00ED7339" w:rsidP="00DB35C4">
      <w:pPr>
        <w:numPr>
          <w:ilvl w:val="0"/>
          <w:numId w:val="11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се предыдущие ответы верны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C724CE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C724CE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ля «чистой» монополии характерно:</w:t>
      </w:r>
    </w:p>
    <w:p w:rsidR="00ED7339" w:rsidRDefault="00ED7339" w:rsidP="00DB35C4">
      <w:pPr>
        <w:numPr>
          <w:ilvl w:val="0"/>
          <w:numId w:val="12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личие на рынке большого числа субститутов товара, выпускаемого фирмой</w:t>
      </w:r>
    </w:p>
    <w:p w:rsidR="00ED7339" w:rsidRDefault="00ED7339" w:rsidP="00DB35C4">
      <w:pPr>
        <w:numPr>
          <w:ilvl w:val="0"/>
          <w:numId w:val="12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сутствие на рынке единственного покупателя</w:t>
      </w:r>
    </w:p>
    <w:p w:rsidR="00ED7339" w:rsidRDefault="00ED7339" w:rsidP="00DB35C4">
      <w:pPr>
        <w:numPr>
          <w:ilvl w:val="0"/>
          <w:numId w:val="12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сутствие на рынке единственного продавца</w:t>
      </w:r>
    </w:p>
    <w:p w:rsidR="00ED7339" w:rsidRDefault="00ED7339" w:rsidP="00DB35C4">
      <w:pPr>
        <w:numPr>
          <w:ilvl w:val="0"/>
          <w:numId w:val="12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оставка на рынок неограниченного объема продукта фирмы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594CCD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594CCD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– совершенный конкурент имеет индивидуальную кривую спроса на свой товар, которая изображена на рисунке № ___</w:t>
      </w:r>
    </w:p>
    <w:p w:rsidR="00ED7339" w:rsidRPr="007D70BA" w:rsidRDefault="00A30689" w:rsidP="00ED7339">
      <w:pPr>
        <w:tabs>
          <w:tab w:val="left" w:pos="3834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</w:r>
      <w:r>
        <w:rPr>
          <w:noProof/>
          <w:sz w:val="28"/>
          <w:szCs w:val="28"/>
        </w:rPr>
        <w:pict>
          <v:group id="Группа 760" o:spid="_x0000_s1130" style="width:464.95pt;height:107.15pt;mso-position-horizontal-relative:char;mso-position-vertical-relative:line" coordorigin="1263,7210" coordsize="9299,2143">
            <v:group id="Group 514" o:spid="_x0000_s1131" style="position:absolute;left:1725;top:8789;width:8314;height:564" coordorigin="1725,8789" coordsize="8314,5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wYn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HBifxgAAANwA&#10;AAAPAAAAAAAAAAAAAAAAAKoCAABkcnMvZG93bnJldi54bWxQSwUGAAAAAAQABAD6AAAAnQMAAAAA&#10;">
              <v:shape id="Text Box 515" o:spid="_x0000_s1132" type="#_x0000_t202" style="position:absolute;left:8959;top:8813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ZTpcMA&#10;AADcAAAADwAAAGRycy9kb3ducmV2LnhtbESP0YrCMBRE34X9h3AXfBFNV7TVapRV2MXXqh9wba5t&#10;sbkpTbT17zfCgo/DzJxh1tve1OJBrassK/iaRCCIc6srLhScTz/jBQjnkTXWlknBkxxsNx+DNaba&#10;dpzR4+gLESDsUlRQet+kUrq8JINuYhvi4F1ta9AH2RZSt9gFuKnlNIpiabDisFBiQ/uS8tvxbhRc&#10;D91ovuwuv/6cZLN4h1VysU+lhp/99wqEp96/w//tg1aQxFN4nQlH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5ZTpcMAAADcAAAADwAAAAAAAAAAAAAAAACYAgAAZHJzL2Rv&#10;d25yZXYueG1sUEsFBgAAAAAEAAQA9QAAAIgDAAAAAA==&#10;" stroked="f">
                <v:textbox>
                  <w:txbxContent>
                    <w:p w:rsidR="00ED7339" w:rsidRPr="00485B97" w:rsidRDefault="00ED7339" w:rsidP="00ED7339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5</w:t>
                      </w:r>
                    </w:p>
                  </w:txbxContent>
                </v:textbox>
              </v:shape>
              <v:shape id="Text Box 516" o:spid="_x0000_s1133" type="#_x0000_t202" style="position:absolute;left:7142;top:8813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r2PsMA&#10;AADcAAAADwAAAGRycy9kb3ducmV2LnhtbESP3YrCMBSE7xd8h3AEbxZNXddWq1FWwcVbfx7g2Bzb&#10;YnNSmmjr25uFBS+HmfmGWa47U4kHNa60rGA8ikAQZ1aXnCs4n3bDGQjnkTVWlknBkxysV72PJaba&#10;tnygx9HnIkDYpaig8L5OpXRZQQbdyNbEwbvaxqAPssmlbrANcFPJryiKpcGSw0KBNW0Lym7Hu1Fw&#10;3bef03l7+fXn5PAdb7BMLvap1KDf/SxAeOr8O/zf3msFSTyB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r2PsMAAADcAAAADwAAAAAAAAAAAAAAAACYAgAAZHJzL2Rv&#10;d25yZXYueG1sUEsFBgAAAAAEAAQA9QAAAIgDAAAAAA==&#10;" stroked="f">
                <v:textbox>
                  <w:txbxContent>
                    <w:p w:rsidR="00ED7339" w:rsidRPr="00485B97" w:rsidRDefault="00ED7339" w:rsidP="00ED7339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4</w:t>
                      </w:r>
                    </w:p>
                  </w:txbxContent>
                </v:textbox>
              </v:shape>
              <v:shape id="Text Box 517" o:spid="_x0000_s1134" type="#_x0000_t202" style="position:absolute;left:5325;top:8813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uSsQA&#10;AADcAAAADwAAAGRycy9kb3ducmV2LnhtbESP0WqDQBRE3wP9h+UW+hKatcVoa7IJbSHFV60fcOPe&#10;qMS9K+42mr/vBgp5HGbmDLPdz6YXFxpdZ1nByyoCQVxb3XGjoPo5PL+BcB5ZY2+ZFFzJwX73sNhi&#10;pu3EBV1K34gAYZehgtb7IZPS1S0ZdCs7EAfvZEeDPsixkXrEKcBNL1+jKJEGOw4LLQ701VJ9Ln+N&#10;glM+Ldfv0/HbV2kRJ5/YpUd7Verpcf7YgPA0+3v4v51rBWkSw+1MOAJy9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zbkrEAAAA3AAAAA8AAAAAAAAAAAAAAAAAmAIAAGRycy9k&#10;b3ducmV2LnhtbFBLBQYAAAAABAAEAPUAAACJAwAAAAA=&#10;" stroked="f">
                <v:textbox>
                  <w:txbxContent>
                    <w:p w:rsidR="00ED7339" w:rsidRPr="00485B97" w:rsidRDefault="00ED7339" w:rsidP="00ED7339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3</w:t>
                      </w:r>
                    </w:p>
                  </w:txbxContent>
                </v:textbox>
              </v:shape>
              <v:shape id="Text Box 518" o:spid="_x0000_s1135" type="#_x0000_t202" style="position:absolute;left:3542;top:8796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/L0cQA&#10;AADcAAAADwAAAGRycy9kb3ducmV2LnhtbESP0WrCQBRE3wv+w3IFX0rdKE3SRlfRQkteTfMB1+w1&#10;CWbvhuxq4t93C4U+DjNzhtnuJ9OJOw2utaxgtYxAEFdWt1wrKL8/X95AOI+ssbNMCh7kYL+bPW0x&#10;03bkE90LX4sAYZehgsb7PpPSVQ0ZdEvbEwfvYgeDPsihlnrAMcBNJ9dRlEiDLYeFBnv6aKi6Fjej&#10;4JKPz/H7eP7yZXp6TY7Ypmf7UGoxnw4bEJ4m/x/+a+daQZrE8HsmHA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/y9HEAAAA3AAAAA8AAAAAAAAAAAAAAAAAmAIAAGRycy9k&#10;b3ducmV2LnhtbFBLBQYAAAAABAAEAPUAAACJAwAAAAA=&#10;" stroked="f">
                <v:textbox>
                  <w:txbxContent>
                    <w:p w:rsidR="00ED7339" w:rsidRPr="00485B97" w:rsidRDefault="00ED7339" w:rsidP="00ED7339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2</w:t>
                      </w:r>
                    </w:p>
                  </w:txbxContent>
                </v:textbox>
              </v:shape>
              <v:shape id="Text Box 519" o:spid="_x0000_s1136" type="#_x0000_t202" style="position:absolute;left:1725;top:8789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1VpsMA&#10;AADcAAAADwAAAGRycy9kb3ducmV2LnhtbESP0YrCMBRE34X9h3AXfJE13UXbtRrFFRRfq37Atbm2&#10;ZZub0kRb/94Igo/DzJxhFqve1OJGrassK/geRyCIc6srLhScjtuvXxDOI2usLZOCOzlYLT8GC0y1&#10;7Tij28EXIkDYpaig9L5JpXR5SQbd2DbEwbvY1qAPsi2kbrELcFPLnyiKpcGKw0KJDW1Kyv8PV6Pg&#10;su9G01l33vlTkk3iP6ySs70rNfzs13MQnnr/Dr/ae60giWN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1VpsMAAADcAAAADwAAAAAAAAAAAAAAAACYAgAAZHJzL2Rv&#10;d25yZXYueG1sUEsFBgAAAAAEAAQA9QAAAIgDAAAAAA==&#10;" stroked="f">
                <v:textbox>
                  <w:txbxContent>
                    <w:p w:rsidR="00ED7339" w:rsidRPr="00485B97" w:rsidRDefault="00ED7339" w:rsidP="00ED7339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1</w:t>
                      </w:r>
                    </w:p>
                  </w:txbxContent>
                </v:textbox>
              </v:shape>
            </v:group>
            <v:group id="Group 520" o:spid="_x0000_s1137" style="position:absolute;left:1263;top:7210;width:9299;height:1956" coordorigin="1263,7210" coordsize="9299,1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7klcMYAAADcAAAADwAAAGRycy9kb3ducmV2LnhtbESPT2vCQBTE7wW/w/KE&#10;3uomSlWiq4jU0kMoNBFKb4/sMwlm34bsNn++fbdQ6HGYmd8w++NoGtFT52rLCuJFBIK4sLrmUsE1&#10;vzxtQTiPrLGxTAomcnA8zB72mGg78Af1mS9FgLBLUEHlfZtI6YqKDLqFbYmDd7OdQR9kV0rd4RDg&#10;ppHLKFpLgzWHhQpbOldU3LNvo+B1wOG0il/69H47T1/58/tnGpNSj/PxtAPhafT/4b/2m1awWW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uSVwxgAAANwA&#10;AAAPAAAAAAAAAAAAAAAAAKoCAABkcnMvZG93bnJldi54bWxQSwUGAAAAAAQABAD6AAAAnQMAAAAA&#10;">
              <v:shape id="Text Box 521" o:spid="_x0000_s1138" type="#_x0000_t202" style="position:absolute;left:1263;top:72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kT8EA&#10;AADcAAAADwAAAGRycy9kb3ducmV2LnhtbERPyU7DMBC9V+o/WFOJS0WcIkgg1I1KJVCuLf2AaTxZ&#10;RDyOYpPl7+sDEsent+/z2XRipMG1lhXsohgEcWl1y7WC6/fn4ysI55E1dpZJwUIO8sN6tcdM24nP&#10;NF58LUIIuwwVNN73mZSubMigi2xPHLjKDgZ9gEMt9YBTCDedfIrjRBpsOTQ02NOpofLn8msUVMW0&#10;fXmbbl/+mp6fkw9s05tdlHrYzMd3EJ5m/y/+cxdaQZqEteFMOALyc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+ZE/BAAAA3AAAAA8AAAAAAAAAAAAAAAAAmAIAAGRycy9kb3du&#10;cmV2LnhtbFBLBQYAAAAABAAEAPUAAACGAwAAAAA=&#10;" stroked="f">
                <v:textbox>
                  <w:txbxContent>
                    <w:p w:rsidR="00ED7339" w:rsidRPr="003B2E7D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group id="Group 522" o:spid="_x0000_s1139" style="position:absolute;left:1613;top:7210;width:8949;height:1956" coordorigin="1613,7210" coordsize="8949,19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oUm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Usk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ahSZxgAAANwA&#10;AAAPAAAAAAAAAAAAAAAAAKoCAABkcnMvZG93bnJldi54bWxQSwUGAAAAAAQABAD6AAAAnQMAAAAA&#10;">
                <v:shape id="Text Box 523" o:spid="_x0000_s1140" type="#_x0000_t202" style="position:absolute;left:10022;top:861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H+lMEA&#10;AADcAAAADwAAAGRycy9kb3ducmV2LnhtbERPzWrCQBC+C77DMoIXqZuKJm10lVaw5GrqA4zZMQlm&#10;Z0N2a5K3dw8Fjx/f/+4wmEY8qHO1ZQXvywgEcWF1zaWCy+/p7QOE88gaG8ukYCQHh/10ssNU257P&#10;9Mh9KUIIuxQVVN63qZSuqMigW9qWOHA32xn0AXal1B32Idw0chVFsTRYc2iosKVjRcU9/zMKblm/&#10;2Hz21x9/Sc7r+Bvr5GpHpeaz4WsLwtPgX+J/d6YVJEmYH86EI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R/pTBAAAA3AAAAA8AAAAAAAAAAAAAAAAAmAIAAGRycy9kb3du&#10;cmV2LnhtbFBLBQYAAAAABAAEAPUAAACGAwAAAAA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Q</w:t>
                        </w:r>
                      </w:p>
                    </w:txbxContent>
                  </v:textbox>
                </v:shape>
                <v:shape id="Text Box 524" o:spid="_x0000_s1141" type="#_x0000_t202" style="position:absolute;left:8229;top:861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1bD8QA&#10;AADcAAAADwAAAGRycy9kb3ducmV2LnhtbESP0WrCQBRE34X+w3ILfZG6UaxpUzdBC0petX7ANXtN&#10;QrN3Q3Y1yd+7gtDHYWbOMOtsMI24UedqywrmswgEcWF1zaWC0+/u/ROE88gaG8ukYCQHWfoyWWOi&#10;bc8Huh19KQKEXYIKKu/bREpXVGTQzWxLHLyL7Qz6ILtS6g77ADeNXETRShqsOSxU2NJPRcXf8WoU&#10;XPJ++vHVn/f+FB+Wqy3W8dmOSr29DptvEJ4G/x9+tnOtII7n8DgTjoB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dWw/EAAAA3AAAAA8AAAAAAAAAAAAAAAAAmAIAAGRycy9k&#10;b3ducmV2LnhtbFBLBQYAAAAABAAEAPUAAACJAwAAAAA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Q</w:t>
                        </w:r>
                      </w:p>
                    </w:txbxContent>
                  </v:textbox>
                </v:shape>
                <v:shape id="Text Box 525" o:spid="_x0000_s1142" type="#_x0000_t202" style="position:absolute;left:6439;top:862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/FeMQA&#10;AADcAAAADwAAAGRycy9kb3ducmV2LnhtbESPzWrDMBCE74W+g9hCLiWRG5q4dS2bNpDia34eYGOt&#10;f6i1MpYa228fFQo5DjPzDZPmk+nElQbXWlbwsopAEJdWt1wrOJ/2yzcQziNr7CyTgpkc5NnjQ4qJ&#10;tiMf6Hr0tQgQdgkqaLzvEyld2ZBBt7I9cfAqOxj0QQ611AOOAW46uY6irTTYclhosKddQ+XP8dco&#10;qIrxefM+Xr79OT68br+wjS92VmrxNH1+gPA0+Xv4v11oBXG8hr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PxXjEAAAA3AAAAA8AAAAAAAAAAAAAAAAAmAIAAGRycy9k&#10;b3ducmV2LnhtbFBLBQYAAAAABAAEAPUAAACJAwAAAAA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Q</w:t>
                        </w:r>
                      </w:p>
                    </w:txbxContent>
                  </v:textbox>
                </v:shape>
                <v:shape id="Text Box 526" o:spid="_x0000_s1143" type="#_x0000_t202" style="position:absolute;left:4622;top:861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Ng48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uJ4Bb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A2DjxQAAANwAAAAPAAAAAAAAAAAAAAAAAJgCAABkcnMv&#10;ZG93bnJldi54bWxQSwUGAAAAAAQABAD1AAAAigMAAAAA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Q</w:t>
                        </w:r>
                      </w:p>
                    </w:txbxContent>
                  </v:textbox>
                </v:shape>
                <v:shape id="Text Box 527" o:spid="_x0000_s1144" type="#_x0000_t202" style="position:absolute;left:2812;top:861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r4l8QA&#10;AADc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Sw++ZcARk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q+JfEAAAA3AAAAA8AAAAAAAAAAAAAAAAAmAIAAGRycy9k&#10;b3ducmV2LnhtbFBLBQYAAAAABAAEAPUAAACJAwAAAAA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Q</w:t>
                        </w:r>
                      </w:p>
                    </w:txbxContent>
                  </v:textbox>
                </v:shape>
                <v:shape id="Text Box 528" o:spid="_x0000_s1145" type="#_x0000_t202" style="position:absolute;left:9611;top:7665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ZdDMQA&#10;AADcAAAADwAAAGRycy9kb3ducmV2LnhtbESPzWrDMBCE74G+g9hCL6GRU5K4da2ENJCSq908wMZa&#10;/1BrZSzVP28fFQo9DjPzDZMeJtOKgXrXWFawXkUgiAurG64UXL/Oz68gnEfW2FomBTM5OOwfFikm&#10;2o6c0ZD7SgQIuwQV1N53iZSuqMmgW9mOOHil7Q36IPtK6h7HADetfIminTTYcFiosaNTTcV3/mMU&#10;lJdxuX0bb5/+Gmeb3Qc28c3OSj09Tsd3EJ4m/x/+a1+0gjjewu+ZcATk/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mXQzEAAAA3AAAAA8AAAAAAAAAAAAAAAAAmAIAAGRycy9k&#10;b3ducmV2LnhtbFBLBQYAAAAABAAEAPUAAACJAwAAAAA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529" o:spid="_x0000_s1146" type="#_x0000_t202" style="position:absolute;left:7903;top:786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TDe8MA&#10;AADcAAAADwAAAGRycy9kb3ducmV2LnhtbESP0YrCMBRE34X9h3AXfJE13UXbtRrFFRRfq37Atbm2&#10;ZZub0kRb/94Igo/DzJxhFqve1OJGrassK/geRyCIc6srLhScjtuvXxDOI2usLZOCOzlYLT8GC0y1&#10;7Tij28EXIkDYpaig9L5JpXR5SQbd2DbEwbvY1qAPsi2kbrELcFPLnyiKpcGKw0KJDW1Kyv8PV6Pg&#10;su9G01l33vlTkk3iP6ySs70rNfzs13MQnnr/Dr/ae60gSWJ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TDe8MAAADcAAAADwAAAAAAAAAAAAAAAACYAgAAZHJzL2Rv&#10;d25yZXYueG1sUEsFBgAAAAAEAAQA9QAAAIgDAAAAAA=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530" o:spid="_x0000_s1147" type="#_x0000_t202" style="position:absolute;left:2343;top:8103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hm4MMA&#10;AADcAAAADwAAAGRycy9kb3ducmV2LnhtbESP3YrCMBSE7xd8h3AEbxZNlV2j1SiroHjrzwMcm2Nb&#10;bE5Kk7X17c2CsJfDzHzDLNedrcSDGl861jAeJSCIM2dKzjVczrvhDIQPyAYrx6ThSR7Wq97HElPj&#10;Wj7S4xRyESHsU9RQhFCnUvqsIIt+5Gri6N1cYzFE2eTSNNhGuK3kJEmm0mLJcaHAmrYFZffTr9Vw&#10;O7Sf3/P2ug8XdfyabrBUV/fUetDvfhYgAnXhP/xuH4wGpRT8nYlH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hm4MMAAADcAAAADwAAAAAAAAAAAAAAAACYAgAAZHJzL2Rv&#10;d25yZXYueG1sUEsFBgAAAAAEAAQA9QAAAIgDAAAAAA=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531" o:spid="_x0000_s1148" type="#_x0000_t202" style="position:absolute;left:5668;top:756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yksEA&#10;AADcAAAADwAAAGRycy9kb3ducmV2LnhtbERPzWrCQBC+C77DMoIXqZuKJm10lVaw5GrqA4zZMQlm&#10;Z0N2a5K3dw8Fjx/f/+4wmEY8qHO1ZQXvywgEcWF1zaWCy+/p7QOE88gaG8ukYCQHh/10ssNU257P&#10;9Mh9KUIIuxQVVN63qZSuqMigW9qWOHA32xn0AXal1B32Idw0chVFsTRYc2iosKVjRcU9/zMKblm/&#10;2Hz21x9/Sc7r+Bvr5GpHpeaz4WsLwtPgX+J/d6YVJElYG86EI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n8pLBAAAA3AAAAA8AAAAAAAAAAAAAAAAAmAIAAGRycy9kb3du&#10;cmV2LnhtbFBLBQYAAAAABAAEAPUAAACGAwAAAAA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532" o:spid="_x0000_s1149" type="#_x0000_t202" style="position:absolute;left:4388;top:8008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tXCcMA&#10;AADcAAAADwAAAGRycy9kb3ducmV2LnhtbESP3YrCMBSE7xd8h3AEb5Y1VVxrq1FWQfFW1wc4Nqc/&#10;2JyUJmvr2xtB2MthZr5hVpve1OJOrassK5iMIxDEmdUVFwouv/uvBQjnkTXWlknBgxxs1oOPFaba&#10;dnyi+9kXIkDYpaig9L5JpXRZSQbd2DbEwctta9AH2RZSt9gFuKnlNIrm0mDFYaHEhnYlZbfzn1GQ&#10;H7vP76S7HvwlPs3mW6ziq30oNRr2P0sQnnr/H363j1pBHCf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tXCcMAAADcAAAADwAAAAAAAAAAAAAAAACYAgAAZHJzL2Rv&#10;d25yZXYueG1sUEsFBgAAAAAEAAQA9QAAAIgDAAAAAA=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shape id="Text Box 533" o:spid="_x0000_s1150" type="#_x0000_t202" style="position:absolute;left:8463;top:721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SOs8AA&#10;AADcAAAADwAAAGRycy9kb3ducmV2LnhtbERPy4rCMBTdC/5DuIIbsakyY2s1igozuPXxAdfm2hab&#10;m9JEW//eLAZmeTjv9bY3tXhR6yrLCmZRDII4t7riQsH18jNNQTiPrLG2TAre5GC7GQ7WmGnb8Yle&#10;Z1+IEMIuQwWl900mpctLMugi2xAH7m5bgz7AtpC6xS6Em1rO43ghDVYcGkps6FBS/jg/jYL7sZt8&#10;L7vbr78mp6/FHqvkZt9KjUf9bgXCU+//xX/uo1aQpGF+OBOOgNx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SOs8AAAADcAAAADwAAAAAAAAAAAAAAAACYAgAAZHJzL2Rvd25y&#10;ZXYueG1sUEsFBgAAAAAEAAQA9QAAAIUDAAAAAA=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534" o:spid="_x0000_s1151" type="#_x0000_t202" style="position:absolute;left:6646;top:722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grK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kE8HcL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SCsowgAAANwAAAAPAAAAAAAAAAAAAAAAAJgCAABkcnMvZG93&#10;bnJldi54bWxQSwUGAAAAAAQABAD1AAAAhwMAAAAA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535" o:spid="_x0000_s1152" type="#_x0000_t202" style="position:absolute;left:4863;top:722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q1X8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SCeT+D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mrVfwgAAANwAAAAPAAAAAAAAAAAAAAAAAJgCAABkcnMvZG93&#10;bnJldi54bWxQSwUGAAAAAAQABAD1AAAAhwMAAAAA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536" o:spid="_x0000_s1153" type="#_x0000_t202" style="position:absolute;left:3046;top:722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YQxMMA&#10;AADcAAAADwAAAGRycy9kb3ducmV2LnhtbESP3YrCMBSE7xd8h3AEbxZN1dVqNYoKu3jrzwMcm2Nb&#10;bE5KE219+40geDnMzDfMct2aUjyodoVlBcNBBII4tbrgTMH59NufgXAeWWNpmRQ8ycF61flaYqJt&#10;wwd6HH0mAoRdggpy76tESpfmZNANbEUcvKutDfog60zqGpsAN6UcRdFUGiw4LORY0S6n9Ha8GwXX&#10;ffM9mTeXP3+ODz/TLRbxxT6V6nXbzQKEp9Z/wu/2XiuIZ2N4nQlH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YQxMMAAADcAAAADwAAAAAAAAAAAAAAAACYAgAAZHJzL2Rv&#10;d25yZXYueG1sUEsFBgAAAAAEAAQA9QAAAIgDAAAAAA==&#10;" stroked="f">
                  <v:textbox>
                    <w:txbxContent>
                      <w:p w:rsidR="00ED7339" w:rsidRPr="003B2E7D" w:rsidRDefault="00ED7339" w:rsidP="00ED7339">
                        <w:pPr>
                          <w:rPr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sz w:val="28"/>
                            <w:szCs w:val="28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group id="Group 537" o:spid="_x0000_s1154" style="position:absolute;left:1613;top:7434;width:8868;height:1260" coordorigin="1494,4374" coordsize="8868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2dd/c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YJ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Z139xgAAANwA&#10;AAAPAAAAAAAAAAAAAAAAAKoCAABkcnMvZG93bnJldi54bWxQSwUGAAAAAAQABAD6AAAAnQMAAAAA&#10;">
                  <v:group id="Group 538" o:spid="_x0000_s1155" style="position:absolute;left:1494;top:4435;width:1440;height:1199" coordorigin="2034,4486" coordsize="156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v4Zs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pbAz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r+GbFAAAA3AAA&#10;AA8AAAAAAAAAAAAAAAAAqgIAAGRycy9kb3ducmV2LnhtbFBLBQYAAAAABAAEAPoAAACcAwAAAAA=&#10;">
                    <v:line id="Line 539" o:spid="_x0000_s1156" style="position:absolute;flip:y;visibility:visible" from="2034,4486" to="2034,5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NrlMUAAADcAAAADwAAAGRycy9kb3ducmV2LnhtbESPT2vCQBDF70K/wzIFL6FuqmBtdJX6&#10;DwriobYHj0N2TILZ2ZAdNX77bqHg8fHm/d682aJztbpSGyrPBl4HKSji3NuKCwM/39uXCaggyBZr&#10;z2TgTgEW86feDDPrb/xF14MUKkI4ZGigFGkyrUNeksMw8A1x9E6+dShRtoW2Ld4i3NV6mKZj7bDi&#10;2FBiQ6uS8vPh4uIb2z2vR6Nk6XSSvNPmKLtUizH95+5jCkqok8fxf/rTGnibjOFvTCSAn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oNrlMUAAADcAAAADwAAAAAAAAAA&#10;AAAAAAChAgAAZHJzL2Rvd25yZXYueG1sUEsFBgAAAAAEAAQA+QAAAJMDAAAAAA==&#10;">
                      <v:stroke endarrow="block"/>
                    </v:line>
                    <v:line id="Line 540" o:spid="_x0000_s1157" style="position:absolute;visibility:visible" from="2034,5918" to="3594,5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CJnMQAAADcAAAADwAAAGRycy9kb3ducmV2LnhtbESPQWvCQBSE74L/YXlCb7rRQ6Opq4hB&#10;6KEWjKXn1+xrNjT7NmS3cfvv3UKhx2Hmm2G2+2g7MdLgW8cKlosMBHHtdMuNgrfrab4G4QOyxs4x&#10;KfghD/vddLLFQrsbX2isQiNSCfsCFZgQ+kJKXxuy6BeuJ07epxsshiSHRuoBb6ncdnKVZY/SYstp&#10;wWBPR0P1V/VtFeSmvMhcli/X13Jsl5t4ju8fG6UeZvHwBCJQDP/hP/pZJ26dw++ZdATk7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sImcxAAAANwAAAAPAAAAAAAAAAAA&#10;AAAAAKECAABkcnMvZG93bnJldi54bWxQSwUGAAAAAAQABAD5AAAAkgMAAAAA&#10;">
                      <v:stroke endarrow="block"/>
                    </v:line>
                    <v:shape id="Freeform 541" o:spid="_x0000_s1158" style="position:absolute;left:2197;top:4918;width:951;height:840;rotation:422573fd;visibility:visible;mso-wrap-style:square;v-text-anchor:top" coordsize="90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/wVsAA&#10;AADcAAAADwAAAGRycy9kb3ducmV2LnhtbERPS2vCQBC+F/wPyxR6q5sKPoiuIqLUq7EFj0N2moRm&#10;Z+LuGmN/ffdQ6PHje682g2tVTz40wgbexhko4lJsw5WBj/PhdQEqRGSLrTAZeFCAzXr0tMLcyp1P&#10;1BexUimEQ44G6hi7XOtQ1uQwjKUjTtyXeIcxQV9p6/Gewl2rJ1k20w4bTg01drSrqfwubs6AhPf+&#10;8NlPr7K9TfdeuJlcfgpjXp6H7RJUpCH+i//cR2tgvkhr05l0BPT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X/wVsAAAADcAAAADwAAAAAAAAAAAAAAAACYAgAAZHJzL2Rvd25y&#10;ZXYueG1sUEsFBgAAAAAEAAQA9QAAAIUDAAAAAA==&#10;" path="m,c15,300,30,600,180,720v150,120,435,60,720,e" filled="f">
                      <v:path arrowok="t" o:connecttype="custom" o:connectlocs="0,0;190,720;951,720" o:connectangles="0,0,0"/>
                    </v:shape>
                  </v:group>
                  <v:group id="Group 542" o:spid="_x0000_s1159" style="position:absolute;left:3294;top:4374;width:1440;height:1260" coordorigin="3294,437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byY8YAAADcAAAADwAAAGRycy9kb3ducmV2LnhtbESPQWvCQBSE74L/YXlC&#10;b3UTi62NWUVEpQcpVAvF2yP7TEKyb0N2TeK/7xYKHoeZ+YZJ14OpRUetKy0riKcRCOLM6pJzBd/n&#10;/fMChPPIGmvLpOBODtar8SjFRNuev6g7+VwECLsEFRTeN4mULivIoJvahjh4V9sa9EG2udQt9gFu&#10;ajmLoldpsOSwUGBD24Ky6nQzCg499puXeNcdq+v2fjnPP3+OMSn1NBk2SxCeBv8I/7c/tIK3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ZvJjxgAAANwA&#10;AAAPAAAAAAAAAAAAAAAAAKoCAABkcnMvZG93bnJldi54bWxQSwUGAAAAAAQABAD6AAAAnQMAAAAA&#10;">
                    <v:line id="Line 543" o:spid="_x0000_s1160" style="position:absolute;flip:y;visibility:visible" from="3294,4374" to="32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/ApsUAAADcAAAADwAAAGRycy9kb3ducmV2LnhtbESPTUvDQBCG74L/YRnBS7AbLVQbuwl+&#10;tFAQD7Y9eByyYxLMzobs2Kb/3jkIHod33meeWVVT6M2RxtRFdnA7y8EQ19F33Dg47Dc3D2CSIHvs&#10;I5ODMyWoysuLFRY+nviDjjtpjEI4FeigFRkKa1PdUsA0iwOxZl9xDCg6jo31I54UHnp7l+cLG7Bj&#10;vdDiQC8t1d+7n6Aam3d+nc+z52CzbEnrT3nLrTh3fTU9PYIRmuR/+a+99Q7ul6qvzygBb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//ApsUAAADcAAAADwAAAAAAAAAA&#10;AAAAAAChAgAAZHJzL2Rvd25yZXYueG1sUEsFBgAAAAAEAAQA+QAAAJMDAAAAAA==&#10;">
                      <v:stroke endarrow="block"/>
                    </v:line>
                    <v:group id="Group 544" o:spid="_x0000_s1161" style="position:absolute;left:3423;top:4734;width:1080;height:720" coordorigin="3474,473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louMYAAADcAAAADwAAAGRycy9kb3ducmV2LnhtbESPW2vCQBSE3wv9D8sp&#10;+KabVOwlzSoiVXwQobFQ+nbInlwwezZk1yT+e7cg9HGYmW+YdDWaRvTUudqygngWgSDOra65VPB9&#10;2k7fQDiPrLGxTAqu5GC1fHxIMdF24C/qM1+KAGGXoILK+zaR0uUVGXQz2xIHr7CdQR9kV0rd4RDg&#10;ppHPUfQiDdYcFipsaVNRfs4uRsFuwGE9jz/7w7nYXH9Pi+PPISalJk/j+gOEp9H/h+/tvVbw+h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yWi4xgAAANwA&#10;AAAPAAAAAAAAAAAAAAAAAKoCAABkcnMvZG93bnJldi54bWxQSwUGAAAAAAQABAD6AAAAnQMAAAAA&#10;">
                      <v:line id="Line 545" o:spid="_x0000_s1162" style="position:absolute;visibility:visible" from="3474,4734" to="4194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ZsT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L+M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JmxNxwAAANwAAAAPAAAAAAAA&#10;AAAAAAAAAKECAABkcnMvZG93bnJldi54bWxQSwUGAAAAAAQABAD5AAAAlQMAAAAA&#10;"/>
                      <v:line id="Line 546" o:spid="_x0000_s1163" style="position:absolute;visibility:visible" from="4194,4914" to="455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rJ1scAAADcAAAADwAAAGRycy9kb3ducmV2LnhtbESPQWvCQBSE74X+h+UVvNVNK6Q1uopY&#10;BO2hqBX0+Mw+k9Ts27C7TdJ/3y0UPA4z8w0znfemFi05X1lW8DRMQBDnVldcKDh8rh5fQfiArLG2&#10;TAp+yMN8dn83xUzbjnfU7kMhIoR9hgrKEJpMSp+XZNAPbUMcvYt1BkOUrpDaYRfhppbPSZJKgxXH&#10;hRIbWpaUX/ffRsHHaJu2i837uj9u0nP+tjufvjqn1OChX0xABOrDLfzfXmsFL+MR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asnWxwAAANwAAAAPAAAAAAAA&#10;AAAAAAAAAKECAABkcnMvZG93bnJldi54bWxQSwUGAAAAAAQABAD5AAAAlQMAAAAA&#10;"/>
                    </v:group>
                    <v:line id="Line 547" o:spid="_x0000_s1164" style="position:absolute;visibility:visible" from="3294,5627" to="47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uBNsUAAADcAAAADwAAAGRycy9kb3ducmV2LnhtbESPzWrDMBCE74W8g9hAb42cEprYiRJK&#10;TaCHppAfct5YW8vUWhlLddS3rwKFHIeZb4ZZbaJtxUC9bxwrmE4yEMSV0w3XCk7H7dMChA/IGlvH&#10;pOCXPGzWo4cVFtpdeU/DIdQilbAvUIEJoSuk9JUhi37iOuLkfbneYkiyr6Xu8ZrKbSufs+xFWmw4&#10;LRjs6M1Q9X34sQrmptzLuSw/jp/l0EzzuIvnS67U4zi+LkEEiuEe/qffdeLyG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7uBNsUAAADcAAAADwAAAAAAAAAA&#10;AAAAAAChAgAAZHJzL2Rvd25yZXYueG1sUEsFBgAAAAAEAAQA+QAAAJMDAAAAAA==&#10;">
                      <v:stroke endarrow="block"/>
                    </v:line>
                  </v:group>
                  <v:group id="Group 548" o:spid="_x0000_s1165" style="position:absolute;left:5094;top:4374;width:1440;height:1260" coordorigin="5094,437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fJuu8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qWrw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8m67xgAAANwA&#10;AAAPAAAAAAAAAAAAAAAAAKoCAABkcnMvZG93bnJldi54bWxQSwUGAAAAAAQABAD6AAAAnQMAAAAA&#10;">
                    <v:line id="Line 549" o:spid="_x0000_s1166" style="position:absolute;flip:y;visibility:visible" from="5094,4374" to="50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r9ScYAAADcAAAADwAAAGRycy9kb3ducmV2LnhtbESPzWvCQBDF7wX/h2UEL0E3KviRuora&#10;CoXSgx+HHofsNAnNzobsVNP/3hUKPT7evN+bt9p0rlZXakPl2cB4lIIizr2tuDBwOR+GC1BBkC3W&#10;nsnALwXYrHtPK8ysv/GRricpVIRwyNBAKdJkWoe8JIdh5Bvi6H351qFE2RbatniLcFfrSZrOtMOK&#10;Y0OJDe1Lyr9PPy6+cfjgl+k02TmdJEt6/ZT3VIsxg363fQYl1Mn/8V/6zRqYL2fwGBMJoN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a/UnGAAAA3AAAAA8AAAAAAAAA&#10;AAAAAAAAoQIAAGRycy9kb3ducmV2LnhtbFBLBQYAAAAABAAEAPkAAACUAwAAAAA=&#10;">
                      <v:stroke endarrow="block"/>
                    </v:line>
                    <v:line id="Line 550" o:spid="_x0000_s1167" style="position:absolute;visibility:visible" from="5094,5627" to="65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kfQcQAAADcAAAADwAAAGRycy9kb3ducmV2LnhtbESPzWrDMBCE74G+g9hCb4mcHurYiRJK&#10;TaGHJpAfet5aG8vUWhlLddS3rwKBHIeZb4ZZbaLtxEiDbx0rmM8yEMS10y03Ck7H9+kChA/IGjvH&#10;pOCPPGzWD5MVltpdeE/jITQilbAvUYEJoS+l9LUhi37meuLknd1gMSQ5NFIPeEnltpPPWfYiLbac&#10;Fgz29Gao/jn8WgW5qfYyl9XncVeN7byI2/j1XSj19BhflyACxXAP3+gPnbgih+uZdAT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aR9BxAAAANwAAAAPAAAAAAAAAAAA&#10;AAAAAKECAABkcnMvZG93bnJldi54bWxQSwUGAAAAAAQABAD5AAAAkgMAAAAA&#10;">
                      <v:stroke endarrow="block"/>
                    </v:line>
                    <v:line id="Line 551" o:spid="_x0000_s1168" style="position:absolute;flip:y;visibility:visible" from="5634,4524" to="5634,5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ra2MQAAADcAAAADwAAAGRycy9kb3ducmV2LnhtbERPy2oCMRTdC/5DuEI3pWaUUnVqFCkI&#10;XbjxwUh3t5PrZJjJzTRJdfr3zUJweTjv5bq3rbiSD7VjBZNxBoK4dLrmSsHpuH2ZgwgRWWPrmBT8&#10;UYD1ajhYYq7djfd0PcRKpBAOOSowMXa5lKE0ZDGMXUecuIvzFmOCvpLa4y2F21ZOs+xNWqw5NRjs&#10;6MNQ2Rx+rQI53z3/+M33a1M05/PCFGXRfe2Uehr1m3cQkfr4EN/dn1rBbJHWpj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6trYxAAAANwAAAAPAAAAAAAAAAAA&#10;AAAAAKECAABkcnMvZG93bnJldi54bWxQSwUGAAAAAAQABAD5AAAAkgMAAAAA&#10;"/>
                  </v:group>
                  <v:group id="Group 552" o:spid="_x0000_s1169" style="position:absolute;left:6894;top:4374;width:1440;height:1260" coordorigin="6894,437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9kvs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wSB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v2S+xgAAANwA&#10;AAAPAAAAAAAAAAAAAAAAAKoCAABkcnMvZG93bnJldi54bWxQSwUGAAAAAAQABAD6AAAAnQMAAAAA&#10;">
                    <v:line id="Line 553" o:spid="_x0000_s1170" style="position:absolute;flip:y;visibility:visible" from="6894,4374" to="68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HBd8UAAADcAAAADwAAAGRycy9kb3ducmV2LnhtbESPTUsDQQyG70L/w5CCl8XOaEHq2mmp&#10;HwVBerD20GPYibtLdzLLTmzXf28Ogsfw5n3yZLkeY2fONOQ2sYfbmQNDXKXQcu3h8Lm9WYDJghyw&#10;S0wefijDejW5WmIZ0oU/6LyX2iiEc4keGpG+tDZXDUXMs9QTa/aVhoii41DbMOBF4bGzd87d24gt&#10;64UGe3puqDrtv6NqbHf8Mp8XT9EWxQO9HuXdWfH+ejpuHsEIjfK//Nd+Cx4WTvX1GSWAXf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UHBd8UAAADcAAAADwAAAAAAAAAA&#10;AAAAAAChAgAAZHJzL2Rvd25yZXYueG1sUEsFBgAAAAAEAAQA+QAAAJMDAAAAAA==&#10;">
                      <v:stroke endarrow="block"/>
                    </v:line>
                    <v:line id="Line 554" o:spid="_x0000_s1171" style="position:absolute;visibility:visible" from="6894,5627" to="83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Ijf8UAAADcAAAADwAAAGRycy9kb3ducmV2LnhtbESPT2sCMRTE7wW/Q3hCbzW7PVRdjSIu&#10;hR7agn/w/Nw8N4ubl2WTrum3bwqCx2FmfsMs19G2YqDeN44V5JMMBHHldMO1guPh/WUGwgdkja1j&#10;UvBLHtar0dMSC+1uvKNhH2qRIOwLVGBC6AopfWXIop+4jjh5F9dbDEn2tdQ93hLctvI1y96kxYbT&#10;gsGOtoaq6/7HKpiaciensvw8fJdDk8/jVzyd50o9j+NmASJQDI/wvf2hFcyyHP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Ijf8UAAADcAAAADwAAAAAAAAAA&#10;AAAAAAChAgAAZHJzL2Rvd25yZXYueG1sUEsFBgAAAAAEAAQA+QAAAJMDAAAAAA==&#10;">
                      <v:stroke endarrow="block"/>
                    </v:line>
                    <v:line id="Line 555" o:spid="_x0000_s1172" style="position:absolute;visibility:visible" from="6894,5206" to="8154,5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htnM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J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YbZzGAAAA3AAAAA8AAAAAAAAA&#10;AAAAAAAAoQIAAGRycy9kb3ducmV2LnhtbFBLBQYAAAAABAAEAPkAAACUAwAAAAA=&#10;"/>
                  </v:group>
                  <v:group id="Group 556" o:spid="_x0000_s1173" style="position:absolute;left:8694;top:4374;width:1668;height:1260" coordorigin="8694,4374" coordsize="1668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6VKFxgAAANwA&#10;AAAPAAAAAAAAAAAAAAAAAKoCAABkcnMvZG93bnJldi54bWxQSwUGAAAAAAQABAD6AAAAnQMAAAAA&#10;">
                    <v:line id="Line 557" o:spid="_x0000_s1174" style="position:absolute;flip:y;visibility:visible" from="8694,4374" to="86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rHdMUAAADcAAAADwAAAGRycy9kb3ducmV2LnhtbESPQWvCQBCF74L/YRmhl1B3rUVs6ira&#10;VhDEQ20PPQ7ZaRLMzobsVNN/3xUKHh9v3vfmLVa9b9SZulgHtjAZG1DERXA1lxY+P7b3c1BRkB02&#10;gcnCL0VYLYeDBeYuXPidzkcpVYJwzNFCJdLmWseiIo9xHFri5H2HzqMk2ZXadXhJcN/oB2Nm2mPN&#10;qaHCll4qKk7HH5/e2B74dTrNNl5n2RO9fcneaLH2btSvn0EJ9XI7/k/vnIW5eYTrmEQAv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rHdMUAAADcAAAADwAAAAAAAAAA&#10;AAAAAAChAgAAZHJzL2Rvd25yZXYueG1sUEsFBgAAAAAEAAQA+QAAAJMDAAAAAA==&#10;">
                      <v:stroke endarrow="block"/>
                    </v:line>
                    <v:line id="Line 558" o:spid="_x0000_s1175" style="position:absolute;visibility:visible" from="8694,5627" to="101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klfMUAAADcAAAADwAAAGRycy9kb3ducmV2LnhtbESPT2sCMRTE70K/Q3iF3jRroVVXo4hL&#10;oYda8A+en5vnZnHzsmzSNf32jVDwOMzMb5jFKtpG9NT52rGC8SgDQVw6XXOl4Hj4GE5B+ICssXFM&#10;Cn7Jw2r5NFhgrt2Nd9TvQyUShH2OCkwIbS6lLw1Z9CPXEifv4jqLIcmukrrDW4LbRr5m2bu0WHNa&#10;MNjSxlB53f9YBRNT7OREFl+H76Kvx7O4jafzTKmX57iegwgUwyP83/7UCqbZG9zPpCM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kklfMUAAADcAAAADwAAAAAAAAAA&#10;AAAAAAChAgAAZHJzL2Rvd25yZXYueG1sUEsFBgAAAAAEAAQA+QAAAJMDAAAAAA==&#10;">
                      <v:stroke endarrow="block"/>
                    </v:line>
                    <v:shape id="Arc 559" o:spid="_x0000_s1176" style="position:absolute;left:8925;top:4654;width:1437;height:791;visibility:visible" coordsize="21551,1958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eOA8IA&#10;AADcAAAADwAAAGRycy9kb3ducmV2LnhtbESP3YrCMBSE74V9h3AWvNPUH0SrUXYFWfFGdPcBDs2x&#10;LTYnJYk2vv1GELwcZuYbZrWJphF3cr62rGA0zEAQF1bXXCr4+90N5iB8QNbYWCYFD/KwWX/0Vphr&#10;2/GJ7udQigRhn6OCKoQ2l9IXFRn0Q9sSJ+9incGQpCuldtgluGnkOMtm0mDNaaHClrYVFdfzzSj4&#10;7hbxZ9fo6dFNrsGX28N+ElGp/mf8WoIIFMM7/GrvtYJ5NoPnmXQ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B44DwgAAANwAAAAPAAAAAAAAAAAAAAAAAJgCAABkcnMvZG93&#10;bnJldi54bWxQSwUGAAAAAAQABAD1AAAAhwMAAAAA&#10;" adj="0,,0" path="m-1,18132nfc529,10272,5296,3323,12439,em-1,18132nsc529,10272,5296,3323,12439,r9112,19584l-1,18132xe" filled="f">
                      <v:stroke joinstyle="round"/>
                      <v:formulas/>
                      <v:path arrowok="t" o:extrusionok="f" o:connecttype="custom" o:connectlocs="0,732;829,0;1437,791" o:connectangles="0,0,0"/>
                    </v:shape>
                  </v:group>
                </v:group>
              </v:group>
            </v:group>
            <w10:wrap type="none"/>
            <w10:anchorlock/>
          </v:group>
        </w:pic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1F3A76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1F3A76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реди указанных положений верно:</w:t>
      </w:r>
    </w:p>
    <w:p w:rsidR="00ED7339" w:rsidRDefault="00ED7339" w:rsidP="00DB35C4">
      <w:pPr>
        <w:numPr>
          <w:ilvl w:val="0"/>
          <w:numId w:val="1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монопсония – это когда на рынке присутствует один продавец</w:t>
      </w:r>
    </w:p>
    <w:p w:rsidR="00ED7339" w:rsidRDefault="00ED7339" w:rsidP="00DB35C4">
      <w:pPr>
        <w:numPr>
          <w:ilvl w:val="0"/>
          <w:numId w:val="1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олигополия – это структура рынка, при которой цены диктуют два или более продавцов, делящие между собой рынок</w:t>
      </w:r>
    </w:p>
    <w:p w:rsidR="00ED7339" w:rsidRDefault="00ED7339" w:rsidP="00DB35C4">
      <w:pPr>
        <w:numPr>
          <w:ilvl w:val="0"/>
          <w:numId w:val="1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монополистической конкуренции на рынке действуют 2 продавца</w:t>
      </w:r>
    </w:p>
    <w:p w:rsidR="00ED7339" w:rsidRDefault="00ED7339" w:rsidP="00DB35C4">
      <w:pPr>
        <w:numPr>
          <w:ilvl w:val="0"/>
          <w:numId w:val="1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онятия «монополистическая конкуренция» и «монополия» - тождественны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A27DA5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В</w:t>
      </w:r>
      <w:r w:rsidRPr="00A27DA5">
        <w:rPr>
          <w:i/>
          <w:sz w:val="28"/>
          <w:szCs w:val="28"/>
        </w:rPr>
        <w:t>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Цель деятельности фирмы – совершенного конкурента на рынке: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в краткосрочном периоде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минимизировать убытк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2. вступить в отрасль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. максимизировать прибыль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. обеспечить безубыточность работы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5. выйти из отрасли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в долговременном периоде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минимизировать убытк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 вступить в отрасль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. выйти из отрасл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. максимизировать прибыль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5. обеспечить безубыточность работы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FF26D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Pr="00FF26D9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«чистый» монополист имеет индивидуальную кривую спроса, изображенную на рисунке № ___</w:t>
      </w:r>
    </w:p>
    <w:p w:rsidR="00ED7339" w:rsidRDefault="00A30689" w:rsidP="00ED7339">
      <w:pPr>
        <w:tabs>
          <w:tab w:val="left" w:pos="3834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</w:r>
      <w:r>
        <w:rPr>
          <w:noProof/>
          <w:sz w:val="28"/>
          <w:szCs w:val="28"/>
        </w:rPr>
        <w:pict>
          <v:group id="Группа 715" o:spid="_x0000_s1177" style="width:465.45pt;height:106.15pt;mso-position-horizontal-relative:char;mso-position-vertical-relative:line" coordorigin="1494,3878" coordsize="9309,2123">
            <v:shape id="Text Box 561" o:spid="_x0000_s1178" type="#_x0000_t202" style="position:absolute;left:9190;top:545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sm28MA&#10;AADcAAAADwAAAGRycy9kb3ducmV2LnhtbESP0YrCMBRE34X9h3AX9kU0VbTVapR1wcXXqh9wba5t&#10;sbkpTdbWvzfCgo/DzJxh1tve1OJOrassK5iMIxDEudUVFwrOp/1oAcJ5ZI21ZVLwIAfbzcdgjam2&#10;HWd0P/pCBAi7FBWU3jeplC4vyaAb24Y4eFfbGvRBtoXULXYBbmo5jaJYGqw4LJTY0E9J+e34ZxRc&#10;D91wvuwuv/6cZLN4h1VysQ+lvj777xUIT71/h//bB60gmcTwOhOOgN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Ksm28MAAADcAAAADwAAAAAAAAAAAAAAAACYAgAAZHJzL2Rv&#10;d25yZXYueG1sUEsFBgAAAAAEAAQA9QAAAIgDAAAAAA==&#10;" stroked="f">
              <v:textbox>
                <w:txbxContent>
                  <w:p w:rsidR="00ED7339" w:rsidRPr="007667CA" w:rsidRDefault="00ED7339" w:rsidP="00ED7339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5</w:t>
                    </w:r>
                  </w:p>
                </w:txbxContent>
              </v:textbox>
            </v:shape>
            <v:shape id="Text Box 562" o:spid="_x0000_s1179" type="#_x0000_t202" style="position:absolute;left:7390;top:545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eDQMQA&#10;AADcAAAADwAAAGRycy9kb3ducmV2LnhtbESP0WrCQBRE34X+w3ILfZG6UaxpUzdBC0petX7ANXtN&#10;QrN3Q3Y1yd+7gtDHYWbOMOtsMI24UedqywrmswgEcWF1zaWC0+/u/ROE88gaG8ukYCQHWfoyWWOi&#10;bc8Huh19KQKEXYIKKu/bREpXVGTQzWxLHLyL7Qz6ILtS6g77ADeNXETRShqsOSxU2NJPRcXf8WoU&#10;XPJ++vHVn/f+FB+Wqy3W8dmOSr29DptvEJ4G/x9+tnOtIJ7H8DgTjoB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ng0DEAAAA3AAAAA8AAAAAAAAAAAAAAAAAmAIAAGRycy9k&#10;b3ducmV2LnhtbFBLBQYAAAAABAAEAPUAAACJAwAAAAA=&#10;" stroked="f">
              <v:textbox>
                <w:txbxContent>
                  <w:p w:rsidR="00ED7339" w:rsidRPr="007667CA" w:rsidRDefault="00ED7339" w:rsidP="00ED7339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4</w:t>
                    </w:r>
                  </w:p>
                </w:txbxContent>
              </v:textbox>
            </v:shape>
            <v:shape id="Text Box 563" o:spid="_x0000_s1180" type="#_x0000_t202" style="position:absolute;left:3783;top:545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XMsEA&#10;AADcAAAADwAAAGRycy9kb3ducmV2LnhtbERPyW7CMBC9I/UfrKnEBTUOqE3aFIMKUiuuBD5giCeL&#10;Go+j2GT5e3yo1OPT27f7ybRioN41lhWsoxgEcWF1w5WC6+X75R2E88gaW8ukYCYH+93TYouZtiOf&#10;ach9JUIIuwwV1N53mZSuqMmgi2xHHLjS9gZ9gH0ldY9jCDet3MRxIg02HBpq7OhYU/Gb342C8jSu&#10;3j7G24+/pufX5IBNerOzUsvn6esThKfJ/4v/3CetIF2HteFMOAJy9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4FzLBAAAA3AAAAA8AAAAAAAAAAAAAAAAAmAIAAGRycy9kb3du&#10;cmV2LnhtbFBLBQYAAAAABAAEAPUAAACGAwAAAAA=&#10;" stroked="f">
              <v:textbox>
                <w:txbxContent>
                  <w:p w:rsidR="00ED7339" w:rsidRPr="007667CA" w:rsidRDefault="00ED7339" w:rsidP="00ED7339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2</w:t>
                    </w:r>
                  </w:p>
                </w:txbxContent>
              </v:textbox>
            </v:shape>
            <v:shape id="Text Box 564" o:spid="_x0000_s1181" type="#_x0000_t202" style="position:absolute;left:5617;top:545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Syqc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kE8nMH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NLKpwgAAANwAAAAPAAAAAAAAAAAAAAAAAJgCAABkcnMvZG93&#10;bnJldi54bWxQSwUGAAAAAAQABAD1AAAAhwMAAAAA&#10;" stroked="f">
              <v:textbox>
                <w:txbxContent>
                  <w:p w:rsidR="00ED7339" w:rsidRPr="007667CA" w:rsidRDefault="00ED7339" w:rsidP="00ED7339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3</w:t>
                    </w:r>
                  </w:p>
                </w:txbxContent>
              </v:textbox>
            </v:shape>
            <v:shape id="Text Box 565" o:spid="_x0000_s1182" type="#_x0000_t202" style="position:absolute;left:1983;top:5461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LRicEA&#10;AADcAAAADwAAAGRycy9kb3ducmV2LnhtbERPS27CMBDdV+IO1iB1U4EDogkEDGorUbFN4ABDPCQR&#10;8TiK3XxuXy8qdfn0/ofTaBrRU+dqywpWywgEcWF1zaWC2/W82IJwHlljY5kUTOTgdJy9HDDVduCM&#10;+tyXIoSwS1FB5X2bSumKigy6pW2JA/ewnUEfYFdK3eEQwk0j11EUS4M1h4YKW/qqqHjmP0bB4zK8&#10;ve+G+7e/Jdkm/sQ6udtJqdf5+LEH4Wn0/+I/90UrSNZhfjgTjoA8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i0YnBAAAA3AAAAA8AAAAAAAAAAAAAAAAAmAIAAGRycy9kb3du&#10;cmV2LnhtbFBLBQYAAAAABAAEAPUAAACGAwAAAAA=&#10;" stroked="f">
              <v:textbox>
                <w:txbxContent>
                  <w:p w:rsidR="00ED7339" w:rsidRPr="007667CA" w:rsidRDefault="00ED7339" w:rsidP="00ED7339">
                    <w:pPr>
                      <w:jc w:val="center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рис. 1</w:t>
                    </w:r>
                  </w:p>
                </w:txbxContent>
              </v:textbox>
            </v:shape>
            <v:group id="Group 566" o:spid="_x0000_s1183" style="position:absolute;left:1494;top:3878;width:9309;height:1936" coordorigin="1494,3878" coordsize="9309,1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XahX8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9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XahX8QAAADcAAAA&#10;DwAAAAAAAAAAAAAAAACqAgAAZHJzL2Rvd25yZXYueG1sUEsFBgAAAAAEAAQA+gAAAJsDAAAAAA==&#10;">
              <v:shape id="Text Box 567" o:spid="_x0000_s1184" type="#_x0000_t202" style="position:absolute;left:1494;top:391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zqZcQA&#10;AADcAAAADwAAAGRycy9kb3ducmV2LnhtbESP3WrCQBSE7wu+w3IEb0rdGFrTRtdghUputT7AMXtM&#10;gtmzIbvNz9t3C0Ivh5n5htlmo2lET52rLStYLSMQxIXVNZcKLt9fL+8gnEfW2FgmBRM5yHazpy2m&#10;2g58ov7sSxEg7FJUUHnfplK6oiKDbmlb4uDdbGfQB9mVUnc4BLhpZBxFa2mw5rBQYUuHior7+cco&#10;uOXD89vHcD36S3J6XX9inVztpNRiPu43IDyN/j/8aOdaQRLH8HcmHA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86mXEAAAA3AAAAA8AAAAAAAAAAAAAAAAAmAIAAGRycy9k&#10;b3ducmV2LnhtbFBLBQYAAAAABAAEAPUAAACJAwAAAAA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568" o:spid="_x0000_s1185" type="#_x0000_t202" style="position:absolute;left:10263;top:526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BP/sQA&#10;AADc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iRewN+Zc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wT/7EAAAA3AAAAA8AAAAAAAAAAAAAAAAAmAIAAGRycy9k&#10;b3ducmV2LnhtbFBLBQYAAAAABAAEAPUAAACJAwAAAAA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569" o:spid="_x0000_s1186" type="#_x0000_t202" style="position:absolute;left:8487;top:52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nXisIA&#10;AADcAAAADwAAAGRycy9kb3ducmV2LnhtbESP3YrCMBSE7wXfIRzBG9FUca1Wo6iw4q0/D3Bsjm2x&#10;OSlNtPXtzYKwl8PMfMOsNq0pxYtqV1hWMB5FIIhTqwvOFFwvv8M5COeRNZaWScGbHGzW3c4KE20b&#10;PtHr7DMRIOwSVJB7XyVSujQng25kK+Lg3W1t0AdZZ1LX2AS4KeUkimbSYMFhIceK9jmlj/PTKLgf&#10;m8HPorkd/DU+TWc7LOKbfSvV77XbJQhPrf8Pf9tHrSCeTOHvTDgCc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WdeKwgAAANwAAAAPAAAAAAAAAAAAAAAAAJgCAABkcnMvZG93&#10;bnJldi54bWxQSwUGAAAAAAQABAD1AAAAhwMAAAAA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570" o:spid="_x0000_s1187" type="#_x0000_t202" style="position:absolute;left:6670;top:52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VyEcMA&#10;AADcAAAADwAAAGRycy9kb3ducmV2LnhtbESP3YrCMBSE74V9h3AW9kbWdEXtWhvFFRRv/XmAY3P6&#10;wzYnpYm2vr0RBC+HmfmGSVe9qcWNWldZVvAzikAQZ1ZXXCg4n7bfvyCcR9ZYWyYFd3KwWn4MUky0&#10;7fhAt6MvRICwS1BB6X2TSOmykgy6kW2Ig5fb1qAPsi2kbrELcFPLcRTNpMGKw0KJDW1Kyv6PV6Mg&#10;33fD6by77Pw5Pkxmf1jFF3tX6uuzXy9AeOr9O/xq77WCeDyF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VyEcMAAADcAAAADwAAAAAAAAAAAAAAAACYAgAAZHJzL2Rv&#10;d25yZXYueG1sUEsFBgAAAAAEAAQA9QAAAIgDAAAAAA=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571" o:spid="_x0000_s1188" type="#_x0000_t202" style="position:absolute;left:4870;top:526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fsZsMA&#10;AADcAAAADwAAAGRycy9kb3ducmV2LnhtbESP0YrCMBRE34X9h3AXfBFNV7TVapRV2MXXqh9wba5t&#10;sbkpTbT17zfCgo/DzJxh1tve1OJBrassK/iaRCCIc6srLhScTz/jBQjnkTXWlknBkxxsNx+DNaba&#10;dpzR4+gLESDsUlRQet+kUrq8JINuYhvi4F1ta9AH2RZSt9gFuKnlNIpiabDisFBiQ/uS8tvxbhRc&#10;D91ovuwuv/6cZLN4h1VysU+lhp/99wqEp96/w//tg1aQTGN4nQlH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fsZsMAAADcAAAADwAAAAAAAAAAAAAAAACYAgAAZHJzL2Rv&#10;d25yZXYueG1sUEsFBgAAAAAEAAQA9QAAAIgDAAAAAA=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572" o:spid="_x0000_s1189" type="#_x0000_t202" style="position:absolute;left:3053;top:52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tJ/cQA&#10;AADcAAAADwAAAGRycy9kb3ducmV2LnhtbESPzWrDMBCE74W+g9hCLiWRG5q4dS2bNpDia34eYGOt&#10;f6i1MpYa228fFQo5DjPzDZPmk+nElQbXWlbwsopAEJdWt1wrOJ/2yzcQziNr7CyTgpkc5NnjQ4qJ&#10;tiMf6Hr0tQgQdgkqaLzvEyld2ZBBt7I9cfAqOxj0QQ611AOOAW46uY6irTTYclhosKddQ+XP8dco&#10;qIrxefM+Xr79OT68br+wjS92VmrxNH1+gPA0+Xv4v11oBfE6hr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LSf3EAAAA3AAAAA8AAAAAAAAAAAAAAAAAmAIAAGRycy9k&#10;b3ducmV2LnhtbFBLBQYAAAAABAAEAPUAAACJAwAAAAA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573" o:spid="_x0000_s1190" type="#_x0000_t202" style="position:absolute;left:10100;top:472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Tdj8EA&#10;AADcAAAADwAAAGRycy9kb3ducmV2LnhtbERPS27CMBDdV+IO1iB1U4EDogkEDGorUbFN4ABDPCQR&#10;8TiK3XxuXy8qdfn0/ofTaBrRU+dqywpWywgEcWF1zaWC2/W82IJwHlljY5kUTOTgdJy9HDDVduCM&#10;+tyXIoSwS1FB5X2bSumKigy6pW2JA/ewnUEfYFdK3eEQwk0j11EUS4M1h4YKW/qqqHjmP0bB4zK8&#10;ve+G+7e/Jdkm/sQ6udtJqdf5+LEH4Wn0/+I/90UrSNZhbTgTjoA8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U3Y/BAAAA3AAAAA8AAAAAAAAAAAAAAAAAmAIAAGRycy9kb3du&#10;cmV2LnhtbFBLBQYAAAAABAAEAPUAAACGAwAAAAA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574" o:spid="_x0000_s1191" type="#_x0000_t202" style="position:absolute;left:7886;top:4255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h4FM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SCeLOD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WHgUwgAAANwAAAAPAAAAAAAAAAAAAAAAAJgCAABkcnMvZG93&#10;bnJldi54bWxQSwUGAAAAAAQABAD1AAAAhwMAAAAA&#10;" stroked="f">
                <v:textbox>
                  <w:txbxContent>
                    <w:p w:rsidR="00ED7339" w:rsidRPr="007A7A8E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  <w:r w:rsidRPr="007A7A8E">
                        <w:rPr>
                          <w:noProof/>
                          <w:sz w:val="28"/>
                          <w:szCs w:val="28"/>
                        </w:rPr>
                        <w:drawing>
                          <wp:inline distT="0" distB="0" distL="0" distR="0">
                            <wp:extent cx="161925" cy="161925"/>
                            <wp:effectExtent l="0" t="0" r="9525" b="9525"/>
                            <wp:docPr id="880" name="Рисунок 8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>
                                      <a:extLst>
                                        <a:ext uri="{28A0092B-C50C-407E-A947-70E740481C1C}">
    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1925" cy="161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Text Box 575" o:spid="_x0000_s1192" type="#_x0000_t202" style="position:absolute;left:5889;top:412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HVL8A&#10;AADcAAAADwAAAGRycy9kb3ducmV2LnhtbERPy4rCMBTdC/MP4Q64kTH1Wa1GUUFxq+MHXJtrW2xu&#10;ShNt/XuzEFweznu5bk0pnlS7wrKCQT8CQZxaXXCm4PK//5uBcB5ZY2mZFLzIwXr101liom3DJ3qe&#10;fSZCCLsEFeTeV4mULs3JoOvbijhwN1sb9AHWmdQ1NiHclHIYRVNpsODQkGNFu5zS+/lhFNyOTW8y&#10;b64Hf4lP4+kWi/hqX0p1f9vNAoSn1n/FH/dRK4hHYX44E46AXL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u0dUvwAAANwAAAAPAAAAAAAAAAAAAAAAAJgCAABkcnMvZG93bnJl&#10;di54bWxQSwUGAAAAAAQABAD1AAAAhAMAAAAA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576" o:spid="_x0000_s1193" type="#_x0000_t202" style="position:absolute;left:4537;top:453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fiz8MA&#10;AADcAAAADwAAAGRycy9kb3ducmV2LnhtbESP0YrCMBRE3wX/IVxhX2RNdV27VqO4C4qvdf2Aa3Nt&#10;i81NaaKtf28EwcdhZs4wy3VnKnGjxpWWFYxHEQjizOqScwXH/+3nDwjnkTVWlknBnRysV/3eEhNt&#10;W07pdvC5CBB2CSoovK8TKV1WkEE3sjVx8M62MeiDbHKpG2wD3FRyEkUzabDksFBgTX8FZZfD1Sg4&#10;79vh97w97fwxTqezXyzjk70r9THoNgsQnjr/Dr/ae60g/hrD80w4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fiz8MAAADcAAAADwAAAAAAAAAAAAAAAACYAgAAZHJzL2Rv&#10;d25yZXYueG1sUEsFBgAAAAAEAAQA9QAAAIgDAAAAAA=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577" o:spid="_x0000_s1194" type="#_x0000_t202" style="position:absolute;left:2479;top:483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V8uMQA&#10;AADc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mQRw9+Zc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lfLjEAAAA3AAAAA8AAAAAAAAAAAAAAAAAmAIAAGRycy9k&#10;b3ducmV2LnhtbFBLBQYAAAAABAAEAPUAAACJAwAAAAA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578" o:spid="_x0000_s1195" type="#_x0000_t202" style="position:absolute;left:8711;top:3885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ZI8UA&#10;AADcAAAADwAAAGRycy9kb3ducmV2LnhtbESP3WrCQBSE7wt9h+UUelPqpk1ranQNKli8jfUBjtlj&#10;Epo9G7Jrft7eLRS8HGbmG2aVjaYRPXWutqzgbRaBIC6srrlUcPrZv36BcB5ZY2OZFEzkIFs/Pqww&#10;1XbgnPqjL0WAsEtRQeV9m0rpiooMupltiYN3sZ1BH2RXSt3hEOCmke9RNJcGaw4LFba0q6j4PV6N&#10;gsthePlcDOdvf0ryj/kW6+RsJ6Wen8bNEoSn0d/D/+2DVpDEMfydCUdAr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adkjxQAAANwAAAAPAAAAAAAAAAAAAAAAAJgCAABkcnMv&#10;ZG93bnJldi54bWxQSwUGAAAAAAQABAD1AAAAigMAAAAA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579" o:spid="_x0000_s1196" type="#_x0000_t202" style="position:absolute;left:6901;top:3885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BV8MA&#10;AADcAAAADwAAAGRycy9kb3ducmV2LnhtbESP3YrCMBSE7xd8h3AEbxZN/a1Wo+wuKN768wDH5tgW&#10;m5PSZG19eyMIXg4z8w2z2rSmFHeqXWFZwXAQgSBOrS44U3A+bftzEM4jaywtk4IHOdisO18rTLRt&#10;+ED3o89EgLBLUEHufZVI6dKcDLqBrYiDd7W1QR9knUldYxPgppSjKJpJgwWHhRwr+sspvR3/jYLr&#10;vvmeLprLzp/jw2T2i0V8sQ+let32ZwnCU+s/4Xd7rxXE4wm8zoQj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BBV8MAAADcAAAADwAAAAAAAAAAAAAAAACYAgAAZHJzL2Rv&#10;d25yZXYueG1sUEsFBgAAAAAEAAQA9QAAAIgDAAAAAA=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580" o:spid="_x0000_s1197" type="#_x0000_t202" style="position:absolute;left:5101;top:3885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zkzMUA&#10;AADcAAAADwAAAGRycy9kb3ducmV2LnhtbESP3WrCQBSE74W+w3IKvZG6aWuMpm5CW1C81foAx+wx&#10;Cc2eDdltft7eLRS8HGbmG2abj6YRPXWutqzgZRGBIC6srrlUcP7ePa9BOI+ssbFMCiZykGcPsy2m&#10;2g58pP7kSxEg7FJUUHnfplK6oiKDbmFb4uBdbWfQB9mVUnc4BLhp5GsUraTBmsNChS19VVT8nH6N&#10;guthmMeb4bL35+S4XH1inVzspNTT4/jxDsLT6O/h//ZBK0jeYv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zOTMxQAAANwAAAAPAAAAAAAAAAAAAAAAAJgCAABkcnMv&#10;ZG93bnJldi54bWxQSwUGAAAAAAQABAD1AAAAigMAAAAA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581" o:spid="_x0000_s1198" type="#_x0000_t202" style="position:absolute;left:3267;top:3878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56u8MA&#10;AADcAAAADwAAAGRycy9kb3ducmV2LnhtbESP3YrCMBSE7xd8h3AEbxZNXddWq1FWwcVbfx7g2Bzb&#10;YnNSmmjr25uFBS+HmfmGWa47U4kHNa60rGA8ikAQZ1aXnCs4n3bDGQjnkTVWlknBkxysV72PJaba&#10;tnygx9HnIkDYpaig8L5OpXRZQQbdyNbEwbvaxqAPssmlbrANcFPJryiKpcGSw0KBNW0Lym7Hu1Fw&#10;3bef03l7+fXn5PAdb7BMLvap1KDf/SxAeOr8O/zf3msFySSG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56u8MAAADcAAAADwAAAAAAAAAAAAAAAACYAgAAZHJzL2Rv&#10;d25yZXYueG1sUEsFBgAAAAAEAAQA9QAAAIgDAAAAAA==&#10;" stroked="f">
                <v:textbox>
                  <w:txbxContent>
                    <w:p w:rsidR="00ED7339" w:rsidRPr="00D7798B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group id="Group 582" o:spid="_x0000_s1199" style="position:absolute;left:1854;top:4087;width:8640;height:1260" coordorigin="1494,1494" coordsize="86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AoKbc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0gX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8CgptxgAAANwA&#10;AAAPAAAAAAAAAAAAAAAAAKoCAABkcnMvZG93bnJldi54bWxQSwUGAAAAAAQABAD6AAAAnQMAAAAA&#10;">
                <v:group id="Group 583" o:spid="_x0000_s1200" style="position:absolute;left:8694;top:1494;width:1440;height:1260" coordorigin="3294,437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2Vnh/CAAAA3AAAAA8A&#10;AAAAAAAAAAAAAAAAqgIAAGRycy9kb3ducmV2LnhtbFBLBQYAAAAABAAEAPoAAACZAwAAAAA=&#10;">
                  <v:line id="Line 584" o:spid="_x0000_s1201" style="position:absolute;flip:y;visibility:visible" from="3294,4374" to="32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M2AcUAAADcAAAADwAAAGRycy9kb3ducmV2LnhtbESPQWvCQBCF74L/YZmCl6CbNmBrdBVb&#10;FQrSQ7WHHofsmIRmZ0N21PTfdwuCx8eb9715i1XvGnWhLtSeDTxOUlDEhbc1lwa+jrvxC6ggyBYb&#10;z2TglwKslsPBAnPrr/xJl4OUKkI45GigEmlzrUNRkcMw8S1x9E6+cyhRdqW2HV4j3DX6KU2n2mHN&#10;saHClt4qKn4OZxff2H3wJsuSV6eTZEbbb9mnWowZPfTrOSihXu7Ht/S7NfCczeB/TCS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M2AcUAAADcAAAADwAAAAAAAAAA&#10;AAAAAAChAgAAZHJzL2Rvd25yZXYueG1sUEsFBgAAAAAEAAQA+QAAAJMDAAAAAA==&#10;">
                    <v:stroke endarrow="block"/>
                  </v:line>
                  <v:group id="Group 585" o:spid="_x0000_s1202" style="position:absolute;left:3423;top:4734;width:1080;height:720" coordorigin="3474,4734" coordsize="10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+XhZM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X4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vl4WTCAAAA3AAAAA8A&#10;AAAAAAAAAAAAAAAAqgIAAGRycy9kb3ducmV2LnhtbFBLBQYAAAAABAAEAPoAAACZAwAAAAA=&#10;">
                    <v:line id="Line 586" o:spid="_x0000_s1203" style="position:absolute;visibility:visible" from="3474,4734" to="4194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Tefc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vIy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lN59xwAAANwAAAAPAAAAAAAA&#10;AAAAAAAAAKECAABkcnMvZG93bnJldi54bWxQSwUGAAAAAAQABAD5AAAAlQMAAAAA&#10;"/>
                    <v:line id="Line 587" o:spid="_x0000_s1204" style="position:absolute;visibility:visible" from="4194,4914" to="455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ZACs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RkAKxwAAANwAAAAPAAAAAAAA&#10;AAAAAAAAAKECAABkcnMvZG93bnJldi54bWxQSwUGAAAAAAQABAD5AAAAlQMAAAAA&#10;"/>
                  </v:group>
                  <v:line id="Line 588" o:spid="_x0000_s1205" style="position:absolute;visibility:visible" from="3294,5627" to="47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I1BcQAAADcAAAADwAAAGRycy9kb3ducmV2LnhtbESPQWsCMRSE70L/Q3iF3jSrlapbo0gX&#10;wYMV1NLz6+Z1s3TzsmzSNf57Uyh4HGa+GWa5jrYRPXW+dqxgPMpAEJdO11wp+Dhvh3MQPiBrbByT&#10;git5WK8eBkvMtbvwkfpTqEQqYZ+jAhNCm0vpS0MW/ci1xMn7dp3FkGRXSd3hJZXbRk6y7EVarDkt&#10;GGzpzVD5c/q1CmamOMqZLPbnQ9HX40V8j59fC6WeHuPmFUSgGO7hf3qnEzd9hr8z6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MjUFxAAAANwAAAAPAAAAAAAAAAAA&#10;AAAAAKECAABkcnMvZG93bnJldi54bWxQSwUGAAAAAAQABAD5AAAAkgMAAAAA&#10;">
                    <v:stroke endarrow="block"/>
                  </v:line>
                </v:group>
                <v:group id="Group 589" o:spid="_x0000_s1206" style="position:absolute;left:5094;top:1494;width:1440;height:1260" coordorigin="5094,437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N7nZ8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WsF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3udnxgAAANwA&#10;AAAPAAAAAAAAAAAAAAAAAKoCAABkcnMvZG93bnJldi54bWxQSwUGAAAAAAQABAD6AAAAnQMAAAAA&#10;">
                  <v:line id="Line 590" o:spid="_x0000_s1207" style="position:absolute;flip:y;visibility:visible" from="5094,4374" to="50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hPecYAAADcAAAADwAAAGRycy9kb3ducmV2LnhtbESPzWvCQBDF70L/h2UKvYS68aNfqatY&#10;qyCUHpr20OOQnSbB7GzIjpr+964geHy8eb83b7boXaMO1IXas4HRMAVFXHhbc2ng53tz/wwqCLLF&#10;xjMZ+KcAi/nNYIaZ9Uf+okMupYoQDhkaqETaTOtQVOQwDH1LHL0/3zmUKLtS2w6PEe4aPU7TR+2w&#10;5thQYUuriopdvnfxjc0nv08myZvTSfJC61/5SLUYc3fbL19BCfVyPb6kt9bA0/QBzmMiAfT8B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oT3nGAAAA3AAAAA8AAAAAAAAA&#10;AAAAAAAAoQIAAGRycy9kb3ducmV2LnhtbFBLBQYAAAAABAAEAPkAAACUAwAAAAA=&#10;">
                    <v:stroke endarrow="block"/>
                  </v:line>
                  <v:line id="Line 591" o:spid="_x0000_s1208" style="position:absolute;visibility:visible" from="5094,5627" to="65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WWncUAAADcAAAADwAAAGRycy9kb3ducmV2LnhtbESPzWrDMBCE74G+g9hCbomcEPLjRgkl&#10;JtBDW4gTet5aW8vUWhlLcdS3rwqFHIeZb4bZ7qNtxUC9bxwrmE0zEMSV0w3XCi7n42QNwgdkja1j&#10;UvBDHva7h9EWc+1ufKKhDLVIJexzVGBC6HIpfWXIop+6jjh5X663GJLsa6l7vKVy28p5li2lxYbT&#10;gsGODoaq7/JqFaxMcZIrWbye34uhmW3iW/z43Cg1fozPTyACxXAP/9MvOnGLJfydSUdA7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WWncUAAADcAAAADwAAAAAAAAAA&#10;AAAAAAChAgAAZHJzL2Rvd25yZXYueG1sUEsFBgAAAAAEAAQA+QAAAJMDAAAAAA==&#10;">
                    <v:stroke endarrow="block"/>
                  </v:line>
                  <v:line id="Line 592" o:spid="_x0000_s1209" style="position:absolute;flip:y;visibility:visible" from="5634,4524" to="5634,5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Vi7cYAAADcAAAADwAAAGRycy9kb3ducmV2LnhtbESPQWsCMRSE74X+h/AKvUjNVqTa1Sgi&#10;CD14UctKb8/N62bZzcuapLr996Yg9DjMzDfMfNnbVlzIh9qxgtdhBoK4dLrmSsHnYfMyBREissbW&#10;MSn4pQDLxePDHHPtrryjyz5WIkE45KjAxNjlUobSkMUwdB1x8r6dtxiT9JXUHq8Jbls5yrI3abHm&#10;tGCwo7Whstn/WAVyuh2c/eo0bormeHw3RVl0X1ulnp/61QxEpD7+h+/tD61gM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VYu3GAAAA3AAAAA8AAAAAAAAA&#10;AAAAAAAAoQIAAGRycy9kb3ducmV2LnhtbFBLBQYAAAAABAAEAPkAAACUAwAAAAA=&#10;"/>
                </v:group>
                <v:group id="Group 593" o:spid="_x0000_s1210" style="position:absolute;left:3294;top:1494;width:1440;height:1260" coordorigin="6894,437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WT7WLCAAAA3AAAAA8A&#10;AAAAAAAAAAAAAAAAqgIAAGRycy9kb3ducmV2LnhtbFBLBQYAAAAABAAEAPoAAACZAwAAAAA=&#10;">
                  <v:line id="Line 594" o:spid="_x0000_s1211" style="position:absolute;flip:y;visibility:visible" from="6894,4374" to="689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VFfMUAAADcAAAADwAAAGRycy9kb3ducmV2LnhtbESPQWvCQBCF70L/wzIFL0E3rVJr6iqt&#10;VhCkB7WHHofsNAnNzobsqOm/dwXB4+PN+9682aJztTpRGyrPBp6GKSji3NuKCwPfh/XgFVQQZIu1&#10;ZzLwTwEW84feDDPrz7yj014KFSEcMjRQijSZ1iEvyWEY+oY4er++dShRtoW2LZ4j3NX6OU1ftMOK&#10;Y0OJDS1Lyv/2RxffWH/xajRKPpxOkil9/sg21WJM/7F7fwMl1Mn9+JbeWAOT8R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VFfMUAAADcAAAADwAAAAAAAAAA&#10;AAAAAAChAgAAZHJzL2Rvd25yZXYueG1sUEsFBgAAAAAEAAQA+QAAAJMDAAAAAA==&#10;">
                    <v:stroke endarrow="block"/>
                  </v:line>
                  <v:line id="Line 595" o:spid="_x0000_s1212" style="position:absolute;visibility:visible" from="6894,5627" to="8334,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k9r8IAAADcAAAADwAAAGRycy9kb3ducmV2LnhtbERPTUsDMRC9C/0PYQrebLaCtt02LaWL&#10;4EGFtuJ5uhk3i5vJsonb+O+dg+Dx8b43u+w7NdIQ28AG5rMCFHEdbMuNgffz090SVEzIFrvAZOCH&#10;Iuy2k5sNljZc+UjjKTVKQjiWaMCl1Jdax9qRxzgLPbFwn2HwmAQOjbYDXiXcd/q+KB61x5alwWFP&#10;B0f11+nbG1i46qgXuno5v1VjO1/l1/xxWRlzO837NahEOf2L/9zPVnwPMl/OyBH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zk9r8IAAADcAAAADwAAAAAAAAAAAAAA&#10;AAChAgAAZHJzL2Rvd25yZXYueG1sUEsFBgAAAAAEAAQA+QAAAJADAAAAAA==&#10;">
                    <v:stroke endarrow="block"/>
                  </v:line>
                  <v:line id="Line 596" o:spid="_x0000_s1213" style="position:absolute;visibility:visible" from="6894,5206" to="8154,5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1IoM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vIy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TUigxwAAANwAAAAPAAAAAAAA&#10;AAAAAAAAAKECAABkcnMvZG93bnJldi54bWxQSwUGAAAAAAQABAD5AAAAlQMAAAAA&#10;"/>
                </v:group>
                <v:group id="Group 597" o:spid="_x0000_s1214" style="position:absolute;left:1494;top:1555;width:1440;height:1199" coordorigin="1494,1555" coordsize="1440,1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JMV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GiTFXFAAAA3AAA&#10;AA8AAAAAAAAAAAAAAAAAqgIAAGRycy9kb3ducmV2LnhtbFBLBQYAAAAABAAEAPoAAACcAwAAAAA=&#10;">
                  <v:line id="Line 598" o:spid="_x0000_s1215" style="position:absolute;flip:y;visibility:visible" from="1494,1555" to="1494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TkS8YAAADcAAAADwAAAGRycy9kb3ducmV2LnhtbESPQWvCQBCF7wX/wzJCL0E3NbTa1FWq&#10;VhBKD1UPHofsmASzsyE71fTfdwuFHh9v3vfmzZe9a9SVulB7NvAwTkERF97WXBo4HrajGaggyBYb&#10;z2TgmwIsF4O7OebW3/iTrnspVYRwyNFAJdLmWoeiIodh7Fvi6J1951Ci7EptO7xFuGv0JE2ftMOa&#10;Y0OFLa0rKi77Lxff2H7wJsuSldNJ8kxvJ3lPtRhzP+xfX0AJ9fJ//JfeWQPTxwx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U5EvGAAAA3AAAAA8AAAAAAAAA&#10;AAAAAAAAoQIAAGRycy9kb3ducmV2LnhtbFBLBQYAAAAABAAEAPkAAACUAwAAAAA=&#10;">
                    <v:stroke endarrow="block"/>
                  </v:line>
                  <v:line id="Line 599" o:spid="_x0000_s1216" style="position:absolute;visibility:visible" from="1494,2747" to="2934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I7rMQAAADcAAAADwAAAGRycy9kb3ducmV2LnhtbESPQWsCMRSE70L/Q3iF3jSr1Kpbo0gX&#10;wYMV1NLz6+Z1s3TzsmzSNf57Uyh4HGa+GWa5jrYRPXW+dqxgPMpAEJdO11wp+Dhvh3MQPiBrbByT&#10;git5WK8eBkvMtbvwkfpTqEQqYZ+jAhNCm0vpS0MW/ci1xMn7dp3FkGRXSd3hJZXbRk6y7EVarDkt&#10;GGzpzVD5c/q1CmamOMqZLPbnQ9HX40V8j59fC6WeHuPmFUSgGO7hf3qnEzd9hr8z6Qj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AjusxAAAANwAAAAPAAAAAAAAAAAA&#10;AAAAAKECAABkcnMvZG93bnJldi54bWxQSwUGAAAAAAQABAD5AAAAkgMAAAAA&#10;">
                    <v:stroke endarrow="block"/>
                  </v:line>
                  <v:line id="Line 600" o:spid="_x0000_s1217" style="position:absolute;visibility:visible" from="1494,1854" to="2394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ZOo8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dk6jxwAAANwAAAAPAAAAAAAA&#10;AAAAAAAAAKECAABkcnMvZG93bnJldi54bWxQSwUGAAAAAAQABAD5AAAAlQMAAAAA&#10;"/>
                </v:group>
                <v:group id="Group 601" o:spid="_x0000_s1218" style="position:absolute;left:6894;top:1494;width:1440;height:1260" coordorigin="6894,149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lKVs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Z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6ZSlbFAAAA3AAA&#10;AA8AAAAAAAAAAAAAAAAAqgIAAGRycy9kb3ducmV2LnhtbFBLBQYAAAAABAAEAPoAAACcAwAAAAA=&#10;">
                  <v:line id="Line 602" o:spid="_x0000_s1219" style="position:absolute;flip:y;visibility:visible" from="6894,1494" to="6894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/iSMUAAADcAAAADwAAAGRycy9kb3ducmV2LnhtbESPQWvCQBCF70L/wzIFL0E3rVht6iqt&#10;VhCkB7WHHofsNAnNzobsqOm/dwXB4+PN+9682aJztTpRGyrPBp6GKSji3NuKCwPfh/VgCioIssXa&#10;Mxn4pwCL+UNvhpn1Z97RaS+FihAOGRooRZpM65CX5DAMfUMcvV/fOpQo20LbFs8R7mr9nKYv2mHF&#10;saHEhpYl5X/7o4tvrL94NRolH04nySt9/sg21WJM/7F7fwMl1Mn9+JbeWAOT8QS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/iSMUAAADcAAAADwAAAAAAAAAA&#10;AAAAAAChAgAAZHJzL2Rvd25yZXYueG1sUEsFBgAAAAAEAAQA+QAAAJMDAAAAAA==&#10;">
                    <v:stroke endarrow="block"/>
                  </v:line>
                  <v:line id="Line 603" o:spid="_x0000_s1220" style="position:absolute;visibility:visible" from="6894,2747" to="8334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8xqcIAAADcAAAADwAAAGRycy9kb3ducmV2LnhtbERPTUsDMRC9C/0PYQrebLaCtt02LaWL&#10;4EGFtuJ5uhk3i5vJsonb+O+dg+Dx8b43u+w7NdIQ28AG5rMCFHEdbMuNgffz090SVEzIFrvAZOCH&#10;Iuy2k5sNljZc+UjjKTVKQjiWaMCl1Jdax9qRxzgLPbFwn2HwmAQOjbYDXiXcd/q+KB61x5alwWFP&#10;B0f11+nbG1i46qgXuno5v1VjO1/l1/xxWRlzO837NahEOf2L/9zPVnwPslbOyBHQ2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U8xqcIAAADcAAAADwAAAAAAAAAAAAAA&#10;AAChAgAAZHJzL2Rvd25yZXYueG1sUEsFBgAAAAAEAAQA+QAAAJADAAAAAA==&#10;">
                    <v:stroke endarrow="block"/>
                  </v:line>
                  <v:shape id="Arc 604" o:spid="_x0000_s1221" style="position:absolute;left:7023;top:1983;width:1029;height:760;visibility:visible" coordsize="43200,22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flncUA&#10;AADcAAAADwAAAGRycy9kb3ducmV2LnhtbESPQWsCMRSE70L/Q3gFbzVbsa1ujVIFoQcRa0Wvj83r&#10;bjB5WTZx3fbXG6HgcZiZb5jpvHNWtNQE41nB8yADQVx4bbhUsP9ePY1BhIis0XomBb8UYD576E0x&#10;1/7CX9TuYikShEOOCqoY61zKUFTkMAx8TZy8H984jEk2pdQNXhLcWTnMslfp0HBaqLCmZUXFaXd2&#10;Co7Wb5hOtj0Uq+2k/dua0WJtlOo/dh/vICJ18R7+b39qBW8vE7idSUd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t+WdxQAAANwAAAAPAAAAAAAAAAAAAAAAAJgCAABkcnMv&#10;ZG93bnJldi54bWxQSwUGAAAAAAQABAD1AAAAigMAAAAA&#10;" adj="0,,0" path="m6,22148nfc2,21965,,21782,,21600,,9670,9670,,21600,,33529,,43200,9670,43200,21600v,400,-12,800,-34,1199em6,22148nsc2,21965,,21782,,21600,,9670,9670,,21600,,33529,,43200,9670,43200,21600v,400,-12,800,-34,1199l21600,21600,6,22148xe" filled="f">
                    <v:stroke joinstyle="round"/>
                    <v:formulas/>
                    <v:path arrowok="t" o:extrusionok="f" o:connecttype="custom" o:connectlocs="0,738;1028,760;515,720" o:connectangles="0,0,0"/>
                  </v:shape>
                </v:group>
              </v:group>
            </v:group>
            <w10:wrap type="none"/>
            <w10:anchorlock/>
          </v:group>
        </w:pict>
      </w:r>
    </w:p>
    <w:p w:rsidR="00ED7339" w:rsidRDefault="00ED7339" w:rsidP="00ED7339">
      <w:pPr>
        <w:tabs>
          <w:tab w:val="left" w:pos="3834"/>
        </w:tabs>
        <w:rPr>
          <w:sz w:val="28"/>
          <w:szCs w:val="28"/>
        </w:rPr>
      </w:pPr>
    </w:p>
    <w:p w:rsidR="00ED7339" w:rsidRPr="00304502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304502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ля несовершенной конкуренции характерно:</w:t>
      </w:r>
    </w:p>
    <w:p w:rsidR="00ED7339" w:rsidRDefault="00ED7339" w:rsidP="00DB35C4">
      <w:pPr>
        <w:numPr>
          <w:ilvl w:val="0"/>
          <w:numId w:val="14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личие рыночной власти над ценой</w:t>
      </w:r>
    </w:p>
    <w:p w:rsidR="00ED7339" w:rsidRDefault="00ED7339" w:rsidP="00DB35C4">
      <w:pPr>
        <w:numPr>
          <w:ilvl w:val="0"/>
          <w:numId w:val="14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уществование барьеров для вступления в отрасль</w:t>
      </w:r>
    </w:p>
    <w:p w:rsidR="00ED7339" w:rsidRDefault="00ED7339" w:rsidP="00DB35C4">
      <w:pPr>
        <w:numPr>
          <w:ilvl w:val="0"/>
          <w:numId w:val="14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ифференциация продукта</w:t>
      </w:r>
    </w:p>
    <w:p w:rsidR="00ED7339" w:rsidRDefault="00ED7339" w:rsidP="00DB35C4">
      <w:pPr>
        <w:numPr>
          <w:ilvl w:val="0"/>
          <w:numId w:val="14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личие неценовой конкуренции</w:t>
      </w:r>
    </w:p>
    <w:p w:rsidR="00ED7339" w:rsidRDefault="00ED7339" w:rsidP="00DB35C4">
      <w:pPr>
        <w:numPr>
          <w:ilvl w:val="0"/>
          <w:numId w:val="14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се ответы верны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8426D8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8426D8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ы, действующие в условиях монополистической конкуренции в долговременном периоде, имеют тенденцию получения:</w:t>
      </w:r>
    </w:p>
    <w:p w:rsidR="00ED7339" w:rsidRDefault="00ED7339" w:rsidP="00DB35C4">
      <w:pPr>
        <w:numPr>
          <w:ilvl w:val="0"/>
          <w:numId w:val="1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ормальной прибыли</w:t>
      </w:r>
    </w:p>
    <w:p w:rsidR="00ED7339" w:rsidRDefault="00ED7339" w:rsidP="00DB35C4">
      <w:pPr>
        <w:numPr>
          <w:ilvl w:val="0"/>
          <w:numId w:val="1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экономической прибыли</w:t>
      </w:r>
    </w:p>
    <w:p w:rsidR="00ED7339" w:rsidRDefault="00ED7339" w:rsidP="00DB35C4">
      <w:pPr>
        <w:numPr>
          <w:ilvl w:val="0"/>
          <w:numId w:val="1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монопольной прибыли</w:t>
      </w:r>
    </w:p>
    <w:p w:rsidR="00ED7339" w:rsidRDefault="00ED7339" w:rsidP="00DB35C4">
      <w:pPr>
        <w:numPr>
          <w:ilvl w:val="0"/>
          <w:numId w:val="1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убытк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A145A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A145A9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долговременном периоде все затраты фирмы – совершенного конкурента по организации производства блага являются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постоянным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2. переменным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. предельными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proofErr w:type="spellStart"/>
      <w:r>
        <w:rPr>
          <w:sz w:val="28"/>
          <w:szCs w:val="28"/>
        </w:rPr>
        <w:t>трансакционными</w:t>
      </w:r>
      <w:proofErr w:type="spellEnd"/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A366E2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Pr="00A366E2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Цена фирмы – совершенного конкурента формируется:</w:t>
      </w:r>
    </w:p>
    <w:p w:rsidR="00ED7339" w:rsidRDefault="00ED7339" w:rsidP="00DB35C4">
      <w:pPr>
        <w:numPr>
          <w:ilvl w:val="0"/>
          <w:numId w:val="1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ми – конкурентами</w:t>
      </w:r>
    </w:p>
    <w:p w:rsidR="00ED7339" w:rsidRDefault="00ED7339" w:rsidP="00DB35C4">
      <w:pPr>
        <w:numPr>
          <w:ilvl w:val="0"/>
          <w:numId w:val="1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государством</w:t>
      </w:r>
    </w:p>
    <w:p w:rsidR="00ED7339" w:rsidRDefault="00ED7339" w:rsidP="00DB35C4">
      <w:pPr>
        <w:numPr>
          <w:ilvl w:val="0"/>
          <w:numId w:val="1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вободным взаимодействием спроса и предложения на отраслевом уровне</w:t>
      </w:r>
    </w:p>
    <w:p w:rsidR="00ED7339" w:rsidRDefault="00ED7339" w:rsidP="00DB35C4">
      <w:pPr>
        <w:numPr>
          <w:ilvl w:val="0"/>
          <w:numId w:val="1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 заключении индивидуальных сделок между фирмой – продавцом и покупателем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3D63A3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3D63A3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реди указанных утверждений неверно:</w:t>
      </w:r>
    </w:p>
    <w:p w:rsidR="00ED7339" w:rsidRDefault="00ED7339" w:rsidP="00DB35C4">
      <w:pPr>
        <w:numPr>
          <w:ilvl w:val="0"/>
          <w:numId w:val="17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общей чертой совершенной и монополистической конкуренции является то, что на рынке оперирует большое число продавцов и покупателей</w:t>
      </w:r>
    </w:p>
    <w:p w:rsidR="00ED7339" w:rsidRDefault="00ED7339" w:rsidP="00DB35C4">
      <w:pPr>
        <w:numPr>
          <w:ilvl w:val="0"/>
          <w:numId w:val="17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едельный доход не ниже рыночной цены у совершенного конкурента</w:t>
      </w:r>
    </w:p>
    <w:p w:rsidR="00ED7339" w:rsidRDefault="00ED7339" w:rsidP="00DB35C4">
      <w:pPr>
        <w:numPr>
          <w:ilvl w:val="0"/>
          <w:numId w:val="17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иболее точной моделью рыночного поведения фирмы в условиях олигополии считается модель «ломаной» кривой спроса</w:t>
      </w:r>
    </w:p>
    <w:p w:rsidR="00ED7339" w:rsidRDefault="00ED7339" w:rsidP="00DB35C4">
      <w:pPr>
        <w:numPr>
          <w:ilvl w:val="0"/>
          <w:numId w:val="17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– монополист не может повлиять на цену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3D63A3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3D63A3">
        <w:rPr>
          <w:i/>
          <w:sz w:val="28"/>
          <w:szCs w:val="28"/>
        </w:rPr>
        <w:t xml:space="preserve"> Дополнить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Графическое изображение цены среднего и предельного дохода одинаково для фирмы - _______________________ конкурента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3D63A3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3D63A3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ля чистой конкуренции условием выбора оптимального выпуска фирмы в краткосрочный период является:</w:t>
      </w:r>
    </w:p>
    <w:p w:rsidR="00ED7339" w:rsidRDefault="00ED7339" w:rsidP="00DB35C4">
      <w:pPr>
        <w:numPr>
          <w:ilvl w:val="0"/>
          <w:numId w:val="1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р = АТС</w:t>
      </w:r>
    </w:p>
    <w:p w:rsidR="00ED7339" w:rsidRPr="004A051D" w:rsidRDefault="00ED7339" w:rsidP="00DB35C4">
      <w:pPr>
        <w:numPr>
          <w:ilvl w:val="0"/>
          <w:numId w:val="18"/>
        </w:numPr>
        <w:tabs>
          <w:tab w:val="left" w:pos="3834"/>
        </w:tabs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</w:t>
      </w:r>
      <w:proofErr w:type="gramEnd"/>
      <w:r>
        <w:rPr>
          <w:sz w:val="28"/>
          <w:szCs w:val="28"/>
        </w:rPr>
        <w:t xml:space="preserve"> =  </w:t>
      </w:r>
      <w:r>
        <w:rPr>
          <w:sz w:val="28"/>
          <w:szCs w:val="28"/>
          <w:lang w:val="en-US"/>
        </w:rPr>
        <w:t>AVC</w:t>
      </w:r>
    </w:p>
    <w:p w:rsidR="00ED7339" w:rsidRPr="004A051D" w:rsidRDefault="00ED7339" w:rsidP="00DB35C4">
      <w:pPr>
        <w:numPr>
          <w:ilvl w:val="0"/>
          <w:numId w:val="1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 = AFC</w:t>
      </w:r>
    </w:p>
    <w:p w:rsidR="00ED7339" w:rsidRPr="004A051D" w:rsidRDefault="00ED7339" w:rsidP="00DB35C4">
      <w:pPr>
        <w:numPr>
          <w:ilvl w:val="0"/>
          <w:numId w:val="1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 &lt; ATC</w:t>
      </w:r>
    </w:p>
    <w:p w:rsidR="00ED7339" w:rsidRPr="004A051D" w:rsidRDefault="00ED7339" w:rsidP="00DB35C4">
      <w:pPr>
        <w:numPr>
          <w:ilvl w:val="0"/>
          <w:numId w:val="1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&lt; MC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</w:p>
    <w:p w:rsidR="00ED7339" w:rsidRPr="004A051D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4A051D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условиях несовершенной конкуренции любого типа имеет место соотношение цены (р) и предельного дохода (</w:t>
      </w:r>
      <w:r>
        <w:rPr>
          <w:sz w:val="28"/>
          <w:szCs w:val="28"/>
          <w:lang w:val="en-US"/>
        </w:rPr>
        <w:t>MR</w:t>
      </w:r>
      <w:r>
        <w:rPr>
          <w:sz w:val="28"/>
          <w:szCs w:val="28"/>
        </w:rPr>
        <w:t>):</w:t>
      </w:r>
    </w:p>
    <w:p w:rsidR="00ED7339" w:rsidRPr="00777631" w:rsidRDefault="00ED7339" w:rsidP="00ED7339">
      <w:pPr>
        <w:tabs>
          <w:tab w:val="left" w:pos="234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sz w:val="28"/>
          <w:szCs w:val="28"/>
          <w:lang w:val="en-US"/>
        </w:rPr>
        <w:t>MR</w:t>
      </w:r>
      <w:r w:rsidRPr="00777631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ab/>
      </w:r>
      <w:r w:rsidRPr="00777631">
        <w:rPr>
          <w:sz w:val="28"/>
          <w:szCs w:val="28"/>
        </w:rPr>
        <w:t xml:space="preserve">2. </w:t>
      </w:r>
      <w:proofErr w:type="gramStart"/>
      <w:r>
        <w:rPr>
          <w:sz w:val="28"/>
          <w:szCs w:val="28"/>
          <w:lang w:val="en-US"/>
        </w:rPr>
        <w:t>MR</w:t>
      </w:r>
      <w:r w:rsidRPr="00777631">
        <w:rPr>
          <w:sz w:val="28"/>
          <w:szCs w:val="28"/>
        </w:rPr>
        <w:t xml:space="preserve"> &lt; </w:t>
      </w:r>
      <w:r>
        <w:rPr>
          <w:sz w:val="28"/>
          <w:szCs w:val="28"/>
          <w:lang w:val="en-US"/>
        </w:rPr>
        <w:t>p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777631">
        <w:rPr>
          <w:sz w:val="28"/>
          <w:szCs w:val="28"/>
        </w:rPr>
        <w:t>3.</w:t>
      </w:r>
      <w:proofErr w:type="gramEnd"/>
      <w:r w:rsidRPr="00777631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R</w:t>
      </w:r>
      <w:r w:rsidRPr="00777631"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p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941A1B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941A1B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те рисунки. 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доход</w:t>
      </w:r>
      <w:proofErr w:type="gramEnd"/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– объемы, 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 xml:space="preserve"> – совокупный доход фирмы.</w:t>
      </w:r>
    </w:p>
    <w:p w:rsidR="00ED7339" w:rsidRPr="00495B22" w:rsidRDefault="00A3068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</w:r>
      <w:r w:rsidRPr="00A30689">
        <w:rPr>
          <w:noProof/>
          <w:sz w:val="28"/>
          <w:szCs w:val="28"/>
        </w:rPr>
        <w:pict>
          <v:group id="Группа 672" o:spid="_x0000_s1222" style="width:468.35pt;height:108.05pt;mso-position-horizontal-relative:char;mso-position-vertical-relative:line" coordorigin="1263,11574" coordsize="9367,2161">
            <v:shape id="Text Box 606" o:spid="_x0000_s1223" type="#_x0000_t202" style="position:absolute;left:1786;top:13195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JvfsMA&#10;AADcAAAADwAAAGRycy9kb3ducmV2LnhtbESP3YrCMBSE7xd8h3AEbxZNXddWq1FWwcVbfx7g2Bzb&#10;YnNSmmjr25uFBS+HmfmGWa47U4kHNa60rGA8ikAQZ1aXnCs4n3bDGQjnkTVWlknBkxysV72PJaba&#10;tnygx9HnIkDYpaig8L5OpXRZQQbdyNbEwbvaxqAPssmlbrANcFPJryiKpcGSw0KBNW0Lym7Hu1Fw&#10;3bef03l7+fXn5PAdb7BMLvap1KDf/SxAeOr8O/zf3msFcTKB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JvfsMAAADcAAAADwAAAAAAAAAAAAAAAACYAgAAZHJzL2Rv&#10;d25yZXYueG1sUEsFBgAAAAAEAAQA9QAAAIgDAAAAAA==&#10;" stroked="f">
              <v:textbox>
                <w:txbxContent>
                  <w:p w:rsidR="00ED7339" w:rsidRPr="00495B22" w:rsidRDefault="00ED7339" w:rsidP="00ED7339">
                    <w:pPr>
                      <w:tabs>
                        <w:tab w:val="left" w:pos="3834"/>
                      </w:tabs>
                      <w:jc w:val="both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>рис. 1</w:t>
                    </w:r>
                  </w:p>
                </w:txbxContent>
              </v:textbox>
            </v:shape>
            <v:group id="Group 607" o:spid="_x0000_s1224" style="position:absolute;left:1263;top:11574;width:9367;height:1970" coordorigin="1263,11676" coordsize="9367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MiR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t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yJHxgAAANwA&#10;AAAPAAAAAAAAAAAAAAAAAKoCAABkcnMvZG93bnJldi54bWxQSwUGAAAAAAQABAD6AAAAnQMAAAAA&#10;">
              <v:shape id="Text Box 608" o:spid="_x0000_s1225" type="#_x0000_t202" style="position:absolute;left:10090;top:1309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dSkcQA&#10;AADcAAAADwAAAGRycy9kb3ducmV2LnhtbESP0WrCQBRE3wv+w3IFX0rdKE3SRlfRQkteTfMB1+w1&#10;CWbvhuxq4t93C4U+DjNzhtnuJ9OJOw2utaxgtYxAEFdWt1wrKL8/X95AOI+ssbNMCh7kYL+bPW0x&#10;03bkE90LX4sAYZehgsb7PpPSVQ0ZdEvbEwfvYgeDPsihlnrAMcBNJ9dRlEiDLYeFBnv6aKi6Fjej&#10;4JKPz/H7eP7yZXp6TY7Ypmf7UGoxnw4bEJ4m/x/+a+daQZLG8HsmHA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HUpHEAAAA3AAAAA8AAAAAAAAAAAAAAAAAmAIAAGRycy9k&#10;b3ducmV2LnhtbFBLBQYAAAAABAAEAPUAAACJAwAAAAA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09" o:spid="_x0000_s1226" type="#_x0000_t202" style="position:absolute;left:8273;top:1310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XM5sMA&#10;AADcAAAADwAAAGRycy9kb3ducmV2LnhtbESP0YrCMBRE34X9h3AXfJE13UXbtRrFFRRfq37Atbm2&#10;ZZub0kRb/94Igo/DzJxhFqve1OJGrassK/geRyCIc6srLhScjtuvXxDOI2usLZOCOzlYLT8GC0y1&#10;7Tij28EXIkDYpaig9L5JpXR5SQbd2DbEwbvY1qAPsi2kbrELcFPLnyiKpcGKw0KJDW1Kyv8PV6Pg&#10;su9G01l33vlTkk3iP6ySs70rNfzs13MQnnr/Dr/ae60gTmJ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XM5s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10" o:spid="_x0000_s1227" type="#_x0000_t202" style="position:absolute;left:6490;top:1309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lpfcMA&#10;AADcAAAADwAAAGRycy9kb3ducmV2LnhtbESP0YrCMBRE34X9h3AXfJE13UXbtRrFFRRfq37Atbm2&#10;ZZub0kRb/94Igo/DzJxhFqve1OJGrassK/geRyCIc6srLhScjtuvXxDOI2usLZOCOzlYLT8GC0y1&#10;7Tij28EXIkDYpaig9L5JpXR5SQbd2DbEwbvY1qAPsi2kbrELcFPLnyiKpcGKw0KJDW1Kyv8PV6Pg&#10;su9G01l33vlTkk3iP6ySs70rNfzs13MQnnr/Dr/ae60gThJ4ng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lpfc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11" o:spid="_x0000_s1228" type="#_x0000_t202" style="position:absolute;left:4680;top:1309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b9D8EA&#10;AADcAAAADwAAAGRycy9kb3ducmV2LnhtbERPyU7DMBC9V+o/WFOJS0WcIkgg1I1KJVCuLf2AaTxZ&#10;RDyOYpPl7+sDEsent+/z2XRipMG1lhXsohgEcWl1y7WC6/fn4ysI55E1dpZJwUIO8sN6tcdM24nP&#10;NF58LUIIuwwVNN73mZSubMigi2xPHLjKDgZ9gEMt9YBTCDedfIrjRBpsOTQ02NOpofLn8msUVMW0&#10;fXmbbl/+mp6fkw9s05tdlHrYzMd3EJ5m/y/+cxdaQZKGteFMOALyc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G/Q/BAAAA3AAAAA8AAAAAAAAAAAAAAAAAmAIAAGRycy9kb3du&#10;cmV2LnhtbFBLBQYAAAAABAAEAPUAAACGAwAAAAA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12" o:spid="_x0000_s1229" type="#_x0000_t202" style="position:absolute;left:2890;top:1309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pYlMQA&#10;AADcAAAADwAAAGRycy9kb3ducmV2LnhtbESP0WrCQBRE3wv+w3IFX0rdKG2iMRupQktetX7ANXtN&#10;gtm7Ibs1yd93C4U+DjNzhsn2o2nFg3rXWFawWkYgiEurG64UXL4+XjYgnEfW2FomBRM52OezpwxT&#10;bQc+0ePsKxEg7FJUUHvfpVK6siaDbmk74uDdbG/QB9lXUvc4BLhp5TqKYmmw4bBQY0fHmsr7+dso&#10;uBXD89t2uH76S3J6jQ/YJFc7KbWYj+87EJ5G/x/+axdaQZxs4fdMOAIy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KWJTEAAAA3AAAAA8AAAAAAAAAAAAAAAAAmAIAAGRycy9k&#10;b3ducmV2LnhtbFBLBQYAAAAABAAEAPUAAACJAwAAAAA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13" o:spid="_x0000_s1230" type="#_x0000_t202" style="position:absolute;left:9560;top:12046;width:737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WBLsAA&#10;AADcAAAADwAAAGRycy9kb3ducmV2LnhtbERPy4rCMBTdC/5DuIIb0VSZqVpNiwozuPXxAdfm2hab&#10;m9JEW//eLAZmeTjvbdabWryodZVlBfNZBII4t7riQsH18jNdgXAeWWNtmRS8yUGWDgdbTLTt+ESv&#10;sy9ECGGXoILS+yaR0uUlGXQz2xAH7m5bgz7AtpC6xS6Em1ouoiiWBisODSU2dCgpf5yfRsH92E2+&#10;193t11+Xp694j9XyZt9KjUf9bgPCU+//xX/uo1YQr8L8cCYcAZ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uWBLsAAAADcAAAADwAAAAAAAAAAAAAAAACYAgAAZHJzL2Rvd25y&#10;ZXYueG1sUEsFBgAAAAAEAAQA9QAAAIU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614" o:spid="_x0000_s1231" type="#_x0000_t202" style="position:absolute;left:7631;top:11934;width:73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kktcMA&#10;AADcAAAADwAAAGRycy9kb3ducmV2LnhtbESP3YrCMBSE7xd8h3AEbxZNXXZrrUZxBcVbfx7gtDm2&#10;xeakNNHWtzcLwl4OM/MNs1z3phYPal1lWcF0EoEgzq2uuFBwOe/GCQjnkTXWlknBkxysV4OPJaba&#10;dnykx8kXIkDYpaig9L5JpXR5SQbdxDbEwbva1qAPsi2kbrELcFPLryiKpcGKw0KJDW1Lym+nu1Fw&#10;PXSfP/Mu2/vL7Pgd/2I1y+xTqdGw3yxAeOr9f/jdPmgFcTKF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kktc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615" o:spid="_x0000_s1232" type="#_x0000_t202" style="position:absolute;left:6062;top:12338;width:747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u6wsMA&#10;AADcAAAADwAAAGRycy9kb3ducmV2LnhtbESP3YrCMBSE7xd8h3AEbxZNld1aq1FcQfHWnwc4bY5t&#10;sTkpTdbWtzcLwl4OM/MNs9r0phYPal1lWcF0EoEgzq2uuFBwvezHCQjnkTXWlknBkxxs1oOPFaba&#10;dnyix9kXIkDYpaig9L5JpXR5SQbdxDbEwbvZ1qAPsi2kbrELcFPLWRTF0mDFYaHEhnYl5ffzr1Fw&#10;O3af34suO/jr/PQV/2A1z+xTqdGw3y5BeOr9f/jdPmoFcTKD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u6ws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616" o:spid="_x0000_s1233" type="#_x0000_t202" style="position:absolute;left:3963;top:11992;width:65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cfWcMA&#10;AADcAAAADwAAAGRycy9kb3ducmV2LnhtbESP0YrCMBRE3wX/IVxhX0TTdd2q1SjuguJrXT/g2lzb&#10;YnNTmqytf28EwcdhZs4wq01nKnGjxpWWFXyOIxDEmdUl5wpOf7vRHITzyBory6TgTg42635vhYm2&#10;Lad0O/pcBAi7BBUU3teJlC4ryKAb25o4eBfbGPRBNrnUDbYBbio5iaJYGiw5LBRY029B2fX4bxRc&#10;Du3we9Ge9/40S6fxD5azs70r9THotksQnjr/Dr/aB60gnn/B80w4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cfWc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617" o:spid="_x0000_s1234" type="#_x0000_t202" style="position:absolute;left:2472;top:12260;width:703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6HLcMA&#10;AADcAAAADwAAAGRycy9kb3ducmV2LnhtbESP3YrCMBSE7xd8h3AEb5Y1VbR2q1F0wcVbfx7gtDm2&#10;xeakNNHWt98IC14OM/MNs9r0phYPal1lWcFkHIEgzq2uuFBwOe+/EhDOI2usLZOCJznYrAcfK0y1&#10;7fhIj5MvRICwS1FB6X2TSunykgy6sW2Ig3e1rUEfZFtI3WIX4KaW0yiKpcGKw0KJDf2UlN9Od6Pg&#10;eug+599d9usvi+Ms3mG1yOxTqdGw3y5BeOr9O/zfPmgFcTKD15lw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6HLc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618" o:spid="_x0000_s1235" type="#_x0000_t202" style="position:absolute;left:8463;top:1168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itsQA&#10;AADcAAAADwAAAGRycy9kb3ducmV2LnhtbESP0WrCQBRE3wv+w3IFX0rdKDXa6Bq00OJroh9wzV6T&#10;YPZuyK5J/PtuodDHYWbOMLt0NI3oqXO1ZQWLeQSCuLC65lLB5fz1tgHhPLLGxjIpeJKDdD952WGi&#10;7cAZ9bkvRYCwS1BB5X2bSOmKigy6uW2Jg3eznUEfZFdK3eEQ4KaRyyiKpcGaw0KFLX1WVNzzh1Fw&#10;Ow2vq4/h+u0v6+w9PmK9vtqnUrPpeNiC8DT6//Bf+6QVxJsV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SIrbEAAAA3AAAAA8AAAAAAAAAAAAAAAAAmAIAAGRycy9k&#10;b3ducmV2LnhtbFBLBQYAAAAABAAEAPUAAACJAwAAAAA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619" o:spid="_x0000_s1236" type="#_x0000_t202" style="position:absolute;left:6663;top:11686;width:540;height:54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C8wcMA&#10;AADcAAAADwAAAGRycy9kb3ducmV2LnhtbESP0YrCMBRE3xf8h3AFX5Y1Vdxaq1FWQfFV1w+4ba5t&#10;sbkpTdbWvzeCsI/DzJxhVpve1OJOrassK5iMIxDEudUVFwouv/uvBITzyBpry6TgQQ4268HHClNt&#10;Oz7R/ewLESDsUlRQet+kUrq8JINubBvi4F1ta9AH2RZSt9gFuKnlNIpiabDisFBiQ7uS8tv5zyi4&#10;HrvP70WXHfxlfprFW6zmmX0oNRr2P0sQnnr/H363j1pBnMT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kC8wc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620" o:spid="_x0000_s1237" type="#_x0000_t202" style="position:absolute;left:4846;top:1168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wZWsQA&#10;AADcAAAADwAAAGRycy9kb3ducmV2LnhtbESP0WrCQBRE3wv+w3IFX0rdKG2iMRupQktetX7ANXtN&#10;gtm7Ibs1yd93C4U+DjNzhsn2o2nFg3rXWFawWkYgiEurG64UXL4+XjYgnEfW2FomBRM52OezpwxT&#10;bQc+0ePsKxEg7FJUUHvfpVK6siaDbmk74uDdbG/QB9lXUvc4BLhp5TqKYmmw4bBQY0fHmsr7+dso&#10;uBXD89t2uH76S3J6jQ/YJFc7KbWYj+87EJ5G/x/+axdaQbxJ4PdMOAIy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MGVrEAAAA3AAAAA8AAAAAAAAAAAAAAAAAmAIAAGRycy9k&#10;b3ducmV2LnhtbFBLBQYAAAAABAAEAPUAAACJAwAAAAA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621" o:spid="_x0000_s1238" type="#_x0000_t202" style="position:absolute;left:3063;top:1167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ONKMAA&#10;AADcAAAADwAAAGRycy9kb3ducmV2LnhtbERPy4rCMBTdC/5DuIIb0VSZqVpNiwozuPXxAdfm2hab&#10;m9JEW//eLAZmeTjvbdabWryodZVlBfNZBII4t7riQsH18jNdgXAeWWNtmRS8yUGWDgdbTLTt+ESv&#10;sy9ECGGXoILS+yaR0uUlGXQz2xAH7m5bgz7AtpC6xS6Em1ouoiiWBisODSU2dCgpf5yfRsH92E2+&#10;193t11+Xp694j9XyZt9KjUf9bgPCU+//xX/uo1YQr8LacCYcAZ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JONKMAAAADcAAAADwAAAAAAAAAAAAAAAACYAgAAZHJzL2Rvd25y&#10;ZXYueG1sUEsFBgAAAAAEAAQA9QAAAIU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622" o:spid="_x0000_s1239" type="#_x0000_t202" style="position:absolute;left:1263;top:11737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8os8MA&#10;AADcAAAADwAAAGRycy9kb3ducmV2LnhtbESP0YrCMBRE34X9h3CFfZE13UVb7RrFXVB8VfsB1+ba&#10;Fpub0kRb/94Igo/DzJxhFqve1OJGrassK/geRyCIc6srLhRkx83XDITzyBpry6TgTg5Wy4/BAlNt&#10;O97T7eALESDsUlRQet+kUrq8JINubBvi4J1ta9AH2RZSt9gFuKnlTxTF0mDFYaHEhv5Lyi+Hq1Fw&#10;3nWj6bw7bX2W7CfxH1bJyd6V+hz2618Qnnr/Dr/aO60gns3heSYcAb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8os8MAAADcAAAADwAAAAAAAAAAAAAAAACYAgAAZHJzL2Rv&#10;d25yZXYueG1sUEsFBgAAAAAEAAQA9QAAAIgDAAAAAA==&#10;" stroked="f">
                <v:textbox>
                  <w:txbxContent>
                    <w:p w:rsidR="00ED7339" w:rsidRPr="00EA248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group id="Group 623" o:spid="_x0000_s1240" style="position:absolute;left:1674;top:11924;width:8640;height:1260" coordorigin="1494,10314" coordsize="86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TCvsMAAADcAAAADwAAAGRycy9kb3ducmV2LnhtbERPTWvCQBC9F/wPywi9&#10;1U2USo1uQpBaepBCVRBvQ3ZMQrKzIbtN4r/vHgo9Pt73LptMKwbqXW1ZQbyIQBAXVtdcKricDy9v&#10;IJxH1thaJgUPcpCls6cdJtqO/E3DyZcihLBLUEHlfZdI6YqKDLqF7YgDd7e9QR9gX0rd4xjCTSuX&#10;UbSWBmsODRV2tK+oaE4/RsHHiGO+it+HY3PfP27n16/rMSalnudTvgXhafL/4j/3p1aw3oT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ZMK+wwAAANwAAAAP&#10;AAAAAAAAAAAAAAAAAKoCAABkcnMvZG93bnJldi54bWxQSwUGAAAAAAQABAD6AAAAmgMAAAAA&#10;">
                <v:group id="Group 624" o:spid="_x0000_s1241" style="position:absolute;left:8694;top:10314;width:1440;height:1260" coordorigin="8694,1031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hnJcYAAADc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U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KGclxgAAANwA&#10;AAAPAAAAAAAAAAAAAAAAAKoCAABkcnMvZG93bnJldi54bWxQSwUGAAAAAAQABAD6AAAAnQMAAAAA&#10;">
                  <v:line id="Line 625" o:spid="_x0000_s1242" style="position:absolute;flip:y;visibility:visible" from="8694,10314" to="869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D018UAAADcAAAADwAAAGRycy9kb3ducmV2LnhtbESPQWvCQBCF74X+h2UKXoJuqiA1uhGt&#10;CkLpodaDxyE7TUKzsyE7xvTfd4VCj48373vzVuvBNaqnLtSeDTxPUlDEhbc1lwbOn4fxC6ggyBYb&#10;z2TghwKs88eHFWbW3/iD+pOUKkI4ZGigEmkzrUNRkcMw8S1x9L5851Ci7EptO7xFuGv0NE3n2mHN&#10;saHCll4rKr5PVxffOLzzbjZLtk4nyYL2F3lLtRgzeho2S1BCg/wf/6WP1sB8MYX7mEgAnf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D018UAAADcAAAADwAAAAAAAAAA&#10;AAAAAAChAgAAZHJzL2Rvd25yZXYueG1sUEsFBgAAAAAEAAQA+QAAAJMDAAAAAA==&#10;">
                    <v:stroke endarrow="block"/>
                  </v:line>
                  <v:line id="Line 626" o:spid="_x0000_s1243" style="position:absolute;flip:y;visibility:visible" from="8694,10494" to="9594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9HNMYAAADcAAAADwAAAGRycy9kb3ducmV2LnhtbESPQWsCMRSE74X+h/AKXqRmtUV0NYoU&#10;Cj14qZYVb8/Nc7Ps5mVNUt3++6Yg9DjMzDfMct3bVlzJh9qxgvEoA0FcOl1zpeBr//48AxEissbW&#10;MSn4oQDr1ePDEnPtbvxJ112sRIJwyFGBibHLpQylIYth5Dri5J2dtxiT9JXUHm8Jbls5ybKptFhz&#10;WjDY0Zuhstl9WwVyth1e/Ob02hTN4TA3RVl0x61Sg6d+swARqY//4Xv7QyuYzl/g70w6An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vRzTGAAAA3AAAAA8AAAAAAAAA&#10;AAAAAAAAoQIAAGRycy9kb3ducmV2LnhtbFBLBQYAAAAABAAEAPkAAACUAwAAAAA=&#10;"/>
                  <v:line id="Line 627" o:spid="_x0000_s1244" style="position:absolute;visibility:visible" from="8694,11567" to="1013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qOq8UAAADcAAAADwAAAGRycy9kb3ducmV2LnhtbESPQWsCMRSE74X+h/AK3mrWItpdjVK6&#10;CD1oQS09v26em6Wbl2UT1/TfG6HgcZiZb5jlOtpWDNT7xrGCyTgDQVw53XCt4Ou4eX4F4QOyxtYx&#10;KfgjD+vV48MSC+0uvKfhEGqRIOwLVGBC6AopfWXIoh+7jjh5J9dbDEn2tdQ9XhLctvIly2bSYsNp&#10;wWBH74aq38PZKpibci/nstweP8uhmeRxF79/cqVGT/FtASJQDPfwf/tDK5jlU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qOq8UAAADcAAAADwAAAAAAAAAA&#10;AAAAAAChAgAAZHJzL2Rvd25yZXYueG1sUEsFBgAAAAAEAAQA+QAAAJMDAAAAAA==&#10;">
                    <v:stroke endarrow="block"/>
                  </v:line>
                </v:group>
                <v:group id="Group 628" o:spid="_x0000_s1245" style="position:absolute;left:3294;top:10314;width:1440;height:1260" coordorigin="3294,1031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NhJs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vHP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TYSbFAAAA3AAA&#10;AA8AAAAAAAAAAAAAAAAAqgIAAGRycy9kb3ducmV2LnhtbFBLBQYAAAAABAAEAPoAAACcAwAAAAA=&#10;">
                  <v:line id="Line 629" o:spid="_x0000_s1246" style="position:absolute;flip:y;visibility:visible" from="3294,10314" to="329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vy1MUAAADcAAAADwAAAGRycy9kb3ducmV2LnhtbESPT2vCQBDF74LfYRmhl6CbVgg1uor9&#10;IwjFQ9WDxyE7JsHsbMhONf32XaHg8fHm/d68xap3jbpSF2rPBp4nKSjiwtuaSwPHw2b8CioIssXG&#10;Mxn4pQCr5XCwwNz6G3/TdS+lihAOORqoRNpc61BU5DBMfEscvbPvHEqUXalth7cId41+SdNMO6w5&#10;NlTY0ntFxWX/4+Ibmx1/TKfJm9NJMqPPk3ylWox5GvXrOSihXh7H/+mtNZDNMriPiQT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vy1MUAAADcAAAADwAAAAAAAAAA&#10;AAAAAAChAgAAZHJzL2Rvd25yZXYueG1sUEsFBgAAAAAEAAQA+QAAAJMDAAAAAA==&#10;">
                    <v:stroke endarrow="block"/>
                  </v:line>
                  <v:line id="Line 630" o:spid="_x0000_s1247" style="position:absolute;visibility:visible" from="3294,11567" to="473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gQ3MUAAADcAAAADwAAAGRycy9kb3ducmV2LnhtbESPQWvCQBSE70L/w/IK3nSjB9OkrlIa&#10;hB5sQS09v2af2WD2bchu4/rv3UKhx2FmvmHW22g7MdLgW8cKFvMMBHHtdMuNgs/TbvYEwgdkjZ1j&#10;UnAjD9vNw2SNpXZXPtB4DI1IEPYlKjAh9KWUvjZk0c9dT5y8sxsshiSHRuoBrwluO7nMspW02HJa&#10;MNjTq6H6cvyxCnJTHWQuq/3poxrbRRHf49d3odT0Mb48gwgUw3/4r/2mFayKHH7PpCM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gQ3MUAAADcAAAADwAAAAAAAAAA&#10;AAAAAAChAgAAZHJzL2Rvd25yZXYueG1sUEsFBgAAAAAEAAQA+QAAAJMDAAAAAA==&#10;">
                    <v:stroke endarrow="block"/>
                  </v:line>
                  <v:line id="Line 631" o:spid="_x0000_s1248" style="position:absolute;flip:y;visibility:visible" from="3294,10657" to="4374,115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vVRcMAAADcAAAADwAAAGRycy9kb3ducmV2LnhtbERPz2vCMBS+C/4P4Q12EU0dQ7RrKiIM&#10;dvAyJxVvb81bU9q81CTT7r9fDoMdP77fxXa0vbiRD61jBctFBoK4drrlRsHp43W+BhEissbeMSn4&#10;oQDbcjopMNfuzu90O8ZGpBAOOSowMQ65lKE2ZDEs3ECcuC/nLcYEfSO1x3sKt718yrKVtNhyajA4&#10;0N5Q3R2/rQK5Psyufvf53FXd+bwxVV0Nl4NSjw/j7gVEpDH+i//cb1rBapPWpjPpCMj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L1UXDAAAA3AAAAA8AAAAAAAAAAAAA&#10;AAAAoQIAAGRycy9kb3ducmV2LnhtbFBLBQYAAAAABAAEAPkAAACRAwAAAAA=&#10;"/>
                </v:group>
                <v:group id="Group 632" o:spid="_x0000_s1249" style="position:absolute;left:1494;top:10375;width:1440;height:1199" coordorigin="1494,10375" coordsize="1440,11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l5rI8YAAADcAAAADwAAAGRycy9kb3ducmV2LnhtbESPQWvCQBSE7wX/w/KE&#10;3uomlkpN3YQgWnqQQlWQ3h7ZZxKSfRuyaxL/fbdQ6HGYmW+YTTaZVgzUu9qygngRgSAurK65VHA+&#10;7Z9eQTiPrLG1TAru5CBLZw8bTLQd+YuGoy9FgLBLUEHlfZdI6YqKDLqF7YiDd7W9QR9kX0rd4xjg&#10;ppXLKFpJgzWHhQo72lZUNMebUfA+4pg/x7vh0Fy39+/Ty+flEJNSj/MpfwPhafL/4b/2h1awWq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XmsjxgAAANwA&#10;AAAPAAAAAAAAAAAAAAAAAKoCAABkcnMvZG93bnJldi54bWxQSwUGAAAAAAQABAD6AAAAnQMAAAAA&#10;">
                  <v:line id="Line 633" o:spid="_x0000_s1250" style="position:absolute;flip:y;visibility:visible" from="1494,10375" to="149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VVIcUAAADcAAAADwAAAGRycy9kb3ducmV2LnhtbESPy2rDQAxF94X+w6BCNyaZaQN9OJmE&#10;vgKF0EWTLrIUHsU28WiMR03cv68WhS7F1T06WqzG2JkTDblN7OFm6sAQVym0XHv42q0nD2CyIAfs&#10;EpOHH8qwWl5eLLAM6cyfdNpKbRTCuUQPjUhfWpurhiLmaeqJNTukIaLoONQ2DHhWeOzsrXN3NmLL&#10;eqHBnl4aqo7b76ga6w9+nc2K52iL4pHe9rJxVry/vhqf5mCERvlf/mu/Bw/3TvX1GSWAX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VVIcUAAADcAAAADwAAAAAAAAAA&#10;AAAAAAChAgAAZHJzL2Rvd25yZXYueG1sUEsFBgAAAAAEAAQA+QAAAJMDAAAAAA==&#10;">
                    <v:stroke endarrow="block"/>
                  </v:line>
                  <v:line id="Line 634" o:spid="_x0000_s1251" style="position:absolute;visibility:visible" from="1494,11567" to="293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a3KcQAAADcAAAADwAAAGRycy9kb3ducmV2LnhtbESPT2sCMRTE74V+h/AKvdXsetC6GkVc&#10;BA+14B96ft08N4ubl2UT1/TbN0Khx2HmN8MsVtG2YqDeN44V5KMMBHHldMO1gvNp+/YOwgdkja1j&#10;UvBDHlbL56cFFtrd+UDDMdQilbAvUIEJoSuk9JUhi37kOuLkXVxvMSTZ11L3eE/ltpXjLJtIiw2n&#10;BYMdbQxV1+PNKpia8iCnsvw4fZZDk8/iPn59z5R6fYnrOYhAMfyH/+idTlyWw+NMOg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xrcpxAAAANwAAAAPAAAAAAAAAAAA&#10;AAAAAKECAABkcnMvZG93bnJldi54bWxQSwUGAAAAAAQABAD5AAAAkgMAAAAA&#10;">
                    <v:stroke endarrow="block"/>
                  </v:line>
                  <v:line id="Line 635" o:spid="_x0000_s1252" style="position:absolute;visibility:visible" from="1494,11034" to="2754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z5y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s+crGAAAA3AAAAA8AAAAAAAAA&#10;AAAAAAAAoQIAAGRycy9kb3ducmV2LnhtbFBLBQYAAAAABAAEAPkAAACUAwAAAAA=&#10;"/>
                </v:group>
                <v:group id="Group 636" o:spid="_x0000_s1253" style="position:absolute;left:5094;top:10314;width:1440;height:1260" coordorigin="5094,1031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3G08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yj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1dxtPFAAAA3AAA&#10;AA8AAAAAAAAAAAAAAAAAqgIAAGRycy9kb3ducmV2LnhtbFBLBQYAAAAABAAEAPoAAACcAwAAAAA=&#10;">
                  <v:line id="Line 637" o:spid="_x0000_s1254" style="position:absolute;flip:y;visibility:visible" from="5094,10314" to="509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5TIsYAAADcAAAADwAAAGRycy9kb3ducmV2LnhtbESPT2vCQBDF74V+h2UEL6HuthZbo6v0&#10;j4IgPdT20OOQHZPQ7GzIjhq/vSsUeny8eb83b77sfaOO1MU6sIX7kQFFXARXc2nh+2t99wwqCrLD&#10;JjBZOFOE5eL2Zo65Cyf+pONOSpUgHHO0UIm0udaxqMhjHIWWOHn70HmUJLtSuw5PCe4b/WDMRHus&#10;OTVU2NJbRcXv7uDTG+sPfh+Ps1evs2xKqx/ZGi3WDgf9ywyUUC//x3/pjbPwZB7hOiYRQC8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OUyLGAAAA3AAAAA8AAAAAAAAA&#10;AAAAAAAAoQIAAGRycy9kb3ducmV2LnhtbFBLBQYAAAAABAAEAPkAAACUAwAAAAA=&#10;">
                    <v:stroke endarrow="block"/>
                  </v:line>
                  <v:line id="Line 638" o:spid="_x0000_s1255" style="position:absolute;visibility:visible" from="5094,11567" to="653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2xKsQAAADcAAAADwAAAGRycy9kb3ducmV2LnhtbESPQWsCMRSE70L/Q3iF3jRroVVXo5Qu&#10;hR5awVU8PzfPzeLmZdmka/rvm4LgcZj5ZpjVJtpWDNT7xrGC6SQDQVw53XCt4LD/GM9B+ICssXVM&#10;Cn7Jw2b9MFphrt2VdzSUoRaphH2OCkwIXS6lrwxZ9BPXESfv7HqLIcm+lrrHayq3rXzOsldpseG0&#10;YLCjd0PVpfyxCmam2MmZLL7222Jopov4HY+nhVJPj/FtCSJQDPfwjf7Uicte4P9MOg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/bEqxAAAANwAAAAPAAAAAAAAAAAA&#10;AAAAAKECAABkcnMvZG93bnJldi54bWxQSwUGAAAAAAQABAD5AAAAkgMAAAAA&#10;">
                    <v:stroke endarrow="block"/>
                  </v:line>
                  <v:shape id="Arc 639" o:spid="_x0000_s1256" style="position:absolute;left:5104;top:10803;width:1029;height:760;visibility:visible" coordsize="43200,228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te8sQA&#10;AADcAAAADwAAAGRycy9kb3ducmV2LnhtbESPQWsCMRSE70L/Q3gFb5qtiLZbo1RB8FBEbWmvj83r&#10;bjB5WTZxXfvrjSB4HGbmG2a26JwVLTXBeFbwMsxAEBdeGy4VfH+tB68gQkTWaD2TggsFWMyfejPM&#10;tT/zntpDLEWCcMhRQRVjnUsZioochqGviZP35xuHMcmmlLrBc4I7K0dZNpEODaeFCmtaVVQcDyen&#10;4Nf6LdPRtj/FevfW/u/MePlplOo/dx/vICJ18RG+tzdawTSbwO1MOgJy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bXvLEAAAA3AAAAA8AAAAAAAAAAAAAAAAAmAIAAGRycy9k&#10;b3ducmV2LnhtbFBLBQYAAAAABAAEAPUAAACJAwAAAAA=&#10;" adj="0,,0" path="m6,22148nfc2,21965,,21782,,21600,,9670,9670,,21600,,33529,,43200,9670,43200,21600v,400,-12,800,-34,1199em6,22148nsc2,21965,,21782,,21600,,9670,9670,,21600,,33529,,43200,9670,43200,21600v,400,-12,800,-34,1199l21600,21600,6,22148xe" filled="f">
                    <v:stroke joinstyle="round"/>
                    <v:formulas/>
                    <v:path arrowok="t" o:extrusionok="f" o:connecttype="custom" o:connectlocs="0,738;1028,760;515,720" o:connectangles="0,0,0"/>
                  </v:shape>
                </v:group>
                <v:group id="Group 640" o:spid="_x0000_s1257" style="position:absolute;left:6894;top:10314;width:1440;height:1260" coordorigin="6894,10314" coordsize="144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mbA0MUAAADc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hFM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JmwNDFAAAA3AAA&#10;AA8AAAAAAAAAAAAAAAAAqgIAAGRycy9kb3ducmV2LnhtbFBLBQYAAAAABAAEAPoAAACcAwAAAAA=&#10;">
                  <v:line id="Line 641" o:spid="_x0000_s1258" style="position:absolute;flip:y;visibility:visible" from="6894,10314" to="689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NZJ8UAAADcAAAADwAAAGRycy9kb3ducmV2LnhtbESPy2rDQAxF94X+w6BCNyaZaQN9OJmE&#10;vgKF0EWTLrIUHsU28WiMR03cv68WhS7F1T06WqzG2JkTDblN7OFm6sAQVym0XHv42q0nD2CyIAfs&#10;EpOHH8qwWl5eLLAM6cyfdNpKbRTCuUQPjUhfWpurhiLmaeqJNTukIaLoONQ2DHhWeOzsrXN3NmLL&#10;eqHBnl4aqo7b76ga6w9+nc2K52iL4pHe9rJxVry/vhqf5mCERvlf/mu/Bw/3Tm31GSWAX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NZJ8UAAADcAAAADwAAAAAAAAAA&#10;AAAAAAChAgAAZHJzL2Rvd25yZXYueG1sUEsFBgAAAAAEAAQA+QAAAJMDAAAAAA==&#10;">
                    <v:stroke endarrow="block"/>
                  </v:line>
                  <v:line id="Line 642" o:spid="_x0000_s1259" style="position:absolute;visibility:visible" from="6894,11567" to="8334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C7L8QAAADcAAAADwAAAGRycy9kb3ducmV2LnhtbESPQWvCQBSE7wX/w/IEb3Wjh9qkrlIM&#10;hR6sYJSeX7Ov2dDs25DdxvXfuwWhx2Hmm2HW22g7MdLgW8cKFvMMBHHtdMuNgvPp7fEZhA/IGjvH&#10;pOBKHrabycMaC+0ufKSxCo1IJewLVGBC6AspfW3Iop+7njh5326wGJIcGqkHvKRy28lllj1Jiy2n&#10;BYM97QzVP9WvVbAy5VGuZLk/HcqxXeTxI35+5UrNpvH1BUSgGP7Dd/pdJy7L4e9MOgJyc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sLsvxAAAANwAAAAPAAAAAAAAAAAA&#10;AAAAAKECAABkcnMvZG93bnJldi54bWxQSwUGAAAAAAQABAD5AAAAkgMAAAAA&#10;">
                    <v:stroke endarrow="block"/>
                  </v:line>
                  <v:shape id="Freeform 643" o:spid="_x0000_s1260" style="position:absolute;left:7074;top:10494;width:900;height:900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jGQMEA&#10;AADcAAAADwAAAGRycy9kb3ducmV2LnhtbERPz2vCMBS+D/wfwhO8DE3r2JRqFDs28LLDquD12Tyb&#10;YvNSmsx2/705CB4/vt/r7WAbcaPO144VpLMEBHHpdM2VguPhe7oE4QOyxsYxKfgnD9vN6GWNmXY9&#10;/9KtCJWIIewzVGBCaDMpfWnIop+5ljhyF9dZDBF2ldQd9jHcNnKeJB/SYs2xwWBLn4bKa/FnFTQm&#10;N4zHn7c+zYfTe0Gv56+clJqMh90KRKAhPMUP914rWKRxfjwTj4Dc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2oxkDBAAAA3AAAAA8AAAAAAAAAAAAAAAAAmAIAAGRycy9kb3du&#10;cmV2LnhtbFBLBQYAAAAABAAEAPUAAACGAwAAAAA=&#10;" path="m,900c285,885,570,870,720,720,870,570,885,285,900,e" filled="f">
                    <v:path arrowok="t" o:connecttype="custom" o:connectlocs="0,900;720,720;900,0" o:connectangles="0,0,0"/>
                  </v:shape>
                </v:group>
              </v:group>
            </v:group>
            <v:shape id="Text Box 644" o:spid="_x0000_s1261" type="#_x0000_t202" style="position:absolute;left:3603;top:131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K+r8QA&#10;AADcAAAADwAAAGRycy9kb3ducmV2LnhtbESPzWrDMBCE74G+g9hCLyGRXZq4daKYttDiq5M8wMba&#10;2CbWyliqf96+KhRyHGbmG2afTaYVA/WusawgXkcgiEurG64UnE9fq1cQziNrbC2TgpkcZIeHxR5T&#10;bUcuaDj6SgQIuxQV1N53qZSurMmgW9uOOHhX2xv0QfaV1D2OAW5a+RxFW2mw4bBQY0efNZW3449R&#10;cM3H5eZtvHz7c1K8bD+wSS52VurpcXrfgfA0+Xv4v51rBUkcw9+ZcATk4R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Cvq/EAAAA3AAAAA8AAAAAAAAAAAAAAAAAmAIAAGRycy9k&#10;b3ducmV2LnhtbFBLBQYAAAAABAAEAPUAAACJAwAAAAA=&#10;" stroked="f">
              <v:textbox>
                <w:txbxContent>
                  <w:p w:rsidR="00ED7339" w:rsidRPr="00495B22" w:rsidRDefault="00ED7339" w:rsidP="00ED7339">
                    <w:pPr>
                      <w:tabs>
                        <w:tab w:val="left" w:pos="3834"/>
                      </w:tabs>
                      <w:jc w:val="both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рис.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645" o:spid="_x0000_s1262" type="#_x0000_t202" style="position:absolute;left:5369;top:131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Ag2M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kE8HMH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kCDYwgAAANwAAAAPAAAAAAAAAAAAAAAAAJgCAABkcnMvZG93&#10;bnJldi54bWxQSwUGAAAAAAQABAD1AAAAhwMAAAAA&#10;" stroked="f">
              <v:textbox>
                <w:txbxContent>
                  <w:p w:rsidR="00ED7339" w:rsidRPr="00495B22" w:rsidRDefault="00ED7339" w:rsidP="00ED7339">
                    <w:pPr>
                      <w:tabs>
                        <w:tab w:val="left" w:pos="3834"/>
                      </w:tabs>
                      <w:jc w:val="both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рис.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3</w:t>
                    </w:r>
                  </w:p>
                </w:txbxContent>
              </v:textbox>
            </v:shape>
            <v:shape id="Text Box 646" o:spid="_x0000_s1263" type="#_x0000_t202" style="position:absolute;left:7203;top:131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yFQ8MA&#10;AADcAAAADwAAAGRycy9kb3ducmV2LnhtbESP0YrCMBRE3wX/IVxhX2RNdV27VqO4C4qvdf2Aa3Nt&#10;i81NaaKtf28EwcdhZs4wy3VnKnGjxpWWFYxHEQjizOqScwXH/+3nDwjnkTVWlknBnRysV/3eEhNt&#10;W07pdvC5CBB2CSoovK8TKV1WkEE3sjVx8M62MeiDbHKpG2wD3FRyEkUzabDksFBgTX8FZZfD1Sg4&#10;79vh97w97fwxTqezXyzjk70r9THoNgsQnjr/Dr/ae60gHn/B80w4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yFQ8MAAADcAAAADwAAAAAAAAAAAAAAAACYAgAAZHJzL2Rv&#10;d25yZXYueG1sUEsFBgAAAAAEAAQA9QAAAIgDAAAAAA==&#10;" stroked="f">
              <v:textbox>
                <w:txbxContent>
                  <w:p w:rsidR="00ED7339" w:rsidRPr="00495B22" w:rsidRDefault="00ED7339" w:rsidP="00ED7339">
                    <w:pPr>
                      <w:tabs>
                        <w:tab w:val="left" w:pos="3834"/>
                      </w:tabs>
                      <w:jc w:val="both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рис.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4</w:t>
                    </w:r>
                  </w:p>
                </w:txbxContent>
              </v:textbox>
            </v:shape>
            <v:shape id="Text Box 647" o:spid="_x0000_s1264" type="#_x0000_t202" style="position:absolute;left:9003;top:1319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dN8MA&#10;AADcAAAADwAAAGRycy9kb3ducmV2LnhtbESP3YrCMBSE74V9h3AWvJE1VdSutVHWBcVbfx7g2Jz+&#10;sM1JaaKtb78RBC+HmfmGSTe9qcWdWldZVjAZRyCIM6srLhRczruvbxDOI2usLZOCBznYrD8GKSba&#10;dnyk+8kXIkDYJaig9L5JpHRZSQbd2DbEwctta9AH2RZSt9gFuKnlNIoW0mDFYaHEhn5Lyv5ON6Mg&#10;P3Sj+bK77v0lPs4WW6ziq30oNfzsf1YgPPX+HX61D1pBPJnB80w4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UdN8MAAADcAAAADwAAAAAAAAAAAAAAAACYAgAAZHJzL2Rv&#10;d25yZXYueG1sUEsFBgAAAAAEAAQA9QAAAIgDAAAAAA==&#10;" stroked="f">
              <v:textbox>
                <w:txbxContent>
                  <w:p w:rsidR="00ED7339" w:rsidRPr="00495B22" w:rsidRDefault="00ED7339" w:rsidP="00ED7339">
                    <w:pPr>
                      <w:tabs>
                        <w:tab w:val="left" w:pos="3834"/>
                      </w:tabs>
                      <w:jc w:val="both"/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</w:rPr>
                      <w:t xml:space="preserve">рис. </w:t>
                    </w:r>
                    <w:r>
                      <w:rPr>
                        <w:sz w:val="28"/>
                        <w:szCs w:val="28"/>
                        <w:lang w:val="en-US"/>
                      </w:rPr>
                      <w:t>5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авильное графическое отображение совокупного дохода для: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фирмы – совершенного конкурента на рисунке:</w:t>
      </w:r>
    </w:p>
    <w:p w:rsidR="00ED7339" w:rsidRPr="00404F34" w:rsidRDefault="00ED7339" w:rsidP="00ED7339">
      <w:pPr>
        <w:tabs>
          <w:tab w:val="left" w:pos="19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рис. 1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2. рис. 2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3. рис. 3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4. рис. 4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5. рис. 5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фирмы – «чистого монополиста» на рисунке:</w:t>
      </w:r>
    </w:p>
    <w:p w:rsidR="00ED7339" w:rsidRPr="00404F34" w:rsidRDefault="00ED7339" w:rsidP="00ED7339">
      <w:pPr>
        <w:tabs>
          <w:tab w:val="left" w:pos="19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рис. 1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2. рис. 2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3. рис. 3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4. рис. 4</w:t>
      </w:r>
      <w:r w:rsidRPr="00495B22">
        <w:rPr>
          <w:sz w:val="28"/>
          <w:szCs w:val="28"/>
        </w:rPr>
        <w:tab/>
      </w:r>
      <w:r>
        <w:rPr>
          <w:sz w:val="28"/>
          <w:szCs w:val="28"/>
        </w:rPr>
        <w:t>5. рис. 5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5075D0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5075D0">
        <w:rPr>
          <w:i/>
          <w:sz w:val="28"/>
          <w:szCs w:val="28"/>
        </w:rPr>
        <w:lastRenderedPageBreak/>
        <w:t xml:space="preserve"> Дополнить</w:t>
      </w:r>
    </w:p>
    <w:p w:rsidR="00ED7339" w:rsidRP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едложение фирмы - совершенного конкурента на рынке в долгосрочный период времени представляет восходящая ветвь кривой ____________________ издержек.</w:t>
      </w:r>
    </w:p>
    <w:p w:rsidR="00ED7339" w:rsidRP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Pr="00690280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езависимо от типа рыночной структуры правилом выбора оптимального объема производства является:</w:t>
      </w:r>
    </w:p>
    <w:p w:rsidR="00ED7339" w:rsidRDefault="00ED7339" w:rsidP="00DB35C4">
      <w:pPr>
        <w:numPr>
          <w:ilvl w:val="0"/>
          <w:numId w:val="1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р = АТС</w:t>
      </w:r>
    </w:p>
    <w:p w:rsidR="00ED7339" w:rsidRDefault="00ED7339" w:rsidP="00DB35C4">
      <w:pPr>
        <w:numPr>
          <w:ilvl w:val="0"/>
          <w:numId w:val="1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С = </w:t>
      </w:r>
      <w:r>
        <w:rPr>
          <w:sz w:val="28"/>
          <w:szCs w:val="28"/>
          <w:lang w:val="en-US"/>
        </w:rPr>
        <w:t>MR</w:t>
      </w:r>
    </w:p>
    <w:p w:rsidR="00ED7339" w:rsidRDefault="00ED7339" w:rsidP="00DB35C4">
      <w:pPr>
        <w:numPr>
          <w:ilvl w:val="0"/>
          <w:numId w:val="1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МС = АТС</w:t>
      </w:r>
    </w:p>
    <w:p w:rsidR="00ED7339" w:rsidRPr="006E3C57" w:rsidRDefault="00ED7339" w:rsidP="00DB35C4">
      <w:pPr>
        <w:numPr>
          <w:ilvl w:val="0"/>
          <w:numId w:val="1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ТС =</w:t>
      </w:r>
      <w:r>
        <w:rPr>
          <w:sz w:val="28"/>
          <w:szCs w:val="28"/>
          <w:lang w:val="en-US"/>
        </w:rPr>
        <w:t xml:space="preserve"> MR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</w:p>
    <w:p w:rsidR="00ED7339" w:rsidRPr="00096872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Pr="00096872">
        <w:rPr>
          <w:i/>
          <w:sz w:val="28"/>
          <w:szCs w:val="28"/>
        </w:rPr>
        <w:t>Установить соответствие</w:t>
      </w:r>
    </w:p>
    <w:p w:rsidR="00ED7339" w:rsidRPr="009B0944" w:rsidRDefault="00ED7339" w:rsidP="00ED7339">
      <w:pPr>
        <w:tabs>
          <w:tab w:val="left" w:pos="3834"/>
        </w:tabs>
      </w:pPr>
    </w:p>
    <w:p w:rsidR="00ED7339" w:rsidRPr="00054343" w:rsidRDefault="00ED7339" w:rsidP="00ED7339">
      <w:pPr>
        <w:tabs>
          <w:tab w:val="left" w:pos="3834"/>
        </w:tabs>
        <w:jc w:val="center"/>
        <w:rPr>
          <w:sz w:val="28"/>
          <w:szCs w:val="28"/>
          <w:u w:val="single"/>
        </w:rPr>
      </w:pPr>
      <w:r w:rsidRPr="00054343">
        <w:rPr>
          <w:sz w:val="28"/>
          <w:szCs w:val="28"/>
          <w:u w:val="single"/>
        </w:rPr>
        <w:t xml:space="preserve">Соотношение кривых издержек </w:t>
      </w:r>
    </w:p>
    <w:p w:rsidR="00ED7339" w:rsidRDefault="00ED7339" w:rsidP="00ED7339">
      <w:pPr>
        <w:tabs>
          <w:tab w:val="left" w:pos="3834"/>
        </w:tabs>
        <w:jc w:val="center"/>
        <w:rPr>
          <w:sz w:val="28"/>
          <w:szCs w:val="28"/>
        </w:rPr>
      </w:pPr>
      <w:r w:rsidRPr="00054343">
        <w:rPr>
          <w:sz w:val="28"/>
          <w:szCs w:val="28"/>
          <w:u w:val="single"/>
        </w:rPr>
        <w:t>фирмы – совершенного конкурента и цен</w:t>
      </w:r>
    </w:p>
    <w:p w:rsidR="00ED7339" w:rsidRPr="009B0944" w:rsidRDefault="00ED7339" w:rsidP="00ED7339">
      <w:pPr>
        <w:tabs>
          <w:tab w:val="left" w:pos="3834"/>
        </w:tabs>
        <w:rPr>
          <w:lang w:val="en-US"/>
        </w:rPr>
      </w:pPr>
    </w:p>
    <w:tbl>
      <w:tblPr>
        <w:tblW w:w="9720" w:type="dxa"/>
        <w:tblInd w:w="108" w:type="dxa"/>
        <w:tblLook w:val="01E0"/>
      </w:tblPr>
      <w:tblGrid>
        <w:gridCol w:w="5148"/>
        <w:gridCol w:w="4572"/>
      </w:tblGrid>
      <w:tr w:rsidR="00ED7339" w:rsidRPr="00EF2D7C" w:rsidTr="00373830">
        <w:tc>
          <w:tcPr>
            <w:tcW w:w="514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u w:val="single"/>
                <w:lang w:val="en-US"/>
              </w:rPr>
            </w:pPr>
            <w:r w:rsidRPr="00EF2D7C">
              <w:rPr>
                <w:sz w:val="28"/>
                <w:szCs w:val="28"/>
                <w:u w:val="single"/>
              </w:rPr>
              <w:t>Фирма в краткосрочный (</w:t>
            </w:r>
            <w:r w:rsidRPr="00EF2D7C">
              <w:rPr>
                <w:sz w:val="28"/>
                <w:szCs w:val="28"/>
                <w:u w:val="single"/>
                <w:lang w:val="en-US"/>
              </w:rPr>
              <w:t>SR</w:t>
            </w:r>
            <w:r w:rsidRPr="00EF2D7C">
              <w:rPr>
                <w:sz w:val="28"/>
                <w:szCs w:val="28"/>
                <w:u w:val="single"/>
              </w:rPr>
              <w:t>) период</w:t>
            </w:r>
          </w:p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614" o:spid="_x0000_s1265" style="width:225pt;height:205.15pt;mso-position-horizontal-relative:char;mso-position-vertical-relative:line" coordorigin="1314,7427" coordsize="4500,4103">
                  <v:shape id="Text Box 383" o:spid="_x0000_s1266" type="#_x0000_t202" style="position:absolute;left:2883;top:9954;width:1043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i3McIA&#10;AADcAAAADwAAAGRycy9kb3ducmV2LnhtbESP3YrCMBSE7wXfIRzBG9FUWatWo7jCirf+PMCxObbF&#10;5qQ0WVvf3giCl8PMfMOsNq0pxYNqV1hWMB5FIIhTqwvOFFzOf8M5COeRNZaWScGTHGzW3c4KE20b&#10;PtLj5DMRIOwSVJB7XyVSujQng25kK+Lg3Wxt0AdZZ1LX2AS4KeUkimJpsOCwkGNFu5zS++nfKLgd&#10;msF00Vz3/jI7/sS/WMyu9qlUv9dulyA8tf4b/rQPWkE8nsL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mLcxwgAAANwAAAAPAAAAAAAAAAAAAAAAAJgCAABkcnMvZG93&#10;bnJldi54bWxQSwUGAAAAAAQABAD1AAAAhwMAAAAA&#10;" stroked="f">
                    <v:textbox>
                      <w:txbxContent>
                        <w:p w:rsidR="00ED7339" w:rsidRPr="00766D4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shape id="Text Box 384" o:spid="_x0000_s1267" type="#_x0000_t202" style="position:absolute;left:2907;top:8215;width:1043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opRsQA&#10;AADcAAAADwAAAGRycy9kb3ducmV2LnhtbESP0WrCQBRE34X+w3ILfZG6UWxsUzdBC0petX7ANXtN&#10;QrN3Q3Y1yd+7gtDHYWbOMOtsMI24UedqywrmswgEcWF1zaWC0+/u/ROE88gaG8ukYCQHWfoyWWOi&#10;bc8Huh19KQKEXYIKKu/bREpXVGTQzWxLHLyL7Qz6ILtS6g77ADeNXERRLA3WHBYqbOmnouLveDUK&#10;Lnk//fjqz3t/Wh2W8Rbr1dmOSr29DptvEJ4G/x9+tnOtIJ7H8DgTjoB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KKUbEAAAA3AAAAA8AAAAAAAAAAAAAAAAAmAIAAGRycy9k&#10;b3ducmV2LnhtbFBLBQYAAAAABAAEAPUAAACJAwAAAAA=&#10;" stroked="f">
                    <v:textbox>
                      <w:txbxContent>
                        <w:p w:rsidR="00ED7339" w:rsidRPr="00766D4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shape id="Text Box 385" o:spid="_x0000_s1268" type="#_x0000_t202" style="position:absolute;left:1518;top:8497;width:540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aM3cMA&#10;AADcAAAADwAAAGRycy9kb3ducmV2LnhtbESP0YrCMBRE34X9h3AX9kU0VbTVapR1wcXXqh9wba5t&#10;sbkpTdbWvzfCgo/DzJxh1tve1OJOrassK5iMIxDEudUVFwrOp/1oAcJ5ZI21ZVLwIAfbzcdgjam2&#10;HWd0P/pCBAi7FBWU3jeplC4vyaAb24Y4eFfbGvRBtoXULXYBbmo5jaJYGqw4LJTY0E9J+e34ZxRc&#10;D91wvuwuv/6cZLN4h1VysQ+lvj777xUIT71/h//bB60gniTwOhOOgN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aM3cMAAADcAAAADwAAAAAAAAAAAAAAAACYAgAAZHJzL2Rv&#10;d25yZXYueG1sUEsFBgAAAAAEAAQA9QAAAIgDAAAAAA==&#10;" stroked="f">
                    <v:textbox>
                      <w:txbxContent>
                        <w:p w:rsidR="00ED7339" w:rsidRPr="00766D40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86" o:spid="_x0000_s1269" type="#_x0000_t202" style="position:absolute;left:4975;top:8480;width:540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kYr8EA&#10;AADcAAAADwAAAGRycy9kb3ducmV2LnhtbERPyW7CMBC9I/UfrKnEBTUOqE3aFIMKUiuuBD5giCeL&#10;Go+j2GT5e3yo1OPT27f7ybRioN41lhWsoxgEcWF1w5WC6+X75R2E88gaW8ukYCYH+93TYouZtiOf&#10;ach9JUIIuwwV1N53mZSuqMmgi2xHHLjS9gZ9gH0ldY9jCDet3MRxIg02HBpq7OhYU/Gb342C8jSu&#10;3j7G24+/pufX5IBNerOzUsvn6esThKfJ/4v/3CetIFmHteFMOAJy9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ZGK/BAAAA3AAAAA8AAAAAAAAAAAAAAAAAmAIAAGRycy9kb3du&#10;cmV2LnhtbFBLBQYAAAAABAAEAPUAAACGAwAAAAA=&#10;" stroked="f">
                    <v:textbox>
                      <w:txbxContent>
                        <w:p w:rsidR="00ED7339" w:rsidRPr="00766D40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87" o:spid="_x0000_s1270" type="#_x0000_t202" style="position:absolute;left:2805;top:10494;width:540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W9NMMA&#10;AADcAAAADwAAAGRycy9kb3ducmV2LnhtbESP3YrCMBSE7xd8h3AEbxabuuxWrUZxBcVbfx7gtDm2&#10;xeakNNHWtzcLwl4OM/MNs1z3phYPal1lWcEkikEQ51ZXXCi4nHfjGQjnkTXWlknBkxysV4OPJaba&#10;dnykx8kXIkDYpaig9L5JpXR5SQZdZBvi4F1ta9AH2RZSt9gFuKnlVxwn0mDFYaHEhrYl5bfT3Si4&#10;HrrPn3mX7f1levxOfrGaZvap1GjYbxYgPPX+P/xuH7SCZDKH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W9NMMAAADcAAAADwAAAAAAAAAAAAAAAACYAgAAZHJzL2Rv&#10;d25yZXYueG1sUEsFBgAAAAAEAAQA9QAAAIgDAAAAAA==&#10;" stroked="f">
                    <v:textbox>
                      <w:txbxContent>
                        <w:p w:rsidR="00ED7339" w:rsidRPr="00766D40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88" o:spid="_x0000_s1271" type="#_x0000_t202" style="position:absolute;left:4975;top:10494;width:540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PeFMAA&#10;AADcAAAADwAAAGRycy9kb3ducmV2LnhtbERPy4rCMBTdC/5DuANuxKbKWJ2OUVQYcevjA67N7YNp&#10;bkoTbf17sxBcHs57telNLR7UusqygmkUgyDOrK64UHC9/E2WIJxH1lhbJgVPcrBZDwcrTLXt+ESP&#10;sy9ECGGXooLS+yaV0mUlGXSRbYgDl9vWoA+wLaRusQvhppazOE6kwYpDQ4kN7UvK/s93oyA/duP5&#10;T3c7+Ovi9J3ssFrc7FOp0Ve//QXhqfcf8dt91AqSWZgfzoQj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IPeFMAAAADcAAAADwAAAAAAAAAAAAAAAACYAgAAZHJzL2Rvd25y&#10;ZXYueG1sUEsFBgAAAAAEAAQA9QAAAIUDAAAAAA==&#10;" stroked="f">
                    <v:textbox>
                      <w:txbxContent>
                        <w:p w:rsidR="00ED7339" w:rsidRPr="00766D40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389" o:spid="_x0000_s1272" type="#_x0000_t202" style="position:absolute;left:2153;top:8996;width:653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97j8QA&#10;AADcAAAADwAAAGRycy9kb3ducmV2LnhtbESP0WqDQBRE3wP9h+UW+hLqqjSmMdmEttCSV00+4Ore&#10;qNS9K+42mr/vFgp5HGbmDLM7zKYXVxpdZ1lBEsUgiGurO24UnE+fz68gnEfW2FsmBTdycNg/LHaY&#10;aztxQdfSNyJA2OWooPV+yKV0dUsGXWQH4uBd7GjQBzk2Uo84BbjpZRrHmTTYcVhocaCPlurv8sco&#10;uByn5WozVV/+vC5esnfs1pW9KfX0OL9tQXia/T383z5qBVmawN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Pe4/EAAAA3AAAAA8AAAAAAAAAAAAAAAAAmAIAAGRycy9k&#10;b3ducmV2LnhtbFBLBQYAAAAABAAEAPUAAACJAwAAAAA=&#10;" stroked="f">
                    <v:textbox>
                      <w:txbxContent>
                        <w:p w:rsidR="00ED7339" w:rsidRPr="004356E6" w:rsidRDefault="00ED7339" w:rsidP="00ED7339">
                          <w:pPr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 w:rsidRPr="004356E6"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*</w:t>
                          </w:r>
                        </w:p>
                      </w:txbxContent>
                    </v:textbox>
                  </v:shape>
                  <v:shape id="Text Box 390" o:spid="_x0000_s1273" type="#_x0000_t202" style="position:absolute;left:4357;top:8986;width:653;height:47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3l+MQA&#10;AADcAAAADwAAAGRycy9kb3ducmV2LnhtbESP3WrCQBSE7wt9h+UUvCl109BGja6hFZTcan2AY/aY&#10;BLNnQ3abn7d3C0Ivh5n5htlko2lET52rLSt4n0cgiAuray4VnH/2b0sQziNrbCyTgokcZNvnpw2m&#10;2g58pP7kSxEg7FJUUHnfplK6oiKDbm5b4uBdbWfQB9mVUnc4BLhpZBxFiTRYc1iosKVdRcXt9GsU&#10;XPPh9XM1XA7+vDh+JN9YLy52Umr2Mn6tQXga/X/40c61giSO4e9MOAJ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d5fjEAAAA3AAAAA8AAAAAAAAAAAAAAAAAmAIAAGRycy9k&#10;b3ducmV2LnhtbFBLBQYAAAAABAAEAPUAAACJAwAAAAA=&#10;" stroked="f">
                    <v:textbox>
                      <w:txbxContent>
                        <w:p w:rsidR="00ED7339" w:rsidRPr="004356E6" w:rsidRDefault="00ED7339" w:rsidP="00ED7339">
                          <w:pPr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 w:rsidRPr="004356E6"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*</w:t>
                          </w:r>
                        </w:p>
                      </w:txbxContent>
                    </v:textbox>
                  </v:shape>
                  <v:shape id="Text Box 391" o:spid="_x0000_s1274" type="#_x0000_t202" style="position:absolute;left:4914;top:10022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FAY8MA&#10;AADcAAAADwAAAGRycy9kb3ducmV2LnhtbESP3YrCMBSE7xd8h3AEbxZN/atajbIKirf+PMCxObbF&#10;5qQ0WVvf3iwseDnMzDfMatOaUjypdoVlBcNBBII4tbrgTMH1su/PQTiPrLG0TApe5GCz7nytMNG2&#10;4RM9zz4TAcIuQQW591UipUtzMugGtiIO3t3WBn2QdSZ1jU2Am1KOoiiWBgsOCzlWtMspfZx/jYL7&#10;sfmeLprbwV9np0m8xWJ2sy+let32ZwnCU+s/4f/2USuIR2P4Ox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FAY8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392" o:spid="_x0000_s1275" type="#_x0000_t202" style="position:absolute;left:4734;top:797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jYF8MA&#10;AADcAAAADwAAAGRycy9kb3ducmV2LnhtbESP3YrCMBSE7xd8h3AEbxabKlq1GmVdcPHWnwc4bY5t&#10;sTkpTdbWt98IC14OM/MNs9n1phYPal1lWcEkikEQ51ZXXCi4Xg7jJQjnkTXWlknBkxzstoOPDaba&#10;dnyix9kXIkDYpaig9L5JpXR5SQZdZBvi4N1sa9AH2RZSt9gFuKnlNI4TabDisFBiQ98l5ffzr1Fw&#10;O3af81WX/fjr4jRL9lgtMvtUajTsv9YgPPX+Hf5vH7WCZDqD15lw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7jYF8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393" o:spid="_x0000_s1276" type="#_x0000_t202" style="position:absolute;left:2472;top:942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R9jMIA&#10;AADcAAAADwAAAGRycy9kb3ducmV2LnhtbESP3YrCMBSE7wXfIRzBG9FUWatWo6zCirf+PMCxObbF&#10;5qQ0WVvf3giCl8PMfMOsNq0pxYNqV1hWMB5FIIhTqwvOFFzOf8M5COeRNZaWScGTHGzW3c4KE20b&#10;PtLj5DMRIOwSVJB7XyVSujQng25kK+Lg3Wxt0AdZZ1LX2AS4KeUkimJpsOCwkGNFu5zS++nfKLgd&#10;msF00Vz3/jI7/sRbLGZX+1Sq32t/lyA8tf4b/rQPWkE8mcL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9H2MwgAAANwAAAAPAAAAAAAAAAAAAAAAAJgCAABkcnMvZG93&#10;bnJldi54bWxQSwUGAAAAAAQABAD1AAAAhwMAAAAA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394" o:spid="_x0000_s1277" type="#_x0000_t202" style="position:absolute;left:2720;top:7641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bj+8QA&#10;AADcAAAADwAAAGRycy9kb3ducmV2LnhtbESP3WqDQBSE7wt9h+UUclPi2tCY1maVNpDibX4e4Oie&#10;qNQ9K+426ttnC4VcDjPzDbPNJ9OJKw2utazgJYpBEFdWt1wrOJ/2yzcQziNr7CyTgpkc5NnjwxZT&#10;bUc+0PXoaxEg7FJU0Hjfp1K6qiGDLrI9cfAudjDogxxqqQccA9x0chXHiTTYclhosKddQ9XP8dco&#10;uBTj8/p9LL/9eXN4Tb6w3ZR2VmrxNH1+gPA0+Xv4v11oBckqgb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m4/vEAAAA3AAAAA8AAAAAAAAAAAAAAAAAmAIAAGRycy9k&#10;b3ducmV2LnhtbFBLBQYAAAAABAAEAPUAAACJAwAAAAA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395" o:spid="_x0000_s1278" type="#_x0000_t202" style="position:absolute;left:4014;top:7811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pGYMMA&#10;AADcAAAADwAAAGRycy9kb3ducmV2LnhtbESP0YrCMBRE34X9h3AXfBFNV7TVapRV2MXXqh9wba5t&#10;sbkpTbT17zfCgo/DzJxh1tve1OJBrassK/iaRCCIc6srLhScTz/jBQjnkTXWlknBkxxsNx+DNaba&#10;dpzR4+gLESDsUlRQet+kUrq8JINuYhvi4F1ta9AH2RZSt9gFuKnlNIpiabDisFBiQ/uS8tvxbhRc&#10;D91ovuwuv/6cZLN4h1VysU+lhp/99wqEp96/w//tg1YQTxN4nQlH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2pGYM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396" o:spid="_x0000_s1279" type="#_x0000_t202" style="position:absolute;left:4007;top:9859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XSEsAA&#10;AADcAAAADwAAAGRycy9kb3ducmV2LnhtbERPy4rCMBTdC/5DuANuxKbKWJ2OUVQYcevjA67N7YNp&#10;bkoTbf17sxBcHs57telNLR7UusqygmkUgyDOrK64UHC9/E2WIJxH1lhbJgVPcrBZDwcrTLXt+ESP&#10;sy9ECGGXooLS+yaV0mUlGXSRbYgDl9vWoA+wLaRusQvhppazOE6kwYpDQ4kN7UvK/s93oyA/duP5&#10;T3c7+Ovi9J3ssFrc7FOp0Ve//QXhqfcf8dt91AqSWVgbzoQj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XSEsAAAADcAAAADwAAAAAAAAAAAAAAAACYAgAAZHJzL2Rvd25y&#10;ZXYueG1sUEsFBgAAAAAEAAQA9QAAAIUDAAAAAA=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397" o:spid="_x0000_s1280" type="#_x0000_t202" style="position:absolute;left:1854;top:9835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l3icMA&#10;AADcAAAADwAAAGRycy9kb3ducmV2LnhtbESP3YrCMBSE7xd8h3AEbxabKrtVq1FcQfHWnwc4bY5t&#10;sTkpTdbWtzcLwl4OM/MNs9r0phYPal1lWcEkikEQ51ZXXCi4XvbjOQjnkTXWlknBkxxs1oOPFaba&#10;dnyix9kXIkDYpaig9L5JpXR5SQZdZBvi4N1sa9AH2RZSt9gFuKnlNI4TabDisFBiQ7uS8vv51yi4&#10;HbvP70WXHfx1dvpKfrCaZfap1GjYb5cgPPX+P/xuH7WCZLqA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l3ic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398" o:spid="_x0000_s1281" type="#_x0000_t202" style="position:absolute;left:1850;top:7845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pIycEA&#10;AADcAAAADwAAAGRycy9kb3ducmV2LnhtbERPyW7CMBC9I/EP1iBxQeCwJW2KQYBUxJXlAybxkESN&#10;x1FsSPj7+lCpx6e3b3a9qcWLWldZVjCfRSCIc6srLhTcb9/TDxDOI2usLZOCNznYbYeDDabadnyh&#10;19UXIoSwS1FB6X2TSunykgy6mW2IA/ewrUEfYFtI3WIXwk0tF1EUS4MVh4YSGzqWlP9cn0bB49xN&#10;1p9ddvL35LKKD1glmX0rNR71+y8Qnnr/L/5zn7WCeBnmhz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aSMnBAAAA3AAAAA8AAAAAAAAAAAAAAAAAmAIAAGRycy9kb3du&#10;cmV2LnhtbFBLBQYAAAAABAAEAPUAAACGAwAAAAA=&#10;" stroked="f">
                    <v:textbox>
                      <w:txbxContent>
                        <w:p w:rsidR="00ED7339" w:rsidRPr="00E1663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399" o:spid="_x0000_s1282" type="#_x0000_t202" style="position:absolute;left:5026;top:1099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btUsUA&#10;AADcAAAADwAAAGRycy9kb3ducmV2LnhtbESP3WrCQBSE74W+w3IKvZFmY2tjja7SFhRvk+YBjtmT&#10;H5o9G7JbE9/eLRS8HGbmG2a7n0wnLjS41rKCRRSDIC6tbrlWUHwfnt9BOI+ssbNMCq7kYL97mG0x&#10;1XbkjC65r0WAsEtRQeN9n0rpyoYMusj2xMGr7GDQBznUUg84Brjp5EscJ9Jgy2GhwZ6+Gip/8l+j&#10;oDqN87f1eD76YpUtk09sV2d7VerpcfrYgPA0+Xv4v33SCpLXBfydCUdA7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Fu1SxQAAANwAAAAPAAAAAAAAAAAAAAAAAJgCAABkcnMv&#10;ZG93bnJldi54bWxQSwUGAAAAAAQABAD1AAAAigMAAAAA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00" o:spid="_x0000_s1283" type="#_x0000_t202" style="position:absolute;left:2866;top:1099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RzJcMA&#10;AADcAAAADwAAAGRycy9kb3ducmV2LnhtbESP3YrCMBSE7xd8h3AEbxZN/atajbIKirf+PMCxObbF&#10;5qQ0WVvf3iwseDnMzDfMatOaUjypdoVlBcNBBII4tbrgTMH1su/PQTiPrLG0TApe5GCz7nytMNG2&#10;4RM9zz4TAcIuQQW591UipUtzMugGtiIO3t3WBn2QdSZ1jU2Am1KOoiiWBgsOCzlWtMspfZx/jYL7&#10;sfmeLprbwV9np0m8xWJ2sy+let32ZwnCU+s/4f/2USuIxyP4Ox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sRzJc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01" o:spid="_x0000_s1284" type="#_x0000_t202" style="position:absolute;left:5026;top:8986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jWvsMA&#10;AADcAAAADwAAAGRycy9kb3ducmV2LnhtbESP0YrCMBRE34X9h3AX9kU03dWtWo2iguJrXT/g2lzb&#10;ss1NaaKtf28EwcdhZs4wi1VnKnGjxpWWFXwPIxDEmdUl5wpOf7vBFITzyBory6TgTg5Wy4/eAhNt&#10;W07pdvS5CBB2CSoovK8TKV1WkEE3tDVx8C62MeiDbHKpG2wD3FTyJ4piabDksFBgTduCsv/j1Si4&#10;HNr+76w97/1pko7jDZaTs70r9fXZrecgPHX+HX61D1pBPBrB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jWvs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02" o:spid="_x0000_s1285" type="#_x0000_t202" style="position:absolute;left:2856;top:9003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OysMA&#10;AADcAAAADwAAAGRycy9kb3ducmV2LnhtbESP0YrCMBRE34X9h3AX9kU03dWtWo2iguJrXT/g2lzb&#10;ss1NaaKtf28EwcdhZs4wi1VnKnGjxpWWFXwPIxDEmdUl5wpOf7vBFITzyBory6TgTg5Wy4/eAhNt&#10;W07pdvS5CBB2CSoovK8TKV1WkEE3tDVx8C62MeiDbHKpG2wD3FTyJ4piabDksFBgTduCsv/j1Si4&#10;HNr+76w97/1pko7jDZaTs70r9fXZrecgPHX+HX61D1pBPBrD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mFOys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03" o:spid="_x0000_s1286" type="#_x0000_t202" style="position:absolute;left:3474;top:9431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3rUc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0jeYv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LetRxQAAANwAAAAPAAAAAAAAAAAAAAAAAJgCAABkcnMv&#10;ZG93bnJldi54bWxQSwUGAAAAAAQABAD1AAAAigMAAAAA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shape id="Text Box 404" o:spid="_x0000_s1287" type="#_x0000_t202" style="position:absolute;left:1314;top:9441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91JsUA&#10;AADcAAAADwAAAGRycy9kb3ducmV2LnhtbESP3WrCQBSE74W+w3IKvZFmY22jRldphRZvk+YBjtmT&#10;H8yeDdnVxLfvFgq9HGbmG2Z3mEwnbjS41rKCRRSDIC6tbrlWUHx/Pq9BOI+ssbNMCu7k4LB/mO0w&#10;1XbkjG65r0WAsEtRQeN9n0rpyoYMusj2xMGr7GDQBznUUg84Brjp5EscJ9Jgy2GhwZ6ODZWX/GoU&#10;VKdx/rYZz1++WGWvyQe2q7O9K/X0OL1vQXia/H/4r33SCpJlAr9nwhG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/3UmxQAAANwAAAAPAAAAAAAAAAAAAAAAAJgCAABkcnMv&#10;ZG93bnJldi54bWxQSwUGAAAAAAQABAD1AAAAigMAAAAA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shape id="Text Box 405" o:spid="_x0000_s1288" type="#_x0000_t202" style="position:absolute;left:3474;top:7427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PQvcMA&#10;AADcAAAADwAAAGRycy9kb3ducmV2LnhtbESP3YrCMBSE7xd8h3AEbxZNXddWq1FWwcVbfx7g2Bzb&#10;YnNSmmjr25uFBS+HmfmGWa47U4kHNa60rGA8ikAQZ1aXnCs4n3bDGQjnkTVWlknBkxysV72PJaba&#10;tnygx9HnIkDYpaig8L5OpXRZQQbdyNbEwbvaxqAPssmlbrANcFPJryiKpcGSw0KBNW0Lym7Hu1Fw&#10;3bef03l7+fXn5PAdb7BMLvap1KDf/SxAeOr8O/zf3msF8SSB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PQvcMAAADcAAAADwAAAAAAAAAAAAAAAACYAgAAZHJzL2Rv&#10;d25yZXYueG1sUEsFBgAAAAAEAAQA9QAAAIgDAAAAAA==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shape id="Text Box 406" o:spid="_x0000_s1289" type="#_x0000_t202" style="position:absolute;left:1314;top:7451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xEz8EA&#10;AADcAAAADwAAAGRycy9kb3ducmV2LnhtbERPyW7CMBC9I/EP1iBxQeCwJW2KQYBUxJXlAybxkESN&#10;x1FsSPj7+lCpx6e3b3a9qcWLWldZVjCfRSCIc6srLhTcb9/TDxDOI2usLZOCNznYbYeDDabadnyh&#10;19UXIoSwS1FB6X2TSunykgy6mW2IA/ewrUEfYFtI3WIXwk0tF1EUS4MVh4YSGzqWlP9cn0bB49xN&#10;1p9ddvL35LKKD1glmX0rNR71+y8Qnnr/L/5zn7WCeBnWhj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8sRM/BAAAA3AAAAA8AAAAAAAAAAAAAAAAAmAIAAGRycy9kb3du&#10;cmV2LnhtbFBLBQYAAAAABAAEAPUAAACGAwAAAAA=&#10;" stroked="f">
                    <v:textbox>
                      <w:txbxContent>
                        <w:p w:rsidR="00ED7339" w:rsidRPr="00E166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407" o:spid="_x0000_s1290" style="position:absolute;left:1854;top:7794;width:3420;height:3284" coordorigin="1854,7794" coordsize="3420,32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Dg0G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sn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4NBnFAAAA3AAA&#10;AA8AAAAAAAAAAAAAAAAAqgIAAGRycy9kb3ducmV2LnhtbFBLBQYAAAAABAAEAPoAAACcAwAAAAA=&#10;">
                    <v:group id="Group 408" o:spid="_x0000_s1291" style="position:absolute;left:1854;top:7804;width:1340;height:1277" coordorigin="1854,6195" coordsize="134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QTu+cIAAADcAAAADwAAAGRycy9kb3ducmV2LnhtbERPy4rCMBTdC/MP4Q64&#10;07SjlqEaRWRGXIjgAwZ3l+baFpub0mTa+vdmIbg8nPdi1ZtKtNS40rKCeByBIM6sLjlXcDn/jr5B&#10;OI+ssbJMCh7kYLX8GCww1bbjI7Unn4sQwi5FBYX3dSqlywoy6Ma2Jg7czTYGfYBNLnWDXQg3lfyK&#10;okQaLDk0FFjTpqDsfvo3CrYddutJ/NPu77fN43qeHf72MSk1/OzXcxCeev8Wv9w7rSCZhvnhTDgC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0E7vnCAAAA3AAAAA8A&#10;AAAAAAAAAAAAAAAAqgIAAGRycy9kb3ducmV2LnhtbFBLBQYAAAAABAAEAPoAAACZAwAAAAA=&#10;">
                      <v:group id="Group 409" o:spid="_x0000_s1292" style="position:absolute;left:1854;top:6195;width:1260;height:1277" coordorigin="1674,6354" coordsize="126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LY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YvcT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SEtixgAAANwA&#10;AAAPAAAAAAAAAAAAAAAAAKoCAABkcnMvZG93bnJldi54bWxQSwUGAAAAAAQABAD6AAAAnQMAAAAA&#10;">
                        <v:line id="Line 410" o:spid="_x0000_s1293" style="position:absolute;flip:y;visibility:visible" from="1674,6354" to="1674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DYkMUAAADcAAAADwAAAGRycy9kb3ducmV2LnhtbESPT2vCQBDF70K/wzIFL6FuqkXa6Cr1&#10;HxTEQ20PHofsmASzsyE7avz2bqHg8fHm/d686bxztbpQGyrPBl4HKSji3NuKCwO/P5uXd1BBkC3W&#10;nsnAjQLMZ0+9KWbWX/mbLnspVIRwyNBAKdJkWoe8JIdh4Bvi6B1961CibAttW7xGuKv1ME3H2mHF&#10;saHEhpYl5af92cU3NjtejUbJwukk+aD1QbapFmP6z93nBJRQJ4/j//SXNTB+G8L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DYkMUAAADcAAAADwAAAAAAAAAA&#10;AAAAAAChAgAAZHJzL2Rvd25yZXYueG1sUEsFBgAAAAAEAAQA+QAAAJMDAAAAAA==&#10;">
                          <v:stroke endarrow="block"/>
                        </v:line>
                        <v:line id="Line 411" o:spid="_x0000_s1294" style="position:absolute;visibility:visible" from="1674,7631" to="2934,7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M6mMYAAADcAAAADwAAAGRycy9kb3ducmV2LnhtbESPS2vDMBCE74H8B7GF3hI5bcnDjRJC&#10;TaGHJJAHPW+trWVqrYylOuq/rwKBHIeZ+YZZrqNtRE+drx0rmIwzEMSl0zVXCs6n99EchA/IGhvH&#10;pOCPPKxXw8ESc+0ufKD+GCqRIOxzVGBCaHMpfWnIoh+7ljh5366zGJLsKqk7vCS4beRTlk2lxZrT&#10;gsGW3gyVP8dfq2BmioOcyWJ72hd9PVnEXfz8Wij1+BA3ryACxXAP39ofWsH05Rm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TOpjGAAAA3AAAAA8AAAAAAAAA&#10;AAAAAAAAoQIAAGRycy9kb3ducmV2LnhtbFBLBQYAAAAABAAEAPkAAACUAwAAAAA=&#10;">
                          <v:stroke endarrow="block"/>
                        </v:line>
                      </v:group>
                      <v:line id="Line 412" o:spid="_x0000_s1295" style="position:absolute;visibility:visible" from="1854,7107" to="2934,7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JyeM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6W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AnJ4xwAAANwAAAAPAAAAAAAA&#10;AAAAAAAAAKECAABkcnMvZG93bnJldi54bWxQSwUGAAAAAAQABAD5AAAAlQMAAAAA&#10;"/>
                      <v:shape id="Arc 413" o:spid="_x0000_s1296" style="position:absolute;left:2017;top:6212;width:535;height:1066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WyfsQA&#10;AADcAAAADwAAAGRycy9kb3ducmV2LnhtbESPQWvCQBSE70L/w/IKvemmokGjq8RKwWtje/D2yD6z&#10;odm3MbtN0n/fLQgeh5n5htnuR9uInjpfO1bwOktAEJdO11wp+Dy/T1cgfEDW2DgmBb/kYb97mmwx&#10;027gD+qLUIkIYZ+hAhNCm0npS0MW/cy1xNG7us5iiLKrpO5wiHDbyHmSpNJizXHBYEtvhsrv4scq&#10;+KqLZSVPZrXub/khHy43Ph9TpV6ex3wDItAYHuF7+6QVpIsl/J+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Fsn7EAAAA3AAAAA8AAAAAAAAAAAAAAAAAmAIAAGRycy9k&#10;b3ducmV2LnhtbFBLBQYAAAAABAAEAPUAAACJAwAAAAA=&#10;" adj="0,,0" path="m30257,2872nfc28818,13595,19668,21600,8849,21600v-3051,,-6067,-647,-8850,-1896em30257,2872nsc28818,13595,19668,21600,8849,21600v-3051,,-6067,-647,-8850,-1896l8849,,30257,2872xe" filled="f">
                        <v:stroke joinstyle="round"/>
                        <v:formulas/>
                        <v:path arrowok="t" o:extrusionok="f" o:connecttype="custom" o:connectlocs="535,142;0,972;156,0" o:connectangles="0,0,0"/>
                      </v:shape>
                      <v:shape id="Freeform 414" o:spid="_x0000_s1297" style="position:absolute;left:1915;top:6468;width:1260;height:420;rotation:-398223fd;visibility:visible;mso-wrap-style:square;v-text-anchor:top" coordsize="126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qI2MgA&#10;AADcAAAADwAAAGRycy9kb3ducmV2LnhtbESP3WrCQBSE74W+w3IK3ohuLCVIdJUiKoVqi3+llyfZ&#10;0ySYPRuyW419erdQ8HKYmW+Yyaw1lThT40rLCoaDCARxZnXJuYLDftkfgXAeWWNlmRRcycFs+tCZ&#10;YKLthbd03vlcBAi7BBUU3teJlC4ryKAb2Jo4eN+2MeiDbHKpG7wEuKnkUxTF0mDJYaHAmuYFZafd&#10;j1GwWqfH99Hn5qtd2I9yW/fSXvr7plT3sX0Zg/DU+nv4v/2qFcTPMfydCUdATm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eojYyAAAANwAAAAPAAAAAAAAAAAAAAAAAJgCAABk&#10;cnMvZG93bnJldi54bWxQSwUGAAAAAAQABAD1AAAAjQMAAAAA&#10;" path="m,180v15,75,30,150,180,180c330,390,720,420,900,360,1080,300,1200,60,1260,e" filled="f">
                        <v:path arrowok="t" o:connecttype="custom" o:connectlocs="0,180;180,360;900,360;1260,0" o:connectangles="0,0,0,0"/>
                      </v:shape>
                      <v:shape id="Freeform 415" o:spid="_x0000_s1298" style="position:absolute;left:1934;top:6809;width:1260;height:420;rotation:-398223fd;visibility:visible;mso-wrap-style:square;v-text-anchor:top" coordsize="126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TBy8QA&#10;AADcAAAADwAAAGRycy9kb3ducmV2LnhtbESPUUsDMRCE3wv9D2ELvojdq5Zqz6alCtKjT1r9Actl&#10;vRxeNkcSr+e/N4LQx2FmvmE2u9F1auAQWy8aFvMCFEvtTSuNho/3l5sHUDGRGOq8sIYfjrDbTicb&#10;Ko0/yxsPp9SoDJFYkgabUl8ixtqyozj3PUv2Pn1wlLIMDZpA5wx3Hd4WxQodtZIXLPX8bLn+On07&#10;DXdPeL23y3VYHwwu8Ph6qIZKtL6ajftHUInHdAn/tyujYbW8h78z+Qjg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EwcvEAAAA3AAAAA8AAAAAAAAAAAAAAAAAmAIAAGRycy9k&#10;b3ducmV2LnhtbFBLBQYAAAAABAAEAPUAAACJAwAAAAA=&#10;" path="m,180v15,75,30,150,180,180c330,390,720,420,900,360,1080,300,1200,60,1260,e" filled="f">
                        <v:stroke dashstyle="dash"/>
                        <v:path arrowok="t" o:connecttype="custom" o:connectlocs="0,180;180,360;900,360;1260,0" o:connectangles="0,0,0,0"/>
                      </v:shape>
                      <v:line id="Line 416" o:spid="_x0000_s1299" style="position:absolute;visibility:visible" from="2394,7112" to="2394,7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woacEAAADcAAAADwAAAGRycy9kb3ducmV2LnhtbERPTWvCQBC9F/wPywje6sYiUqOrSEHw&#10;oC3V0vOQHZNodjburjH9951DocfH+16ue9eojkKsPRuYjDNQxIW3NZcGvk7b51dQMSFbbDyTgR+K&#10;sF4NnpaYW//gT+qOqVQSwjFHA1VKba51LCpyGMe+JRbu7IPDJDCU2gZ8SLhr9EuWzbTDmqWhwpbe&#10;Kiqux7u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nChpwQAAANwAAAAPAAAAAAAAAAAAAAAA&#10;AKECAABkcnMvZG93bnJldi54bWxQSwUGAAAAAAQABAD5AAAAjwMAAAAA&#10;">
                        <v:stroke dashstyle="dash"/>
                      </v:line>
                    </v:group>
                    <v:group id="Group 417" o:spid="_x0000_s1300" style="position:absolute;left:4014;top:7794;width:1260;height:1277" coordorigin="2574,8154" coordsize="126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5HZ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WL+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PkdkxgAAANwA&#10;AAAPAAAAAAAAAAAAAAAAAKoCAABkcnMvZG93bnJldi54bWxQSwUGAAAAAAQABAD6AAAAnQMAAAAA&#10;">
                      <v:group id="Group 418" o:spid="_x0000_s1301" style="position:absolute;left:2574;top:8154;width:1260;height:1277" coordorigin="1674,6354" coordsize="126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14JM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jdeCTCAAAA3AAAAA8A&#10;AAAAAAAAAAAAAAAAqgIAAGRycy9kb3ducmV2LnhtbFBLBQYAAAAABAAEAPoAAACZAwAAAAA=&#10;">
                        <v:line id="Line 419" o:spid="_x0000_s1302" style="position:absolute;flip:y;visibility:visible" from="1674,6354" to="1674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vQOsUAAADcAAAADwAAAGRycy9kb3ducmV2LnhtbESPT2vCQBDF74LfYRmhl6AbKxVNXUXb&#10;CkLpwT+HHofsNAnNzobsVOO3d4WCx8eb93vzFqvO1epMbag8GxiPUlDEubcVFwZOx+1wBioIssXa&#10;Mxm4UoDVst9bYGb9hfd0PkihIoRDhgZKkSbTOuQlOQwj3xBH78e3DiXKttC2xUuEu1o/p+lUO6w4&#10;NpTY0FtJ+e/hz8U3tl/8PpkkG6eTZE4f3/KZajHmadCtX0EJdfI4/k/vrIHpyxjuYyIB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vQOsUAAADcAAAADwAAAAAAAAAA&#10;AAAAAAChAgAAZHJzL2Rvd25yZXYueG1sUEsFBgAAAAAEAAQA+QAAAJMDAAAAAA==&#10;">
                          <v:stroke endarrow="block"/>
                        </v:line>
                        <v:line id="Line 420" o:spid="_x0000_s1303" style="position:absolute;visibility:visible" from="1674,7631" to="2934,7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YJ3sUAAADcAAAADwAAAGRycy9kb3ducmV2LnhtbESPS2vDMBCE74X8B7GB3Bo5gbycKKHU&#10;FHJoC3mQ88baWqbWyliqo/z7qlDIcZiZb5jNLtpG9NT52rGCyTgDQVw6XXOl4Hx6e16C8AFZY+OY&#10;FNzJw247eNpgrt2ND9QfQyUShH2OCkwIbS6lLw1Z9GPXEifvy3UWQ5JdJXWHtwS3jZxm2VxarDkt&#10;GGzp1VD5ffyxChamOMiFLN5Pn0VfT1bxI16uK6VGw/iyBhEohkf4v73XCuazKfydSUdAb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YJ3sUAAADcAAAADwAAAAAAAAAA&#10;AAAAAAChAgAAZHJzL2Rvd25yZXYueG1sUEsFBgAAAAAEAAQA+QAAAJMDAAAAAA==&#10;">
                          <v:stroke endarrow="block"/>
                        </v:line>
                      </v:group>
                      <v:line id="Line 421" o:spid="_x0000_s1304" style="position:absolute;visibility:visible" from="2574,9066" to="3654,9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J80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6dM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MnzRxwAAANwAAAAPAAAAAAAA&#10;AAAAAAAAAKECAABkcnMvZG93bnJldi54bWxQSwUGAAAAAAQABAD5AAAAlQMAAAAA&#10;"/>
                      <v:shape id="Arc 422" o:spid="_x0000_s1305" style="position:absolute;left:2788;top:8239;width:484;height:1066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vGl8YA&#10;AADcAAAADwAAAGRycy9kb3ducmV2LnhtbESPQWsCMRSE7wX/Q3iFXqRmbVfRrVFE26on0Xrw+Ng8&#10;N4ubl2WT6vrvTUHocZiZb5jJrLWVuFDjS8cK+r0EBHHudMmFgsPP1+sIhA/IGivHpOBGHmbTztME&#10;M+2uvKPLPhQiQthnqMCEUGdS+tyQRd9zNXH0Tq6xGKJsCqkbvEa4reRbkgylxZLjgsGaFoby8/7X&#10;Kth+rsbj0fv8mG7Dd7rB3dKcukulXp7b+QeIQG34Dz/aa61gOEjh70w8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YvGl8YAAADcAAAADwAAAAAAAAAAAAAAAACYAgAAZHJz&#10;L2Rvd25yZXYueG1sUEsFBgAAAAAEAAQA9QAAAIsDAAAAAA==&#10;" adj="0,,0" path="m27347,2872nfc25908,13595,16758,21600,5939,21600v-2009,,-4008,-281,-5940,-833em27347,2872nsc25908,13595,16758,21600,5939,21600v-2009,,-4008,-281,-5940,-833l5939,,27347,2872xe" filled="f">
                        <v:stroke joinstyle="round"/>
                        <v:formulas/>
                        <v:path arrowok="t" o:extrusionok="f" o:connecttype="custom" o:connectlocs="484,142;0,1025;105,0" o:connectangles="0,0,0"/>
                      </v:shape>
                      <v:line id="Line 423" o:spid="_x0000_s1306" style="position:absolute;visibility:visible" from="3158,9071" to="3158,9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QRKsUAAADcAAAADwAAAGRycy9kb3ducmV2LnhtbESPX2vCMBTF3wd+h3CFvc3UQcvsjDIE&#10;wYduYyp7vjTXtrO5qUnWdt9+EQQfD+fPj7Ncj6YVPTnfWFYwnyUgiEurG64UHA/bpxcQPiBrbC2T&#10;gj/ysF5NHpaYazvwF/X7UIk4wj5HBXUIXS6lL2sy6Ge2I47eyTqDIUpXSe1wiOOmlc9JkkmDDUdC&#10;jR1tairP+18TuWVVuMv3z3ncnd6L7YX7xcfhU6nH6fj2CiLQGO7hW3unFWRp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QRKsUAAADcAAAADwAAAAAAAAAA&#10;AAAAAAChAgAAZHJzL2Rvd25yZXYueG1sUEsFBgAAAAAEAAQA+QAAAJMDAAAAAA==&#10;">
                        <v:stroke dashstyle="dash"/>
                      </v:line>
                      <v:shape id="Arc 424" o:spid="_x0000_s1307" style="position:absolute;left:2671;top:8154;width:793;height:103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msrMQA&#10;AADcAAAADwAAAGRycy9kb3ducmV2LnhtbESP3WrCQBSE7wu+w3IE7+rGSoNEV5FQwbZQ8OcBDtnj&#10;Jpo9G7OrJm/fLRS8HGbmG2ax6mwt7tT6yrGCyTgBQVw4XbFRcDxsXmcgfEDWWDsmBT15WC0HLwvM&#10;tHvwju77YESEsM9QQRlCk0npi5Is+rFriKN3cq3FEGVrpG7xEeG2lm9JkkqLFceFEhvKSyou+5tV&#10;IG/f5mr4w5/7aX/52uVN/nP+VGo07NZzEIG68Az/t7daQfqewt+Ze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ZrKzEAAAA3AAAAA8AAAAAAAAAAAAAAAAAmAIAAGRycy9k&#10;b3ducmV2LnhtbFBLBQYAAAAABAAEAPUAAACJAwAAAAA=&#10;" adj="0,,0" path="m41596,5668nfc39038,15073,30500,21600,20754,21600,11130,21600,2667,15233,,5986em41596,5668nsc39038,15073,30500,21600,20754,21600,11130,21600,2667,15233,,5986l20754,,41596,5668xe" filled="f">
                        <v:stroke joinstyle="round"/>
                        <v:formulas/>
                        <v:path arrowok="t" o:extrusionok="f" o:connecttype="custom" o:connectlocs="793,270;0,285;396,0" o:connectangles="0,0,0"/>
                      </v:shape>
                    </v:group>
                    <v:group id="Group 425" o:spid="_x0000_s1308" style="position:absolute;left:1854;top:9801;width:1357;height:1277" coordorigin="1854,8563" coordsize="1357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zTgUM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ePR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04FDFAAAA3AAA&#10;AA8AAAAAAAAAAAAAAAAAqgIAAGRycy9kb3ducmV2LnhtbFBLBQYAAAAABAAEAPoAAACcAwAAAAA=&#10;">
                      <v:group id="Group 426" o:spid="_x0000_s1309" style="position:absolute;left:1854;top:8563;width:1260;height:1277" coordorigin="1674,6354" coordsize="126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t0Is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ardCLCAAAA3AAAAA8A&#10;AAAAAAAAAAAAAAAAqgIAAGRycy9kb3ducmV2LnhtbFBLBQYAAAAABAAEAPoAAACZAwAAAAA=&#10;">
                        <v:line id="Line 427" o:spid="_x0000_s1310" style="position:absolute;flip:y;visibility:visible" from="1674,6354" to="1674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3cPMUAAADcAAAADwAAAGRycy9kb3ducmV2LnhtbESPQWvCQBCF70L/wzKFXoJurBhq6iq1&#10;KhRKD1UPHofsNAnNzobsVOO/dwuCx8eb971582XvGnWiLtSeDYxHKSjiwtuaSwOH/Xb4AioIssXG&#10;Mxm4UIDl4mEwx9z6M3/TaSelihAOORqoRNpc61BU5DCMfEscvR/fOZQou1LbDs8R7hr9nKaZdlhz&#10;bKiwpfeKit/dn4tvbL94PZkkK6eTZEabo3ymWox5euzfXkEJ9XI/vqU/rIFsOoP/MZEA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53cPMUAAADcAAAADwAAAAAAAAAA&#10;AAAAAAChAgAAZHJzL2Rvd25yZXYueG1sUEsFBgAAAAAEAAQA+QAAAJMDAAAAAA==&#10;">
                          <v:stroke endarrow="block"/>
                        </v:line>
                        <v:line id="Line 428" o:spid="_x0000_s1311" style="position:absolute;visibility:visible" from="1674,7631" to="2934,7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T4j8IAAADcAAAADwAAAGRycy9kb3ducmV2LnhtbERPTWvCMBi+D/YfwjvwNlN3qFqNIiuC&#10;h23gB55fm9em2LwpTazZv18OA48Pz/dyHW0rBup941jBZJyBIK6cbrhWcDpu32cgfEDW2DomBb/k&#10;Yb16fVliod2D9zQcQi1SCPsCFZgQukJKXxmy6MeuI07c1fUWQ4J9LXWPjxRuW/mRZbm02HBqMNjR&#10;p6HqdrhbBVNT7uVUll/Hn3JoJvP4Hc+XuVKjt7hZgAgUw1P8795pBXme5qcz6Qj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7T4j8IAAADcAAAADwAAAAAAAAAAAAAA&#10;AAChAgAAZHJzL2Rvd25yZXYueG1sUEsFBgAAAAAEAAQA+QAAAJADAAAAAA==&#10;">
                          <v:stroke endarrow="block"/>
                        </v:line>
                      </v:group>
                      <v:line id="Line 429" o:spid="_x0000_s1312" style="position:absolute;visibility:visible" from="1854,9475" to="2934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CNgMYAAADcAAAADwAAAGRycy9kb3ducmV2LnhtbESPQWsCMRSE74X+h/AKvdWsLYSyGkVa&#10;CupB1Ap6fG6eu2s3L0uS7m7/fSMUehxm5htmOh9sIzryoXasYTzKQBAXztRcajh8fjy9gggR2WDj&#10;mDT8UID57P5uirlxPe+o28dSJAiHHDVUMba5lKGoyGIYuZY4eRfnLcYkfSmNxz7BbSOfs0xJizWn&#10;hQpbequo+Np/Ww2bl63qFqv1cjiu1Ll4351P195r/fgwLCYgIg3xP/zXXhoNSo3hdiYdATn7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AjYDGAAAA3AAAAA8AAAAAAAAA&#10;AAAAAAAAoQIAAGRycy9kb3ducmV2LnhtbFBLBQYAAAAABAAEAPkAAACUAwAAAAA=&#10;"/>
                      <v:shape id="Arc 430" o:spid="_x0000_s1313" style="position:absolute;left:2072;top:8580;width:480;height:1066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+t0cQA&#10;AADcAAAADwAAAGRycy9kb3ducmV2LnhtbESPT2vCQBTE74LfYXlCb7oxtsGkriJKoR79c8jxkX0m&#10;qdm3YXfV9Nt3C4Ueh5n5DbPaDKYTD3K+taxgPktAEFdWt1wruJw/pksQPiBr7CyTgm/ysFmPRyss&#10;tH3ykR6nUIsIYV+ggiaEvpDSVw0Z9DPbE0fvap3BEKWrpXb4jHDTyTRJMmmw5bjQYE+7hqrb6W4U&#10;cP6Gh13ujovX8pwf0mTPZfml1Mtk2L6DCDSE//Bf+1MryLIUfs/E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frdHEAAAA3AAAAA8AAAAAAAAAAAAAAAAAmAIAAGRycy9k&#10;b3ducmV2LnhtbFBLBQYAAAAABAAEAPUAAACJAwAAAAA=&#10;" adj="0,,0" path="m27123,2872nfc25684,13595,16534,21600,5715,21600v-1931,,-3854,-259,-5716,-770em27123,2872nsc25684,13595,16534,21600,5715,21600v-1931,,-3854,-259,-5716,-770l5715,,27123,2872xe" filled="f">
                        <v:stroke joinstyle="round"/>
                        <v:formulas/>
                        <v:path arrowok="t" o:extrusionok="f" o:connecttype="custom" o:connectlocs="480,142;0,1028;101,0" o:connectangles="0,0,0"/>
                      </v:shape>
                      <v:shape id="Freeform 431" o:spid="_x0000_s1314" style="position:absolute;left:1933;top:8707;width:1182;height:426;rotation:-1274157fd;visibility:visible;mso-wrap-style:square;v-text-anchor:top" coordsize="126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hCVsYA&#10;AADcAAAADwAAAGRycy9kb3ducmV2LnhtbESPQWvCQBSE74L/YXmCl1I3Wgg1uoooghZaqPXQ4zP7&#10;moRm38bsU9N/3y0UPA4z8w0zX3auVldqQ+XZwHiUgCLOva24MHD82D4+gwqCbLH2TAZ+KMBy0e/N&#10;MbP+xu90PUihIoRDhgZKkSbTOuQlOQwj3xBH78u3DiXKttC2xVuEu1pPkiTVDiuOCyU2tC4p/z5c&#10;nIHtaZN8Xrh+fZFzJW+7/bQ5PkyNGQ661QyUUCf38H97Zw2k6RP8nYlHQC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ihCVsYAAADcAAAADwAAAAAAAAAAAAAAAACYAgAAZHJz&#10;L2Rvd25yZXYueG1sUEsFBgAAAAAEAAQA9QAAAIsDAAAAAA==&#10;" path="m,180v15,75,30,150,180,180c330,390,720,420,900,360,1080,300,1200,60,1260,e" filled="f">
                        <v:path arrowok="t" o:connecttype="custom" o:connectlocs="0,183;169,365;844,365;1182,0" o:connectangles="0,0,0,0"/>
                      </v:shape>
                      <v:shape id="Freeform 432" o:spid="_x0000_s1315" style="position:absolute;left:1951;top:8990;width:1260;height:420;rotation:-862957fd;visibility:visible;mso-wrap-style:square;v-text-anchor:top" coordsize="1260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fEuscA&#10;AADcAAAADwAAAGRycy9kb3ducmV2LnhtbESPT2vCQBTE74V+h+UVepG6aVODpFmlBFoUvNTag7dH&#10;9uUPZt+G7NYk394VBI/DzPyGydajacWZetdYVvA6j0AQF1Y3XCk4/H69LEE4j6yxtUwKJnKwXj0+&#10;ZJhqO/APnfe+EgHCLkUFtfddKqUrajLo5rYjDl5pe4M+yL6SuschwE0r36IokQYbDgs1dpTXVJz2&#10;/0bBNj/MTuXEsyr+/oti3C12x8VWqeen8fMDhKfR38O39kYrSJJ3uJ4JR0CuL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L3xLrHAAAA3AAAAA8AAAAAAAAAAAAAAAAAmAIAAGRy&#10;cy9kb3ducmV2LnhtbFBLBQYAAAAABAAEAPUAAACMAwAAAAA=&#10;" path="m,180v15,75,30,150,180,180c330,390,720,420,900,360,1080,300,1200,60,1260,e" filled="f">
                        <v:path arrowok="t" o:connecttype="custom" o:connectlocs="0,180;180,360;900,360;1260,0" o:connectangles="0,0,0,0"/>
                      </v:shape>
                    </v:group>
                    <v:group id="Group 433" o:spid="_x0000_s1316" style="position:absolute;left:4014;top:9801;width:1260;height:1277" coordorigin="4374,8580" coordsize="126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sYRAc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Ukyh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sYRAcQAAADcAAAA&#10;DwAAAAAAAAAAAAAAAACqAgAAZHJzL2Rvd25yZXYueG1sUEsFBgAAAAAEAAQA+gAAAJsDAAAAAA==&#10;">
                      <v:group id="Group 434" o:spid="_x0000_s1317" style="position:absolute;left:4374;top:8580;width:1260;height:1277" coordorigin="1674,6354" coordsize="1260,1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SPdsYAAADc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SQK3&#10;M+EIyP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2FI92xgAAANwA&#10;AAAPAAAAAAAAAAAAAAAAAKoCAABkcnMvZG93bnJldi54bWxQSwUGAAAAAAQABAD6AAAAnQMAAAAA&#10;">
                        <v:line id="Line 435" o:spid="_x0000_s1318" style="position:absolute;flip:y;visibility:visible" from="1674,6354" to="1674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InaMUAAADcAAAADwAAAGRycy9kb3ducmV2LnhtbESPQWvCQBCF7wX/wzKCl6CbKqRtdJVq&#10;KxSkh2oPHofsmASzsyE71fTfu0Khx8eb9715i1XvGnWhLtSeDTxOUlDEhbc1lwa+D9vxM6ggyBYb&#10;z2TglwKsloOHBebWX/mLLnspVYRwyNFAJdLmWoeiIodh4lvi6J1851Ci7EptO7xGuGv0NE0z7bDm&#10;2FBhS5uKivP+x8U3tp/8Npsla6eT5IXej7JLtRgzGvavc1BCvfwf/6U/rIEse4L7mEgAv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InaMUAAADcAAAADwAAAAAAAAAA&#10;AAAAAAChAgAAZHJzL2Rvd25yZXYueG1sUEsFBgAAAAAEAAQA+QAAAJMDAAAAAA==&#10;">
                          <v:stroke endarrow="block"/>
                        </v:line>
                        <v:line id="Line 436" o:spid="_x0000_s1319" style="position:absolute;visibility:visible" from="1674,7631" to="2934,7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0icIAAADcAAAADwAAAGRycy9kb3ducmV2LnhtbERPTWvCMBi+D/YfwjvwNlN3qFqNIiuC&#10;h23gB55fm9em2LwpTazZv18OA48Pz/dyHW0rBup941jBZJyBIK6cbrhWcDpu32cgfEDW2DomBb/k&#10;Yb16fVliod2D9zQcQi1SCPsCFZgQukJKXxmy6MeuI07c1fUWQ4J9LXWPjxRuW/mRZbm02HBqMNjR&#10;p6HqdrhbBVNT7uVUll/Hn3JoJvP4Hc+XuVKjt7hZgAgUw1P8795pBXme1qYz6QjI1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L0icIAAADcAAAADwAAAAAAAAAAAAAA&#10;AAChAgAAZHJzL2Rvd25yZXYueG1sUEsFBgAAAAAEAAQA+QAAAJADAAAAAA==&#10;">
                          <v:stroke endarrow="block"/>
                        </v:line>
                      </v:group>
                      <v:line id="Line 437" o:spid="_x0000_s1320" style="position:absolute;visibility:visible" from="4374,9492" to="5454,9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aBhscAAADcAAAADwAAAGRycy9kb3ducmV2LnhtbESPQUsDMRSE70L/Q3hCbzarhVC3TUtp&#10;EVoP0lbBHl83z921m5clibvrvzeC4HGYmW+YxWqwjejIh9qxhvtJBoK4cKbmUsPb69PdDESIyAYb&#10;x6ThmwKslqObBebG9Xyk7hRLkSAcctRQxdjmUoaiIoth4lri5H04bzEm6UtpPPYJbhv5kGVKWqw5&#10;LVTY0qai4nr6shpepgfVrffPu+F9ry7F9ng5f/Ze6/HtsJ6DiDTE//Bfe2c0KPUI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toGGxwAAANwAAAAPAAAAAAAA&#10;AAAAAAAAAKECAABkcnMvZG93bnJldi54bWxQSwUGAAAAAAQABAD5AAAAlQMAAAAA&#10;"/>
                      <v:shape id="Arc 438" o:spid="_x0000_s1321" style="position:absolute;left:4588;top:8665;width:484;height:1066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Wc9MQA&#10;AADcAAAADwAAAGRycy9kb3ducmV2LnhtbERPu27CMBTdkfoP1kXqgorTgngEDEIFSpmipB06XsWX&#10;OGp8HcUG0r+vh0odj857ve1tI27U+dqxgudxAoK4dLrmSsHnx/FpAcIHZI2NY1LwQx62m4fBGlPt&#10;7pzTrQiViCHsU1RgQmhTKX1pyKIfu5Y4chfXWQwRdpXUHd5juG3kS5LMpMWaY4PBll4Nld/F1SrI&#10;DqflcjHZfU2z8DY9Y743l9Feqcdhv1uBCNSHf/Gf+10rmM3j/HgmHg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FnPTEAAAA3AAAAA8AAAAAAAAAAAAAAAAAmAIAAGRycy9k&#10;b3ducmV2LnhtbFBLBQYAAAAABAAEAPUAAACJAwAAAAA=&#10;" adj="0,,0" path="m27347,2872nfc25908,13595,16758,21600,5939,21600v-2009,,-4008,-281,-5940,-833em27347,2872nsc25908,13595,16758,21600,5939,21600v-2009,,-4008,-281,-5940,-833l5939,,27347,2872xe" filled="f">
                        <v:stroke joinstyle="round"/>
                        <v:formulas/>
                        <v:path arrowok="t" o:extrusionok="f" o:connecttype="custom" o:connectlocs="484,142;0,1025;105,0" o:connectangles="0,0,0"/>
                      </v:shape>
                      <v:shape id="Arc 439" o:spid="_x0000_s1322" style="position:absolute;left:4379;top:8694;width:1085;height:772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VouMUA&#10;AADcAAAADwAAAGRycy9kb3ducmV2LnhtbESP3WrCQBSE7wu+w3IE7+pGBVuiG5FgoT9Q8OcBDtnj&#10;JjF7NmZXTd6+Wyj0cpiZb5j1preNuFPnK8cKZtMEBHHhdMVGwen49vwKwgdkjY1jUjCQh002elpj&#10;qt2D93Q/BCMihH2KCsoQ2lRKX5Rk0U9dSxy9s+sshig7I3WHjwi3jZwnyVJarDgulNhSXlJxOdys&#10;Ann7MlfDO18Pi+Hyuc/b/Lv+UGoy7rcrEIH68B/+a79rBcuXGfyeiUd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hWi4xQAAANwAAAAPAAAAAAAAAAAAAAAAAJgCAABkcnMv&#10;ZG93bnJldi54bWxQSwUGAAAAAAQABAD1AAAAigMAAAAA&#10;" adj="0,,0" path="m41596,5668nfc39038,15073,30500,21600,20754,21600,11130,21600,2667,15233,,5986em41596,5668nsc39038,15073,30500,21600,20754,21600,11130,21600,2667,15233,,5986l20754,,41596,5668xe" filled="f">
                        <v:stroke joinstyle="round"/>
                        <v:formulas/>
                        <v:path arrowok="t" o:extrusionok="f" o:connecttype="custom" o:connectlocs="1085,203;0,214;541,0" o:connectangles="0,0,0"/>
                      </v:shape>
                    </v:group>
                  </v:group>
                  <w10:wrap type="none"/>
                  <w10:anchorlock/>
                </v:group>
              </w:pict>
            </w:r>
          </w:p>
        </w:tc>
        <w:tc>
          <w:tcPr>
            <w:tcW w:w="4572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 xml:space="preserve">Экономическое положение 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u w:val="single"/>
              </w:rPr>
              <w:t>фирмы на рынке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. Фирма получает нормальную прибыль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. Фирма вступает в отрасль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. Фирма несет убытки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Г. Фирма максимизирует экономическую прибыль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Д. Фирма выходит из отрасли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Е. Фирма минимизирует убытки, закрываясь</w:t>
            </w:r>
          </w:p>
        </w:tc>
      </w:tr>
    </w:tbl>
    <w:p w:rsidR="00ED7339" w:rsidRPr="00ED7339" w:rsidRDefault="00ED7339" w:rsidP="00ED7339">
      <w:pPr>
        <w:tabs>
          <w:tab w:val="left" w:pos="3834"/>
        </w:tabs>
        <w:jc w:val="both"/>
      </w:pPr>
    </w:p>
    <w:p w:rsidR="00ED7339" w:rsidRPr="0040183D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Pr="0040183D">
        <w:rPr>
          <w:i/>
          <w:sz w:val="28"/>
          <w:szCs w:val="28"/>
        </w:rPr>
        <w:t>Установите соответствие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</w:p>
    <w:tbl>
      <w:tblPr>
        <w:tblW w:w="9828" w:type="dxa"/>
        <w:tblLook w:val="01E0"/>
      </w:tblPr>
      <w:tblGrid>
        <w:gridCol w:w="7128"/>
        <w:gridCol w:w="2700"/>
      </w:tblGrid>
      <w:tr w:rsidR="00ED7339" w:rsidRPr="00EF2D7C" w:rsidTr="00373830">
        <w:tc>
          <w:tcPr>
            <w:tcW w:w="7128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Примеры монополий</w:t>
            </w:r>
          </w:p>
          <w:p w:rsidR="00ED7339" w:rsidRPr="009B0944" w:rsidRDefault="00ED7339" w:rsidP="00373830">
            <w:pPr>
              <w:tabs>
                <w:tab w:val="left" w:pos="3834"/>
              </w:tabs>
              <w:jc w:val="both"/>
            </w:pPr>
          </w:p>
          <w:p w:rsidR="00ED7339" w:rsidRPr="00EF2D7C" w:rsidRDefault="00ED7339" w:rsidP="00373830">
            <w:pPr>
              <w:tabs>
                <w:tab w:val="left" w:pos="3834"/>
              </w:tabs>
              <w:ind w:firstLine="18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. Компания впервые вышла на рынок с новой продукцией, не позаботившись о специальных мерах защиты от конкуренции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18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. Автор научного открытия, зарегистрировав его, позаботился о своем творческом приоритете, прибегнув к институту авторских прав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firstLine="18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. Фирма функционирует в отрасли, где максимальная эффективность достигается лишь путем выпуска объема продукции, удовлетворяющего целиком рыночный спрос</w:t>
            </w:r>
          </w:p>
        </w:tc>
        <w:tc>
          <w:tcPr>
            <w:tcW w:w="27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Вид монополий</w:t>
            </w:r>
          </w:p>
          <w:p w:rsidR="00ED7339" w:rsidRPr="009B0944" w:rsidRDefault="00ED7339" w:rsidP="00373830">
            <w:pPr>
              <w:tabs>
                <w:tab w:val="left" w:pos="3834"/>
              </w:tabs>
            </w:pPr>
          </w:p>
          <w:p w:rsidR="00ED7339" w:rsidRPr="00EF2D7C" w:rsidRDefault="00ED7339" w:rsidP="00373830">
            <w:pPr>
              <w:tabs>
                <w:tab w:val="left" w:pos="3834"/>
              </w:tabs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. Естественная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left="72"/>
              <w:jc w:val="both"/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3834"/>
              </w:tabs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. Открытая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left="72"/>
              <w:jc w:val="both"/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3834"/>
              </w:tabs>
              <w:ind w:left="7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. Закрытая</w:t>
            </w:r>
          </w:p>
          <w:p w:rsidR="00ED7339" w:rsidRPr="00EF2D7C" w:rsidRDefault="00ED7339" w:rsidP="00373830">
            <w:pPr>
              <w:tabs>
                <w:tab w:val="left" w:pos="3834"/>
              </w:tabs>
              <w:ind w:left="72"/>
              <w:jc w:val="both"/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2340"/>
                <w:tab w:val="left" w:pos="3834"/>
              </w:tabs>
              <w:ind w:left="7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Г. Организационная</w:t>
            </w:r>
          </w:p>
        </w:tc>
      </w:tr>
    </w:tbl>
    <w:p w:rsidR="00ED7339" w:rsidRPr="008940C9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8940C9">
        <w:rPr>
          <w:i/>
          <w:sz w:val="28"/>
          <w:szCs w:val="28"/>
        </w:rPr>
        <w:lastRenderedPageBreak/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Условием выбора оптимального объема производства фирмы – совершенного конкурента в долговременном периоде выступает соотношение:</w:t>
      </w:r>
    </w:p>
    <w:p w:rsidR="00ED7339" w:rsidRPr="00ED7339" w:rsidRDefault="00ED7339" w:rsidP="00ED7339">
      <w:pPr>
        <w:tabs>
          <w:tab w:val="left" w:pos="2160"/>
        </w:tabs>
        <w:ind w:firstLine="540"/>
        <w:jc w:val="both"/>
        <w:rPr>
          <w:sz w:val="28"/>
          <w:szCs w:val="28"/>
          <w:lang w:val="en-US"/>
        </w:rPr>
      </w:pPr>
      <w:r w:rsidRPr="00ED7339">
        <w:rPr>
          <w:sz w:val="28"/>
          <w:szCs w:val="28"/>
          <w:lang w:val="en-US"/>
        </w:rPr>
        <w:t xml:space="preserve">1. </w:t>
      </w:r>
      <w:proofErr w:type="gramStart"/>
      <w:r>
        <w:rPr>
          <w:sz w:val="28"/>
          <w:szCs w:val="28"/>
        </w:rPr>
        <w:t>р</w:t>
      </w:r>
      <w:proofErr w:type="gramEnd"/>
      <w:r w:rsidRPr="00ED7339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LAC</w:t>
      </w:r>
      <w:r w:rsidRPr="00ED7339">
        <w:rPr>
          <w:sz w:val="28"/>
          <w:szCs w:val="28"/>
          <w:lang w:val="en-US"/>
        </w:rPr>
        <w:tab/>
        <w:t xml:space="preserve">2. </w:t>
      </w:r>
      <w:r>
        <w:rPr>
          <w:sz w:val="28"/>
          <w:szCs w:val="28"/>
          <w:lang w:val="en-US"/>
        </w:rPr>
        <w:t>LMR</w:t>
      </w:r>
      <w:r w:rsidRPr="00ED7339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LAC</w:t>
      </w:r>
      <w:r w:rsidRPr="00ED7339">
        <w:rPr>
          <w:sz w:val="28"/>
          <w:szCs w:val="28"/>
          <w:lang w:val="en-US"/>
        </w:rPr>
        <w:tab/>
        <w:t xml:space="preserve">3. </w:t>
      </w:r>
      <w:r>
        <w:rPr>
          <w:sz w:val="28"/>
          <w:szCs w:val="28"/>
          <w:lang w:val="en-US"/>
        </w:rPr>
        <w:t>LAC</w:t>
      </w:r>
      <w:r w:rsidRPr="00ED7339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LMC</w:t>
      </w:r>
      <w:r w:rsidRPr="00ED7339">
        <w:rPr>
          <w:sz w:val="28"/>
          <w:szCs w:val="28"/>
          <w:lang w:val="en-US"/>
        </w:rPr>
        <w:tab/>
        <w:t xml:space="preserve">4. </w:t>
      </w:r>
      <w:r>
        <w:rPr>
          <w:sz w:val="28"/>
          <w:szCs w:val="28"/>
          <w:lang w:val="en-US"/>
        </w:rPr>
        <w:t>p</w:t>
      </w:r>
      <w:r w:rsidRPr="00ED7339">
        <w:rPr>
          <w:sz w:val="28"/>
          <w:szCs w:val="28"/>
          <w:lang w:val="en-US"/>
        </w:rPr>
        <w:t xml:space="preserve"> &gt; </w:t>
      </w:r>
      <w:r>
        <w:rPr>
          <w:sz w:val="28"/>
          <w:szCs w:val="28"/>
          <w:lang w:val="en-US"/>
        </w:rPr>
        <w:t>LMC</w:t>
      </w:r>
    </w:p>
    <w:p w:rsidR="00ED7339" w:rsidRPr="00ED7339" w:rsidRDefault="00ED7339" w:rsidP="00ED7339">
      <w:pPr>
        <w:tabs>
          <w:tab w:val="left" w:pos="3834"/>
        </w:tabs>
        <w:jc w:val="both"/>
        <w:rPr>
          <w:sz w:val="28"/>
          <w:szCs w:val="28"/>
          <w:lang w:val="en-US"/>
        </w:rPr>
      </w:pPr>
    </w:p>
    <w:p w:rsidR="00ED7339" w:rsidRPr="00270EB6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ED7339">
        <w:rPr>
          <w:i/>
          <w:sz w:val="28"/>
          <w:szCs w:val="28"/>
          <w:lang w:val="en-US"/>
        </w:rPr>
        <w:t xml:space="preserve"> </w:t>
      </w:r>
      <w:r w:rsidRPr="00270EB6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Численным выражением рыночной власти служит:</w:t>
      </w:r>
    </w:p>
    <w:p w:rsidR="00ED7339" w:rsidRDefault="00ED7339" w:rsidP="00DB35C4">
      <w:pPr>
        <w:numPr>
          <w:ilvl w:val="0"/>
          <w:numId w:val="2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эластичность спроса</w:t>
      </w:r>
    </w:p>
    <w:p w:rsidR="00ED7339" w:rsidRDefault="00ED7339" w:rsidP="00DB35C4">
      <w:pPr>
        <w:numPr>
          <w:ilvl w:val="0"/>
          <w:numId w:val="2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эластичность предложения</w:t>
      </w:r>
    </w:p>
    <w:p w:rsidR="00ED7339" w:rsidRDefault="00ED7339" w:rsidP="00DB35C4">
      <w:pPr>
        <w:numPr>
          <w:ilvl w:val="0"/>
          <w:numId w:val="2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цена</w:t>
      </w:r>
    </w:p>
    <w:p w:rsidR="00ED7339" w:rsidRDefault="00ED7339" w:rsidP="00DB35C4">
      <w:pPr>
        <w:numPr>
          <w:ilvl w:val="0"/>
          <w:numId w:val="2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</w:t>
      </w:r>
      <w:proofErr w:type="spellStart"/>
      <w:r>
        <w:rPr>
          <w:sz w:val="28"/>
          <w:szCs w:val="28"/>
        </w:rPr>
        <w:t>Лернера</w:t>
      </w:r>
      <w:proofErr w:type="spellEnd"/>
    </w:p>
    <w:p w:rsidR="00ED7339" w:rsidRDefault="00ED7339" w:rsidP="00DB35C4">
      <w:pPr>
        <w:numPr>
          <w:ilvl w:val="0"/>
          <w:numId w:val="20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размер издержек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242A77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Pr="00242A77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Угол наклона кривой совокупного дохода (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>) фирмы в условиях чистой конкуренции определяется: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ценой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размером переменных издержек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предельной нормой технологической замены</w:t>
      </w:r>
    </w:p>
    <w:p w:rsidR="00ED7339" w:rsidRDefault="00ED7339" w:rsidP="00ED7339">
      <w:pPr>
        <w:tabs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размером предельных издержек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07012C" w:rsidRDefault="00ED7339" w:rsidP="00DB35C4">
      <w:pPr>
        <w:numPr>
          <w:ilvl w:val="0"/>
          <w:numId w:val="10"/>
        </w:numPr>
        <w:tabs>
          <w:tab w:val="left" w:pos="3834"/>
        </w:tabs>
        <w:jc w:val="both"/>
        <w:rPr>
          <w:i/>
          <w:sz w:val="28"/>
          <w:szCs w:val="28"/>
        </w:rPr>
      </w:pPr>
      <w:r w:rsidRPr="00C60AEA">
        <w:rPr>
          <w:i/>
          <w:sz w:val="28"/>
          <w:szCs w:val="28"/>
        </w:rPr>
        <w:t xml:space="preserve"> Установить соответствие</w:t>
      </w:r>
    </w:p>
    <w:p w:rsidR="00ED7339" w:rsidRDefault="00ED7339" w:rsidP="00ED7339">
      <w:pPr>
        <w:tabs>
          <w:tab w:val="left" w:pos="3834"/>
        </w:tabs>
        <w:jc w:val="both"/>
        <w:rPr>
          <w:i/>
          <w:sz w:val="28"/>
          <w:szCs w:val="28"/>
        </w:rPr>
      </w:pPr>
    </w:p>
    <w:tbl>
      <w:tblPr>
        <w:tblW w:w="9720" w:type="dxa"/>
        <w:tblInd w:w="108" w:type="dxa"/>
        <w:tblLook w:val="01E0"/>
      </w:tblPr>
      <w:tblGrid>
        <w:gridCol w:w="4927"/>
        <w:gridCol w:w="4793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Формула расчета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</w:p>
          <w:p w:rsidR="00ED7339" w:rsidRPr="00EF2D7C" w:rsidRDefault="00ED7339" w:rsidP="00DB35C4">
            <w:pPr>
              <w:numPr>
                <w:ilvl w:val="0"/>
                <w:numId w:val="21"/>
              </w:num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  <w:lang w:val="en-US"/>
              </w:rPr>
              <w:t xml:space="preserve">TR = </w:t>
            </w:r>
            <w:proofErr w:type="spellStart"/>
            <w:r w:rsidRPr="00EF2D7C">
              <w:rPr>
                <w:sz w:val="28"/>
                <w:szCs w:val="28"/>
                <w:lang w:val="en-US"/>
              </w:rPr>
              <w:t>pQ</w:t>
            </w:r>
            <w:proofErr w:type="spellEnd"/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DB35C4">
            <w:pPr>
              <w:numPr>
                <w:ilvl w:val="0"/>
                <w:numId w:val="21"/>
              </w:num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  <w:lang w:val="en-US"/>
              </w:rPr>
              <w:t>TC = FC + VC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DB35C4">
            <w:pPr>
              <w:numPr>
                <w:ilvl w:val="0"/>
                <w:numId w:val="21"/>
              </w:num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  <w:lang w:val="en-US"/>
              </w:rPr>
              <w:t xml:space="preserve">MR = </w:t>
            </w:r>
            <w:r w:rsidRPr="00EF2D7C">
              <w:rPr>
                <w:position w:val="-4"/>
                <w:sz w:val="28"/>
                <w:szCs w:val="28"/>
                <w:lang w:val="en-US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11.25pt;height:12.75pt" o:ole="">
                  <v:imagedata r:id="rId6" o:title=""/>
                </v:shape>
                <o:OLEObject Type="Embed" ProgID="Equation.DSMT4" ShapeID="_x0000_i1066" DrawAspect="Content" ObjectID="_1598180760" r:id="rId7"/>
              </w:object>
            </w:r>
            <w:r w:rsidRPr="00EF2D7C">
              <w:rPr>
                <w:sz w:val="28"/>
                <w:szCs w:val="28"/>
                <w:lang w:val="en-US"/>
              </w:rPr>
              <w:t>TR/</w:t>
            </w:r>
            <w:r w:rsidRPr="00EF2D7C">
              <w:rPr>
                <w:position w:val="-4"/>
                <w:sz w:val="28"/>
                <w:szCs w:val="28"/>
                <w:lang w:val="en-US"/>
              </w:rPr>
              <w:object w:dxaOrig="220" w:dyaOrig="260">
                <v:shape id="_x0000_i1067" type="#_x0000_t75" style="width:11.25pt;height:12.75pt" o:ole="">
                  <v:imagedata r:id="rId6" o:title=""/>
                </v:shape>
                <o:OLEObject Type="Embed" ProgID="Equation.DSMT4" ShapeID="_x0000_i1067" DrawAspect="Content" ObjectID="_1598180761" r:id="rId8"/>
              </w:object>
            </w:r>
            <w:r w:rsidRPr="00EF2D7C">
              <w:rPr>
                <w:sz w:val="28"/>
                <w:szCs w:val="28"/>
                <w:lang w:val="en-US"/>
              </w:rPr>
              <w:t>Q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DB35C4">
            <w:pPr>
              <w:numPr>
                <w:ilvl w:val="0"/>
                <w:numId w:val="21"/>
              </w:numPr>
              <w:tabs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  <w:lang w:val="en-US"/>
              </w:rPr>
              <w:t xml:space="preserve">TR – TC = </w:t>
            </w:r>
            <w:r w:rsidRPr="00EF2D7C">
              <w:rPr>
                <w:position w:val="-4"/>
                <w:sz w:val="28"/>
                <w:szCs w:val="28"/>
                <w:lang w:val="en-US"/>
              </w:rPr>
              <w:object w:dxaOrig="200" w:dyaOrig="260">
                <v:shape id="_x0000_i1068" type="#_x0000_t75" style="width:9.75pt;height:12.75pt" o:ole="">
                  <v:imagedata r:id="rId9" o:title=""/>
                </v:shape>
                <o:OLEObject Type="Embed" ProgID="Equation.DSMT4" ShapeID="_x0000_i1068" DrawAspect="Content" ObjectID="_1598180762" r:id="rId10"/>
              </w:object>
            </w:r>
          </w:p>
        </w:tc>
        <w:tc>
          <w:tcPr>
            <w:tcW w:w="4793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 xml:space="preserve">Экономический показатель </w:t>
            </w:r>
          </w:p>
          <w:p w:rsidR="00ED7339" w:rsidRPr="00EF2D7C" w:rsidRDefault="00ED733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u w:val="single"/>
              </w:rPr>
              <w:t>работы фирмы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А. </w:t>
            </w:r>
            <w:proofErr w:type="spellStart"/>
            <w:r w:rsidRPr="00EF2D7C">
              <w:rPr>
                <w:sz w:val="28"/>
                <w:szCs w:val="28"/>
              </w:rPr>
              <w:t>Трансакционные</w:t>
            </w:r>
            <w:proofErr w:type="spellEnd"/>
            <w:r w:rsidRPr="00EF2D7C">
              <w:rPr>
                <w:sz w:val="28"/>
                <w:szCs w:val="28"/>
              </w:rPr>
              <w:t xml:space="preserve"> издержки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. Совокупные (общие) издержки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. Совокупный доход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Г. Постоянные издержки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Д. Предельный доход</w:t>
            </w:r>
          </w:p>
          <w:p w:rsidR="00ED7339" w:rsidRPr="00EF2D7C" w:rsidRDefault="00ED7339" w:rsidP="00373830">
            <w:pPr>
              <w:tabs>
                <w:tab w:val="left" w:pos="3834"/>
              </w:tabs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Е. Прибыль</w:t>
            </w:r>
          </w:p>
        </w:tc>
      </w:tr>
    </w:tbl>
    <w:p w:rsidR="00ED7339" w:rsidRPr="0075484F" w:rsidRDefault="00ED7339" w:rsidP="00ED7339">
      <w:pPr>
        <w:tabs>
          <w:tab w:val="left" w:pos="3834"/>
        </w:tabs>
        <w:rPr>
          <w:sz w:val="28"/>
          <w:szCs w:val="28"/>
          <w:lang w:val="en-US"/>
        </w:rPr>
      </w:pPr>
    </w:p>
    <w:p w:rsidR="00ED7339" w:rsidRPr="00616F9D" w:rsidRDefault="00ED7339" w:rsidP="00DB35C4">
      <w:pPr>
        <w:numPr>
          <w:ilvl w:val="0"/>
          <w:numId w:val="10"/>
        </w:numPr>
        <w:tabs>
          <w:tab w:val="left" w:pos="3834"/>
        </w:tabs>
        <w:rPr>
          <w:i/>
          <w:sz w:val="28"/>
          <w:szCs w:val="28"/>
        </w:rPr>
      </w:pPr>
      <w:r w:rsidRPr="00616F9D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3834"/>
        </w:tabs>
        <w:rPr>
          <w:sz w:val="28"/>
          <w:szCs w:val="28"/>
        </w:rPr>
      </w:pPr>
      <w:r>
        <w:rPr>
          <w:sz w:val="28"/>
          <w:szCs w:val="28"/>
        </w:rPr>
        <w:t>Монополия максимизирует прибыль в коротком периоде, если:</w:t>
      </w:r>
    </w:p>
    <w:p w:rsidR="00ED7339" w:rsidRDefault="00ED7339" w:rsidP="00DB35C4">
      <w:pPr>
        <w:numPr>
          <w:ilvl w:val="0"/>
          <w:numId w:val="22"/>
        </w:numPr>
        <w:tabs>
          <w:tab w:val="left" w:pos="3834"/>
        </w:tabs>
        <w:rPr>
          <w:sz w:val="28"/>
          <w:szCs w:val="28"/>
        </w:rPr>
      </w:pPr>
      <w:r>
        <w:rPr>
          <w:sz w:val="28"/>
          <w:szCs w:val="28"/>
        </w:rPr>
        <w:t>производит такое количество продукции, при котором предельный доход равен предельным издержкам</w:t>
      </w:r>
    </w:p>
    <w:p w:rsidR="00ED7339" w:rsidRDefault="00ED7339" w:rsidP="00DB35C4">
      <w:pPr>
        <w:numPr>
          <w:ilvl w:val="0"/>
          <w:numId w:val="22"/>
        </w:numPr>
        <w:tabs>
          <w:tab w:val="left" w:pos="3834"/>
        </w:tabs>
        <w:rPr>
          <w:sz w:val="28"/>
          <w:szCs w:val="28"/>
        </w:rPr>
      </w:pPr>
      <w:r>
        <w:rPr>
          <w:sz w:val="28"/>
          <w:szCs w:val="28"/>
        </w:rPr>
        <w:t>производит такое количество продукции, при которой предельный доход ниже предельных издержек</w:t>
      </w:r>
    </w:p>
    <w:p w:rsidR="00ED7339" w:rsidRDefault="00ED7339" w:rsidP="00DB35C4">
      <w:pPr>
        <w:numPr>
          <w:ilvl w:val="0"/>
          <w:numId w:val="22"/>
        </w:numPr>
        <w:tabs>
          <w:tab w:val="left" w:pos="3834"/>
        </w:tabs>
        <w:rPr>
          <w:sz w:val="28"/>
          <w:szCs w:val="28"/>
        </w:rPr>
      </w:pPr>
      <w:r>
        <w:rPr>
          <w:sz w:val="28"/>
          <w:szCs w:val="28"/>
        </w:rPr>
        <w:t>производит такое количество продукции, при котором предельный доход выше предельных издержек</w:t>
      </w:r>
    </w:p>
    <w:p w:rsidR="00ED7339" w:rsidRDefault="00ED7339" w:rsidP="00DB35C4">
      <w:pPr>
        <w:numPr>
          <w:ilvl w:val="0"/>
          <w:numId w:val="22"/>
        </w:numPr>
        <w:tabs>
          <w:tab w:val="left" w:pos="3834"/>
        </w:tabs>
        <w:rPr>
          <w:sz w:val="28"/>
          <w:szCs w:val="28"/>
        </w:rPr>
      </w:pPr>
      <w:r>
        <w:rPr>
          <w:sz w:val="28"/>
          <w:szCs w:val="28"/>
        </w:rPr>
        <w:t>производит такое количество продукции, при котором предельный доход равен цене</w:t>
      </w:r>
    </w:p>
    <w:p w:rsidR="00ED7339" w:rsidRPr="002606BA" w:rsidRDefault="00ED7339" w:rsidP="00ED7339">
      <w:pPr>
        <w:tabs>
          <w:tab w:val="left" w:pos="3834"/>
        </w:tabs>
        <w:ind w:left="360"/>
        <w:rPr>
          <w:i/>
          <w:sz w:val="28"/>
          <w:szCs w:val="28"/>
        </w:rPr>
      </w:pPr>
      <w:r>
        <w:rPr>
          <w:sz w:val="28"/>
          <w:szCs w:val="28"/>
        </w:rPr>
        <w:br w:type="page"/>
      </w:r>
      <w:r w:rsidRPr="002606BA">
        <w:rPr>
          <w:i/>
          <w:sz w:val="28"/>
          <w:szCs w:val="28"/>
        </w:rPr>
        <w:lastRenderedPageBreak/>
        <w:t>30.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рма – совершенный конкурент продает 15 единиц товара по цене 7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: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совокупный доход фирмы равен:</w:t>
      </w:r>
    </w:p>
    <w:p w:rsidR="00ED7339" w:rsidRDefault="00ED7339" w:rsidP="00ED7339">
      <w:pPr>
        <w:tabs>
          <w:tab w:val="left" w:pos="2160"/>
          <w:tab w:val="left" w:pos="4060"/>
          <w:tab w:val="left" w:pos="5949"/>
          <w:tab w:val="left" w:pos="6120"/>
          <w:tab w:val="left" w:pos="7937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22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8B1224">
        <w:rPr>
          <w:sz w:val="28"/>
          <w:szCs w:val="28"/>
        </w:rPr>
        <w:tab/>
      </w:r>
      <w:r>
        <w:rPr>
          <w:sz w:val="28"/>
          <w:szCs w:val="28"/>
        </w:rPr>
        <w:t xml:space="preserve">2. 7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8B1224">
        <w:rPr>
          <w:sz w:val="28"/>
          <w:szCs w:val="28"/>
        </w:rPr>
        <w:tab/>
      </w:r>
      <w:r>
        <w:rPr>
          <w:sz w:val="28"/>
          <w:szCs w:val="28"/>
        </w:rPr>
        <w:t xml:space="preserve">3. 8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8B1224">
        <w:rPr>
          <w:sz w:val="28"/>
          <w:szCs w:val="28"/>
        </w:rPr>
        <w:tab/>
      </w:r>
      <w:r>
        <w:rPr>
          <w:sz w:val="28"/>
          <w:szCs w:val="28"/>
        </w:rPr>
        <w:t xml:space="preserve">4. 100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8B1224">
        <w:rPr>
          <w:sz w:val="28"/>
          <w:szCs w:val="28"/>
        </w:rPr>
        <w:tab/>
      </w:r>
      <w:r>
        <w:rPr>
          <w:sz w:val="28"/>
          <w:szCs w:val="28"/>
        </w:rPr>
        <w:t xml:space="preserve">5. 10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средний доход от продажи товара:</w:t>
      </w:r>
    </w:p>
    <w:p w:rsidR="00ED7339" w:rsidRDefault="00ED7339" w:rsidP="00ED7339">
      <w:pPr>
        <w:tabs>
          <w:tab w:val="left" w:pos="2198"/>
          <w:tab w:val="left" w:pos="4320"/>
          <w:tab w:val="left" w:pos="612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1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8B1224">
        <w:rPr>
          <w:sz w:val="28"/>
          <w:szCs w:val="28"/>
        </w:rPr>
        <w:tab/>
      </w:r>
      <w:r>
        <w:rPr>
          <w:sz w:val="28"/>
          <w:szCs w:val="28"/>
        </w:rPr>
        <w:t xml:space="preserve">2. 2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3. 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4. 7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5. 8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) предельный доход от продажи 13-й товара равен:</w:t>
      </w:r>
    </w:p>
    <w:p w:rsidR="00ED7339" w:rsidRDefault="00ED7339" w:rsidP="00ED7339">
      <w:pPr>
        <w:tabs>
          <w:tab w:val="left" w:pos="2160"/>
          <w:tab w:val="left" w:pos="4144"/>
          <w:tab w:val="left" w:pos="5921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2. 6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3. 7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4. 7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4837D1">
        <w:rPr>
          <w:sz w:val="28"/>
          <w:szCs w:val="28"/>
        </w:rPr>
        <w:tab/>
      </w:r>
      <w:r>
        <w:rPr>
          <w:sz w:val="28"/>
          <w:szCs w:val="28"/>
        </w:rPr>
        <w:t xml:space="preserve">5. 8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если размер средних издержек равен 4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, то при продаже 10 единиц товара фирма имеет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убытков в размере 2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экономическую прибыль в размере 2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ормальную прибыль в размере 40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) если размер средних издержек фирмы равен 4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, это значит, что каждая единица товара при известной рыночной цене (см. условие) приносит: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прибыль в размере 2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убыток в размере 2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прибыль в размере 11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убыток в размере 11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3834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5. ни прибыли, ни убытк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402CD8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1.</w:t>
      </w:r>
      <w:r w:rsidRPr="00402CD8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ид кривой совокупного дохода </w:t>
      </w:r>
      <w:r w:rsidRPr="00BD07A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R</w:t>
      </w:r>
      <w:r w:rsidRPr="00BD07A0">
        <w:rPr>
          <w:sz w:val="28"/>
          <w:szCs w:val="28"/>
        </w:rPr>
        <w:t>)</w:t>
      </w:r>
      <w:r>
        <w:rPr>
          <w:sz w:val="28"/>
          <w:szCs w:val="28"/>
        </w:rPr>
        <w:t xml:space="preserve"> для чистого монополиста объясняется изменением:</w:t>
      </w:r>
    </w:p>
    <w:p w:rsidR="00ED7339" w:rsidRDefault="00ED7339" w:rsidP="00DB35C4">
      <w:pPr>
        <w:numPr>
          <w:ilvl w:val="0"/>
          <w:numId w:val="2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едельного дохода</w:t>
      </w:r>
    </w:p>
    <w:p w:rsidR="00ED7339" w:rsidRDefault="00ED7339" w:rsidP="00DB35C4">
      <w:pPr>
        <w:numPr>
          <w:ilvl w:val="0"/>
          <w:numId w:val="2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редних издержек</w:t>
      </w:r>
    </w:p>
    <w:p w:rsidR="00ED7339" w:rsidRDefault="00ED7339" w:rsidP="00DB35C4">
      <w:pPr>
        <w:numPr>
          <w:ilvl w:val="0"/>
          <w:numId w:val="2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эластичности спроса</w:t>
      </w:r>
    </w:p>
    <w:p w:rsidR="00ED7339" w:rsidRDefault="00ED7339" w:rsidP="00DB35C4">
      <w:pPr>
        <w:numPr>
          <w:ilvl w:val="0"/>
          <w:numId w:val="23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еременных издержек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C645A3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2.</w:t>
      </w:r>
      <w:r w:rsidRPr="00C645A3">
        <w:rPr>
          <w:i/>
          <w:sz w:val="28"/>
          <w:szCs w:val="28"/>
        </w:rPr>
        <w:t xml:space="preserve"> Дополнить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связи с большей эластичностью предложения при прочих равных условиях цены краткосрочного периода работы фирмы ______________ цен долговременного периода.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04667B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3.</w:t>
      </w:r>
      <w:r w:rsidRPr="0004667B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 графике изображены кривые спроса (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), средних издержек (АС), предельного дохода (</w:t>
      </w:r>
      <w:r>
        <w:rPr>
          <w:sz w:val="28"/>
          <w:szCs w:val="28"/>
          <w:lang w:val="en-US"/>
        </w:rPr>
        <w:t>MR</w:t>
      </w:r>
      <w:r>
        <w:rPr>
          <w:sz w:val="28"/>
          <w:szCs w:val="28"/>
        </w:rPr>
        <w:t>) для монополистической конкуренции. Для определения объема продаж (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>) и цен (Р), приносящих фирме экономическую прибыль, на график надо нанести:</w:t>
      </w:r>
    </w:p>
    <w:tbl>
      <w:tblPr>
        <w:tblW w:w="0" w:type="auto"/>
        <w:tblLook w:val="01E0"/>
      </w:tblPr>
      <w:tblGrid>
        <w:gridCol w:w="3888"/>
        <w:gridCol w:w="5760"/>
      </w:tblGrid>
      <w:tr w:rsidR="00ED7339" w:rsidRPr="00EF2D7C" w:rsidTr="00373830">
        <w:tc>
          <w:tcPr>
            <w:tcW w:w="3888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602" o:spid="_x0000_s1323" style="width:123.95pt;height:110.9pt;mso-position-horizontal-relative:char;mso-position-vertical-relative:line" coordorigin="1854,1854" coordsize="2479,2218">
                  <v:shape id="Text Box 371" o:spid="_x0000_s1324" type="#_x0000_t202" style="position:absolute;left:2503;top:3199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QcA8UA&#10;AADcAAAADwAAAGRycy9kb3ducmV2LnhtbESP3WrCQBSE74W+w3IKvZFmY22jRldphRZvk+YBjtmT&#10;H8yeDdnVxLfvFgq9HGbmG2Z3mEwnbjS41rKCRRSDIC6tbrlWUHx/Pq9BOI+ssbNMCu7k4LB/mO0w&#10;1XbkjG65r0WAsEtRQeN9n0rpyoYMusj2xMGr7GDQBznUUg84Brjp5EscJ9Jgy2GhwZ6ODZWX/GoU&#10;VKdx/rYZz1++WGWvyQe2q7O9K/X0OL1vQXia/H/4r33SCpJ4Cb9nwhG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5BwDxQAAANwAAAAPAAAAAAAAAAAAAAAAAJgCAABkcnMv&#10;ZG93bnJldi54bWxQSwUGAAAAAAQABAD1AAAAigMAAAAA&#10;" stroked="f">
                    <v:textbox>
                      <w:txbxContent>
                        <w:p w:rsidR="00ED7339" w:rsidRPr="00811A3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372" o:spid="_x0000_s1325" type="#_x0000_t202" style="position:absolute;left:3406;top:256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2Ed8MA&#10;AADcAAAADwAAAGRycy9kb3ducmV2LnhtbESP0YrCMBRE3xf8h3AFX5Ztqmjd7RpFBcVXXT/gtrm2&#10;ZZub0kRb/94Igo/DzJxhFqve1OJGrassKxhHMQji3OqKCwXnv93XNwjnkTXWlknBnRysloOPBaba&#10;dnyk28kXIkDYpaig9L5JpXR5SQZdZBvi4F1sa9AH2RZSt9gFuKnlJI4TabDisFBiQ9uS8v/T1Si4&#10;HLrP2U+X7f15fpwmG6zmmb0rNRr2618Qnnr/Dr/aB60giafwPBOO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A2Ed8MAAADcAAAADwAAAAAAAAAAAAAAAACYAgAAZHJzL2Rv&#10;d25yZXYueG1sUEsFBgAAAAAEAAQA9QAAAIgDAAAAAA==&#10;" stroked="f">
                    <v:textbox>
                      <w:txbxContent>
                        <w:p w:rsidR="00ED7339" w:rsidRPr="00811A3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C</w:t>
                          </w:r>
                        </w:p>
                      </w:txbxContent>
                    </v:textbox>
                  </v:shape>
                  <v:shape id="Text Box 373" o:spid="_x0000_s1326" type="#_x0000_t202" style="position:absolute;left:3586;top:308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Eh7MQA&#10;AADcAAAADwAAAGRycy9kb3ducmV2LnhtbESPzWrDMBCE74G+g9hCL6GWUxKndaOENJCSq908wNra&#10;2KbWyliqf94+KhR6HGbmG2Z3mEwrBupdY1nBKopBEJdWN1wpuH6dn19BOI+ssbVMCmZycNg/LHaY&#10;ajtyRkPuKxEg7FJUUHvfpVK6siaDLrIdcfButjfog+wrqXscA9y08iWOE2mw4bBQY0enmsrv/Mco&#10;uF3G5eZtLD79dZutkw9stoWdlXp6nI7vIDxN/j/8175oBUm8gd8z4QjI/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BIezEAAAA3AAAAA8AAAAAAAAAAAAAAAAAmAIAAGRycy9k&#10;b3ducmV2LnhtbFBLBQYAAAAABAAEAPUAAACJAwAAAAA=&#10;" stroked="f">
                    <v:textbox>
                      <w:txbxContent>
                        <w:p w:rsidR="00ED7339" w:rsidRPr="00811A3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74" o:spid="_x0000_s1327" type="#_x0000_t202" style="position:absolute;left:3793;top:353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O/m8MA&#10;AADc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JE7g/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5O/m8MAAADcAAAADwAAAAAAAAAAAAAAAACYAgAAZHJzL2Rv&#10;d25yZXYueG1sUEsFBgAAAAAEAAQA9QAAAIgDAAAAAA==&#10;" stroked="f">
                    <v:textbox>
                      <w:txbxContent>
                        <w:p w:rsidR="00ED7339" w:rsidRPr="00811A3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75" o:spid="_x0000_s1328" type="#_x0000_t202" style="position:absolute;left:1854;top:18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8aAMQA&#10;AADcAAAADwAAAGRycy9kb3ducmV2LnhtbESPzWrDMBCE74W8g9hALyWRE1o7cSKbptCSa34eYGNt&#10;bBNrZSzVP29fFQo9DjPzDbPPR9OInjpXW1awWkYgiAuray4VXC+fiw0I55E1NpZJwUQO8mz2tMdU&#10;24FP1J99KQKEXYoKKu/bVEpXVGTQLW1LHLy77Qz6ILtS6g6HADeNXEdRLA3WHBYqbOmjouJx/jYK&#10;7sfh5W073L78NTm9xgesk5udlHqej+87EJ5G/x/+ax+1gjhK4PdMOAIy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fGgDEAAAA3AAAAA8AAAAAAAAAAAAAAAAAmAIAAGRycy9k&#10;b3ducmV2LnhtbFBLBQYAAAAABAAEAPUAAACJAwAAAAA=&#10;" stroked="f">
                    <v:textbox>
                      <w:txbxContent>
                        <w:p w:rsidR="00ED7339" w:rsidRPr="00811A3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376" o:spid="_x0000_s1329" style="position:absolute;left:2214;top:1996;width:1800;height:1620" coordorigin="1674,13649" coordsize="1980,1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bP8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GFs/wwAAANwAAAAP&#10;AAAAAAAAAAAAAAAAAKoCAABkcnMvZG93bnJldi54bWxQSwUGAAAAAAQABAD6AAAAmgMAAAAA&#10;">
                    <v:line id="Line 377" o:spid="_x0000_s1330" style="position:absolute;flip:y;visibility:visible" from="1674,13734" to="1674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7zIcUAAADcAAAADwAAAGRycy9kb3ducmV2LnhtbESPT2vCQBDF7wW/wzKFXkLdVUE0dRX/&#10;VBCKB20PPQ7ZaRKanQ3ZUdNv3xUKPT7evN+bt1j1vlFX6mId2MJoaEARF8HVXFr4eN8/z0BFQXbY&#10;BCYLPxRhtRw8LDB34cYnup6lVAnCMUcLlUibax2LijzGYWiJk/cVOo+SZFdq1+EtwX2jx8ZMtcea&#10;U0OFLW0rKr7PF5/e2B95N5lkG6+zbE6vn/JmtFj79NivX0AJ9fJ//Jc+OAtTM4f7mEQ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7zIcUAAADcAAAADwAAAAAAAAAA&#10;AAAAAAChAgAAZHJzL2Rvd25yZXYueG1sUEsFBgAAAAAEAAQA+QAAAJMDAAAAAA==&#10;">
                      <v:stroke endarrow="block"/>
                    </v:line>
                    <v:line id="Line 378" o:spid="_x0000_s1331" style="position:absolute;visibility:visible" from="1674,15354" to="3654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KL8sIAAADcAAAADwAAAGRycy9kb3ducmV2LnhtbERPyWrDMBC9F/oPYgq5NbJzyOJECSEm&#10;kENbyELPU2timVgjYymO+vfVoZDj4+2rTbStGKj3jWMF+TgDQVw53XCt4HLev89B+ICssXVMCn7J&#10;w2b9+rLCQrsHH2k4hVqkEPYFKjAhdIWUvjJk0Y9dR5y4q+sthgT7WuoeHynctnKSZVNpseHUYLCj&#10;naHqdrpbBTNTHuVMlh/nr3Jo8kX8jN8/C6VGb3G7BBEohqf4333QCqZ5mp/OpCM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7KL8sIAAADcAAAADwAAAAAAAAAAAAAA&#10;AAChAgAAZHJzL2Rvd25yZXYueG1sUEsFBgAAAAAEAAQA+QAAAJADAAAAAA==&#10;">
                      <v:stroke endarrow="block"/>
                    </v:line>
                    <v:line id="Line 379" o:spid="_x0000_s1332" style="position:absolute;visibility:visible" from="1854,14236" to="3294,15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b+/cYAAADcAAAADwAAAGRycy9kb3ducmV2LnhtbESPQWvCQBSE74X+h+UVequbKISSuooo&#10;gnoQtYX2+My+JqnZt2F3m8R/7wqFHoeZ+YaZzgfTiI6cry0rSEcJCOLC6ppLBR/v65dXED4ga2ws&#10;k4IreZjPHh+mmGvb85G6UyhFhLDPUUEVQptL6YuKDPqRbYmj922dwRClK6V22Ee4aeQ4STJpsOa4&#10;UGFLy4qKy+nXKNhPDlm32O42w+c2Oxer4/nrp3dKPT8NizcQgYbwH/5rb7SCLE3hfiYeAT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G/v3GAAAA3AAAAA8AAAAAAAAA&#10;AAAAAAAAoQIAAGRycy9kb3ducmV2LnhtbFBLBQYAAAAABAAEAPkAAACUAwAAAAA=&#10;"/>
                    <v:line id="Line 380" o:spid="_x0000_s1333" style="position:absolute;visibility:visible" from="1854,14454" to="2754,15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cwnsQAAADcAAAADwAAAGRycy9kb3ducmV2LnhtbESPzWrCQBSF9wXfYbiF7pqJWYiNGaUU&#10;BBeppSquL5lrkpq5E2fGGN++IxS6PJyfj1OsRtOJgZxvLSuYJikI4srqlmsFh/36dQ7CB2SNnWVS&#10;cCcPq+XkqcBc2xt/07ALtYgj7HNU0ITQ51L6qiGDPrE9cfRO1hkMUbpaaoe3OG46maXpTBpsORIa&#10;7Omjoeq8u5rIrerSXY4/53Fz+izXFx7etvsvpV6ex/cFiEBj+A//tTdawWyaweN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xzCexAAAANwAAAAPAAAAAAAAAAAA&#10;AAAAAKECAABkcnMvZG93bnJldi54bWxQSwUGAAAAAAQABAD5AAAAkgMAAAAA&#10;">
                      <v:stroke dashstyle="dash"/>
                    </v:line>
                    <v:shape id="Arc 381" o:spid="_x0000_s1334" style="position:absolute;left:2035;top:13649;width:1497;height:10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vFG8IA&#10;AADcAAAADwAAAGRycy9kb3ducmV2LnhtbESPQYvCMBSE74L/ITzBm6YqVK1GEUEU9qJVxOOjebbF&#10;5qU0Ueu/3wgLexxm5htmuW5NJV7UuNKygtEwAkGcWV1yruBy3g1mIJxH1lhZJgUfcrBedTtLTLR9&#10;84leqc9FgLBLUEHhfZ1I6bKCDLqhrYmDd7eNQR9kk0vd4DvATSXHURRLgyWHhQJr2haUPdKnUTAd&#10;Px+3/e185yr9if3R8XW+nSjV77WbBQhPrf8P/7UPWkE8msD3TDgC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q8UbwgAAANwAAAAPAAAAAAAAAAAAAAAAAJgCAABkcnMvZG93&#10;bnJldi54bWxQSwUGAAAAAAQABAD1AAAAhwMAAAAA&#10;" adj="0,,0" path="m26568,19641nfc23748,20932,20683,21600,17582,21600,10602,21600,4053,18227,-1,12547em26568,19641nsc23748,20932,20683,21600,17582,21600,10602,21600,4053,18227,-1,12547l17582,r8986,19641xe" filled="f">
                      <v:stroke joinstyle="round"/>
                      <v:formulas/>
                      <v:path arrowok="t" o:extrusionok="f" o:connecttype="custom" o:connectlocs="1497,982;0,627;991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5760" w:type="dxa"/>
            <w:shd w:val="clear" w:color="auto" w:fill="auto"/>
          </w:tcPr>
          <w:p w:rsidR="00ED7339" w:rsidRPr="00EF2D7C" w:rsidRDefault="00ED7339" w:rsidP="00DB35C4">
            <w:pPr>
              <w:numPr>
                <w:ilvl w:val="0"/>
                <w:numId w:val="24"/>
              </w:num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кривую средних постоянных издержек (</w:t>
            </w:r>
            <w:r w:rsidRPr="00EF2D7C">
              <w:rPr>
                <w:sz w:val="28"/>
                <w:szCs w:val="28"/>
                <w:lang w:val="en-US"/>
              </w:rPr>
              <w:t>AFC</w:t>
            </w:r>
            <w:r w:rsidRPr="00EF2D7C">
              <w:rPr>
                <w:sz w:val="28"/>
                <w:szCs w:val="28"/>
              </w:rPr>
              <w:t>)</w:t>
            </w:r>
          </w:p>
          <w:p w:rsidR="00ED7339" w:rsidRPr="00EF2D7C" w:rsidRDefault="00ED7339" w:rsidP="00DB35C4">
            <w:pPr>
              <w:numPr>
                <w:ilvl w:val="0"/>
                <w:numId w:val="24"/>
              </w:num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кривую средних переменных издержек (</w:t>
            </w:r>
            <w:r w:rsidRPr="00EF2D7C">
              <w:rPr>
                <w:sz w:val="28"/>
                <w:szCs w:val="28"/>
                <w:lang w:val="en-US"/>
              </w:rPr>
              <w:t>AVC</w:t>
            </w:r>
            <w:r w:rsidRPr="00EF2D7C">
              <w:rPr>
                <w:sz w:val="28"/>
                <w:szCs w:val="28"/>
              </w:rPr>
              <w:t>)</w:t>
            </w:r>
          </w:p>
          <w:p w:rsidR="00ED7339" w:rsidRPr="00EF2D7C" w:rsidRDefault="00ED7339" w:rsidP="00DB35C4">
            <w:pPr>
              <w:numPr>
                <w:ilvl w:val="0"/>
                <w:numId w:val="24"/>
              </w:numPr>
              <w:tabs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кривую предельных издержек (МС)</w:t>
            </w:r>
          </w:p>
        </w:tc>
      </w:tr>
    </w:tbl>
    <w:p w:rsidR="00ED7339" w:rsidRPr="00B102C8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2D7D2C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4.</w:t>
      </w:r>
      <w:r w:rsidRPr="002D7D2C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ормой приспособления фирмы  к отрасли в условиях чистой конкуренции в короткий период при достижении целей максимизации прибыли выступает:</w:t>
      </w:r>
    </w:p>
    <w:p w:rsidR="00ED7339" w:rsidRDefault="00ED7339" w:rsidP="00DB35C4">
      <w:pPr>
        <w:numPr>
          <w:ilvl w:val="0"/>
          <w:numId w:val="2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ступление в отрасль</w:t>
      </w:r>
    </w:p>
    <w:p w:rsidR="00ED7339" w:rsidRDefault="00ED7339" w:rsidP="00DB35C4">
      <w:pPr>
        <w:numPr>
          <w:ilvl w:val="0"/>
          <w:numId w:val="2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ыбор размера цены</w:t>
      </w:r>
    </w:p>
    <w:p w:rsidR="00ED7339" w:rsidRDefault="00ED7339" w:rsidP="00DB35C4">
      <w:pPr>
        <w:numPr>
          <w:ilvl w:val="0"/>
          <w:numId w:val="2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ыбор размера издержек</w:t>
      </w:r>
    </w:p>
    <w:p w:rsidR="00ED7339" w:rsidRDefault="00ED7339" w:rsidP="00DB35C4">
      <w:pPr>
        <w:numPr>
          <w:ilvl w:val="0"/>
          <w:numId w:val="2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ыход из отрасли</w:t>
      </w:r>
    </w:p>
    <w:p w:rsidR="00ED7339" w:rsidRDefault="00ED7339" w:rsidP="00DB35C4">
      <w:pPr>
        <w:numPr>
          <w:ilvl w:val="0"/>
          <w:numId w:val="25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определение объема производства при заданной цене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Pr="004E76B3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5.</w:t>
      </w:r>
      <w:r w:rsidRPr="004E76B3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Условием равновесия фирмы при несовершенной конкуренции («чистой» монополии) в короткий период является:</w:t>
      </w:r>
    </w:p>
    <w:p w:rsidR="00ED7339" w:rsidRPr="003E1BB8" w:rsidRDefault="00ED7339" w:rsidP="00DB35C4">
      <w:pPr>
        <w:numPr>
          <w:ilvl w:val="0"/>
          <w:numId w:val="26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C</w:t>
      </w:r>
      <w:r w:rsidRPr="003E1BB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MR</w:t>
      </w:r>
      <w:r>
        <w:rPr>
          <w:sz w:val="28"/>
          <w:szCs w:val="28"/>
        </w:rPr>
        <w:t>)</w:t>
      </w:r>
      <w:r w:rsidRPr="003E1BB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AC</w:t>
      </w:r>
      <w:r w:rsidRPr="003E1BB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P</w:t>
      </w:r>
    </w:p>
    <w:p w:rsidR="00ED7339" w:rsidRDefault="00ED7339" w:rsidP="00DB35C4">
      <w:pPr>
        <w:numPr>
          <w:ilvl w:val="0"/>
          <w:numId w:val="26"/>
        </w:numPr>
        <w:tabs>
          <w:tab w:val="left" w:pos="383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C</w:t>
      </w:r>
      <w:r w:rsidRPr="003E1BB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= MR</w:t>
      </w:r>
      <w:r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 xml:space="preserve"> &lt; AC &lt; P</w:t>
      </w:r>
    </w:p>
    <w:p w:rsidR="00ED7339" w:rsidRDefault="00ED7339" w:rsidP="00DB35C4">
      <w:pPr>
        <w:numPr>
          <w:ilvl w:val="0"/>
          <w:numId w:val="26"/>
        </w:numPr>
        <w:tabs>
          <w:tab w:val="left" w:pos="383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C &lt; MR</w:t>
      </w:r>
      <w:r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 xml:space="preserve"> &lt; AC &lt; P</w:t>
      </w:r>
    </w:p>
    <w:p w:rsidR="00ED7339" w:rsidRDefault="00ED7339" w:rsidP="00DB35C4">
      <w:pPr>
        <w:numPr>
          <w:ilvl w:val="0"/>
          <w:numId w:val="26"/>
        </w:numPr>
        <w:tabs>
          <w:tab w:val="left" w:pos="383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MC = MR</w:t>
      </w:r>
      <w:r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 xml:space="preserve"> &gt; AC &gt; P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МС – предельные издержки, </w:t>
      </w:r>
      <w:r>
        <w:rPr>
          <w:sz w:val="28"/>
          <w:szCs w:val="28"/>
          <w:lang w:val="en-US"/>
        </w:rPr>
        <w:t>MR</w:t>
      </w:r>
      <w:r>
        <w:rPr>
          <w:sz w:val="28"/>
          <w:szCs w:val="28"/>
        </w:rPr>
        <w:t xml:space="preserve"> – предельный доход, АС – средние издержки</w:t>
      </w:r>
    </w:p>
    <w:p w:rsidR="00ED7339" w:rsidRDefault="00ED7339" w:rsidP="00ED7339">
      <w:pPr>
        <w:tabs>
          <w:tab w:val="left" w:pos="3834"/>
        </w:tabs>
        <w:jc w:val="both"/>
        <w:rPr>
          <w:sz w:val="28"/>
          <w:szCs w:val="28"/>
        </w:rPr>
      </w:pPr>
    </w:p>
    <w:p w:rsidR="00ED7339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6.</w:t>
      </w:r>
      <w:r w:rsidRPr="002F7509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 объем предложения фирмы в условиях чистой конкуренции не окажет влияния в краткосрочном периоде:</w:t>
      </w:r>
    </w:p>
    <w:p w:rsidR="00ED7339" w:rsidRDefault="00ED7339" w:rsidP="00DB35C4">
      <w:pPr>
        <w:numPr>
          <w:ilvl w:val="0"/>
          <w:numId w:val="27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недрение новой техники и технологии</w:t>
      </w:r>
    </w:p>
    <w:p w:rsidR="00ED7339" w:rsidRDefault="00ED7339" w:rsidP="00DB35C4">
      <w:pPr>
        <w:numPr>
          <w:ilvl w:val="0"/>
          <w:numId w:val="27"/>
        </w:num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мена оборудования</w:t>
      </w:r>
    </w:p>
    <w:p w:rsidR="00ED7339" w:rsidRDefault="00ED7339" w:rsidP="00DB35C4">
      <w:pPr>
        <w:numPr>
          <w:ilvl w:val="0"/>
          <w:numId w:val="27"/>
        </w:num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изменение цен на материалы</w:t>
      </w:r>
    </w:p>
    <w:p w:rsidR="00ED7339" w:rsidRDefault="00ED7339" w:rsidP="00DB35C4">
      <w:pPr>
        <w:numPr>
          <w:ilvl w:val="0"/>
          <w:numId w:val="27"/>
        </w:num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изменение зарплаты менеджер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</w:p>
    <w:p w:rsidR="00ED7339" w:rsidRPr="002F7509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7.</w:t>
      </w:r>
      <w:r w:rsidRPr="002F7509">
        <w:rPr>
          <w:i/>
          <w:sz w:val="28"/>
          <w:szCs w:val="28"/>
        </w:rPr>
        <w:t xml:space="preserve"> Дополнить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Если производство любого объема продукции одной фирмой обходится дешевле, чем его производство двумя или более фирмами, то говорят, что отрасль является _________________________ монополией.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</w:p>
    <w:p w:rsidR="00ED7339" w:rsidRPr="00B065D0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8.</w:t>
      </w:r>
      <w:r w:rsidRPr="00B065D0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– совершенный конкурент находится в состоянии долгосрочного равновесия, если соблюдается условие:</w:t>
      </w:r>
    </w:p>
    <w:p w:rsidR="00ED7339" w:rsidRPr="003E1BB8" w:rsidRDefault="00ED7339" w:rsidP="00DB35C4">
      <w:pPr>
        <w:numPr>
          <w:ilvl w:val="0"/>
          <w:numId w:val="2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 = </w:t>
      </w:r>
      <w:r>
        <w:rPr>
          <w:sz w:val="28"/>
          <w:szCs w:val="28"/>
          <w:lang w:val="en-US"/>
        </w:rPr>
        <w:t>LAC</w:t>
      </w:r>
      <w:r w:rsidRPr="003E1BB8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LMC</w:t>
      </w:r>
    </w:p>
    <w:p w:rsidR="00ED7339" w:rsidRPr="003E1BB8" w:rsidRDefault="00ED7339" w:rsidP="00DB35C4">
      <w:pPr>
        <w:numPr>
          <w:ilvl w:val="0"/>
          <w:numId w:val="28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p</w:t>
      </w:r>
      <w:r w:rsidRPr="003E1BB8">
        <w:rPr>
          <w:sz w:val="28"/>
          <w:szCs w:val="28"/>
        </w:rPr>
        <w:t xml:space="preserve"> &gt; </w:t>
      </w:r>
      <w:r>
        <w:rPr>
          <w:sz w:val="28"/>
          <w:szCs w:val="28"/>
          <w:lang w:val="en-US"/>
        </w:rPr>
        <w:t>LAC</w:t>
      </w:r>
    </w:p>
    <w:p w:rsidR="00ED7339" w:rsidRDefault="00ED7339" w:rsidP="00DB35C4">
      <w:pPr>
        <w:numPr>
          <w:ilvl w:val="0"/>
          <w:numId w:val="28"/>
        </w:numPr>
        <w:tabs>
          <w:tab w:val="left" w:pos="3834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lastRenderedPageBreak/>
        <w:t>LMC &lt; LAC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  <w:lang w:val="en-US"/>
        </w:rPr>
      </w:pPr>
    </w:p>
    <w:p w:rsidR="00ED7339" w:rsidRPr="009C12E7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9.</w:t>
      </w:r>
      <w:r w:rsidRPr="009C12E7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условиях несовершенной конкуренции цена формируется: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для «чистой» монополии: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государством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самой фирмой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покупателями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конкурентами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для «чистой» монопсонии: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фирмами – продавцами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фирмой – покупателем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государством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конкурентами</w:t>
      </w:r>
    </w:p>
    <w:p w:rsidR="00ED7339" w:rsidRDefault="00ED7339" w:rsidP="00ED7339">
      <w:pPr>
        <w:tabs>
          <w:tab w:val="left" w:pos="1792"/>
        </w:tabs>
        <w:jc w:val="both"/>
        <w:rPr>
          <w:sz w:val="28"/>
          <w:szCs w:val="28"/>
        </w:rPr>
      </w:pPr>
    </w:p>
    <w:p w:rsidR="00ED7339" w:rsidRPr="00C4684E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0.</w:t>
      </w:r>
      <w:r w:rsidRPr="00C4684E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долговременном периоде выход фирм из отрасли в условиях чистой конкуренции:</w:t>
      </w:r>
    </w:p>
    <w:p w:rsidR="00ED7339" w:rsidRDefault="00ED7339" w:rsidP="00ED7339">
      <w:pPr>
        <w:tabs>
          <w:tab w:val="left" w:pos="720"/>
          <w:tab w:val="left" w:pos="3834"/>
        </w:tabs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>1. ликвидирует прибыль</w:t>
      </w:r>
    </w:p>
    <w:p w:rsidR="00ED7339" w:rsidRDefault="00ED7339" w:rsidP="00ED7339">
      <w:pPr>
        <w:tabs>
          <w:tab w:val="left" w:pos="720"/>
          <w:tab w:val="left" w:pos="3834"/>
        </w:tabs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>2. ликвидирует убытки</w:t>
      </w:r>
    </w:p>
    <w:p w:rsidR="00ED7339" w:rsidRDefault="00ED7339" w:rsidP="00ED7339">
      <w:pPr>
        <w:tabs>
          <w:tab w:val="left" w:pos="720"/>
          <w:tab w:val="left" w:pos="3834"/>
        </w:tabs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>3. сокращает спрос на продукт</w:t>
      </w:r>
    </w:p>
    <w:p w:rsidR="00ED7339" w:rsidRDefault="00ED7339" w:rsidP="00ED7339">
      <w:pPr>
        <w:tabs>
          <w:tab w:val="left" w:pos="720"/>
          <w:tab w:val="left" w:pos="3834"/>
        </w:tabs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>4. повышает спрос на продукт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</w:p>
    <w:p w:rsidR="00ED7339" w:rsidRPr="00B058DE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1.</w:t>
      </w:r>
      <w:r w:rsidRPr="00B058DE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Задача.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рма в условиях монополистической конкуренции имеет следующие характеристики работы: объем продаж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6 ед. Для этого объема предельный доход </w:t>
      </w:r>
      <w:r>
        <w:rPr>
          <w:sz w:val="28"/>
          <w:szCs w:val="28"/>
          <w:lang w:val="en-US"/>
        </w:rPr>
        <w:t>MR</w:t>
      </w:r>
      <w:r>
        <w:rPr>
          <w:sz w:val="28"/>
          <w:szCs w:val="28"/>
        </w:rPr>
        <w:t xml:space="preserve"> = 4,5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 xml:space="preserve">. ед., цена Р = 7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 xml:space="preserve">. ед., предельные издержки минимальны МС = 2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 xml:space="preserve">. ед. Определить, какое решение должна принять фирма для максимизации прибыли. Задача решается </w:t>
      </w:r>
      <w:proofErr w:type="spellStart"/>
      <w:r>
        <w:rPr>
          <w:sz w:val="28"/>
          <w:szCs w:val="28"/>
        </w:rPr>
        <w:t>гафически</w:t>
      </w:r>
      <w:proofErr w:type="spellEnd"/>
      <w:r>
        <w:rPr>
          <w:sz w:val="28"/>
          <w:szCs w:val="28"/>
        </w:rPr>
        <w:t>.</w:t>
      </w:r>
    </w:p>
    <w:p w:rsidR="00ED7339" w:rsidRP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определить правильный порядок действий графического решения задачи:</w:t>
      </w:r>
    </w:p>
    <w:p w:rsidR="00ED7339" w:rsidRP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</w:p>
    <w:tbl>
      <w:tblPr>
        <w:tblW w:w="9720" w:type="dxa"/>
        <w:tblInd w:w="108" w:type="dxa"/>
        <w:tblLook w:val="01E0"/>
      </w:tblPr>
      <w:tblGrid>
        <w:gridCol w:w="1368"/>
        <w:gridCol w:w="8352"/>
      </w:tblGrid>
      <w:tr w:rsidR="00ED7339" w:rsidRPr="00EF2D7C" w:rsidTr="00373830">
        <w:tc>
          <w:tcPr>
            <w:tcW w:w="1368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720"/>
                <w:tab w:val="left" w:pos="3834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594" o:spid="_x0000_s1915" style="width:36pt;height:158.75pt;mso-position-horizontal-relative:char;mso-position-vertical-relative:line" coordorigin="1494,9234" coordsize="720,3600">
                  <v:rect id="Rectangle 363" o:spid="_x0000_s1922" style="position:absolute;left:1494;top:923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3llMQA&#10;AADcAAAADwAAAGRycy9kb3ducmV2LnhtbESPQYvCMBSE7wv+h/CEva3pKspajSKKix61vezt2Tzb&#10;us1LaaJWf70RBI/DzHzDTOetqcSFGldaVvDdi0AQZ1aXnCtIk/XXDwjnkTVWlknBjRzMZ52PKcba&#10;XnlHl73PRYCwi1FB4X0dS+myggy6nq2Jg3e0jUEfZJNL3eA1wE0l+1E0kgZLDgsF1rQsKPvfn42C&#10;Q9lP8b5LfiMzXg/8tk1O57+VUp/ddjEB4an17/CrvdEKhuMhPM+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d5ZTEAAAA3AAAAA8AAAAAAAAAAAAAAAAAmAIAAGRycy9k&#10;b3ducmV2LnhtbFBLBQYAAAAABAAEAPUAAACJAwAAAAA=&#10;"/>
                  <v:rect id="Rectangle 364" o:spid="_x0000_s1921" style="position:absolute;left:1494;top:1085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748UA&#10;AADcAAAADwAAAGRycy9kb3ducmV2LnhtbESPQWvCQBSE74L/YXlCb2ajRTGpq4jF0h41Xry9Zl+T&#10;1OzbkF2T1F/fLRQ8DjPzDbPeDqYWHbWusqxgFsUgiHOrKy4UnLPDdAXCeWSNtWVS8EMOtpvxaI2p&#10;tj0fqTv5QgQIuxQVlN43qZQuL8mgi2xDHLwv2xr0QbaF1C32AW5qOY/jpTRYcVgosaF9Sfn1dDMK&#10;Pqv5Ge/H7C02yeHZfwzZ9+3yqtTTZNi9gPA0+Ef4v/2uFSySJ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j3vjxQAAANwAAAAPAAAAAAAAAAAAAAAAAJgCAABkcnMv&#10;ZG93bnJldi54bWxQSwUGAAAAAAQABAD1AAAAigMAAAAA&#10;"/>
                  <v:rect id="Rectangle 365" o:spid="_x0000_s1920" style="position:absolute;left:1494;top:977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PeeMQA&#10;AADcAAAADwAAAGRycy9kb3ducmV2LnhtbESPQYvCMBSE7wv+h/AEb2uqoq5do4ii6FHrZW9vm2db&#10;bV5KE7X66zcLgsdhZr5hpvPGlOJGtSssK+h1IxDEqdUFZwqOyfrzC4TzyBpLy6TgQQ7ms9bHFGNt&#10;77yn28FnIkDYxagg976KpXRpTgZd11bEwTvZ2qAPss6krvEe4KaU/SgaSYMFh4UcK1rmlF4OV6Pg&#10;t+gf8blPNpGZrAd+1yTn689KqU67WXyD8NT4d/jV3moFw8kY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D3njEAAAA3AAAAA8AAAAAAAAAAAAAAAAAmAIAAGRycy9k&#10;b3ducmV2LnhtbFBLBQYAAAAABAAEAPUAAACJAwAAAAA=&#10;"/>
                  <v:rect id="Rectangle 366" o:spid="_x0000_s1919" style="position:absolute;left:1494;top:1247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xKCsIA&#10;AADcAAAADwAAAGRycy9kb3ducmV2LnhtbERPPW/CMBDdkfgP1iF1I06pipo0BiEqqnaEZOl2jY8k&#10;ND5HtoG0v74ekBif3nexHk0vLuR8Z1nBY5KCIK6t7rhRUJW7+QsIH5A19pZJwS95WK+mkwJzba+8&#10;p8shNCKGsM9RQRvCkEvp65YM+sQOxJE7WmcwROgaqR1eY7jp5SJNl9Jgx7GhxYG2LdU/h7NR8N0t&#10;Kvzbl++pyXZP4XMsT+evN6UeZuPmFUSgMdzFN/eHVvCcxbXxTDwCcvU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XEoKwgAAANwAAAAPAAAAAAAAAAAAAAAAAJgCAABkcnMvZG93&#10;bnJldi54bWxQSwUGAAAAAAQABAD1AAAAhwMAAAAA&#10;"/>
                  <v:rect id="Rectangle 367" o:spid="_x0000_s1918" style="position:absolute;left:1494;top:1193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vkcQA&#10;AADcAAAADwAAAGRycy9kb3ducmV2LnhtbESPQYvCMBSE74L/ITzBm6YqK7ZrFNlFWY9aL3t727xt&#10;q81LaaJWf70RBI/DzHzDzJetqcSFGldaVjAaRiCIM6tLzhUc0vVgBsJ5ZI2VZVJwIwfLRbczx0Tb&#10;K+/osve5CBB2CSoovK8TKV1WkEE3tDVx8P5tY9AH2eRSN3gNcFPJcRRNpcGSw0KBNX0VlJ32Z6Pg&#10;rxwf8L5LN5GJ1xO/bdPj+fdbqX6vXX2C8NT6d/jV/tEKPuIYnmfC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Q75HEAAAA3AAAAA8AAAAAAAAAAAAAAAAAmAIAAGRycy9k&#10;b3ducmV2LnhtbFBLBQYAAAAABAAEAPUAAACJAwAAAAA=&#10;"/>
                  <v:rect id="Rectangle 368" o:spid="_x0000_s1917" style="position:absolute;left:1494;top:1139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y98IA&#10;AADcAAAADwAAAGRycy9kb3ducmV2LnhtbERPu27CMBTdkfgH6yJ1AxsqRSXFoIqKCkYIC9ttfJuk&#10;ja+j2HnA19dDpY5H573ZjbYWPbW+cqxhuVAgiHNnKi40XLPD/AWED8gGa8ek4U4edtvpZIOpcQOf&#10;qb+EQsQQ9ilqKENoUil9XpJFv3ANceS+XGsxRNgW0rQ4xHBby5VSibRYcWwosaF9SfnPpbMaPqvV&#10;FR/n7EPZ9eE5nMbsu7u9a/00G99eQQQaw7/4z300GhIV58cz8QjI7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BbL3wgAAANwAAAAPAAAAAAAAAAAAAAAAAJgCAABkcnMvZG93&#10;bnJldi54bWxQSwUGAAAAAAQABAD1AAAAhwMAAAAA&#10;"/>
                  <v:rect id="Rectangle 369" o:spid="_x0000_s1916" style="position:absolute;left:1494;top:1031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kXbMUA&#10;AADcAAAADwAAAGRycy9kb3ducmV2LnhtbESPQWvCQBSE7wX/w/KE3uquKUibuopYUuxR48XbM/ua&#10;pM2+DdlNjP31rlDocZiZb5jlerSNGKjztWMN85kCQVw4U3Op4ZhnTy8gfEA22DgmDVfysF5NHpaY&#10;GnfhPQ2HUIoIYZ+ihiqENpXSFxVZ9DPXEkfvy3UWQ5RdKU2Hlwi3jUyUWkiLNceFClvaVlT8HHqr&#10;4VwnR/zd5x/KvmbP4XPMv/vTu9aP03HzBiLQGP7Df+2d0bBQc7ifi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RdsxQAAANwAAAAPAAAAAAAAAAAAAAAAAJgCAABkcnMv&#10;ZG93bnJldi54bWxQSwUGAAAAAAQABAD1AAAAigMAAAAA&#10;"/>
                  <w10:wrap type="none"/>
                  <w10:anchorlock/>
                </v:group>
              </w:pict>
            </w:r>
          </w:p>
        </w:tc>
        <w:tc>
          <w:tcPr>
            <w:tcW w:w="8352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произвольным образом через точку, соответствующую МС, провести кривую МС</w:t>
            </w:r>
          </w:p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нанести на график известные точки</w:t>
            </w:r>
          </w:p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изобразить систему координат</w:t>
            </w:r>
          </w:p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- произвольным образом через точку, соответствующую цене, провести кривую спроса (</w:t>
            </w:r>
            <w:r w:rsidRPr="00EF2D7C">
              <w:rPr>
                <w:sz w:val="28"/>
                <w:szCs w:val="28"/>
                <w:lang w:val="en-US"/>
              </w:rPr>
              <w:t>D</w:t>
            </w:r>
            <w:r w:rsidRPr="00EF2D7C">
              <w:rPr>
                <w:sz w:val="28"/>
                <w:szCs w:val="28"/>
              </w:rPr>
              <w:t>)</w:t>
            </w:r>
          </w:p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 xml:space="preserve">- произвольным образом через точку, соответствующую </w:t>
            </w:r>
            <w:r w:rsidRPr="00EF2D7C">
              <w:rPr>
                <w:sz w:val="28"/>
                <w:szCs w:val="28"/>
                <w:lang w:val="en-US"/>
              </w:rPr>
              <w:t>MR</w:t>
            </w:r>
            <w:r w:rsidRPr="00EF2D7C">
              <w:rPr>
                <w:sz w:val="28"/>
                <w:szCs w:val="28"/>
              </w:rPr>
              <w:t xml:space="preserve">, провести кривую </w:t>
            </w:r>
            <w:r w:rsidRPr="00EF2D7C">
              <w:rPr>
                <w:sz w:val="28"/>
                <w:szCs w:val="28"/>
                <w:lang w:val="en-US"/>
              </w:rPr>
              <w:t>MR</w:t>
            </w:r>
          </w:p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lang w:val="en-US"/>
              </w:rPr>
              <w:t xml:space="preserve">- </w:t>
            </w:r>
            <w:r w:rsidRPr="00EF2D7C">
              <w:rPr>
                <w:sz w:val="28"/>
                <w:szCs w:val="28"/>
              </w:rPr>
              <w:t>проанализировать график</w:t>
            </w:r>
          </w:p>
          <w:p w:rsidR="00ED7339" w:rsidRPr="00EF2D7C" w:rsidRDefault="00ED7339" w:rsidP="00373830">
            <w:pPr>
              <w:tabs>
                <w:tab w:val="left" w:pos="720"/>
                <w:tab w:val="left" w:pos="3834"/>
              </w:tabs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- принять решение</w:t>
            </w:r>
          </w:p>
        </w:tc>
      </w:tr>
    </w:tbl>
    <w:p w:rsidR="00ED7339" w:rsidRPr="00253702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  <w:lang w:val="en-US"/>
        </w:rPr>
      </w:pP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фирма принимает решение: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снизить объемы продаж и повысить цену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 уйти с рынка</w:t>
      </w:r>
    </w:p>
    <w:p w:rsidR="00ED7339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повысить издержки на рекламу</w:t>
      </w:r>
    </w:p>
    <w:p w:rsidR="00ED7339" w:rsidRPr="009C12E7" w:rsidRDefault="00ED7339" w:rsidP="00ED7339">
      <w:pPr>
        <w:tabs>
          <w:tab w:val="left" w:pos="720"/>
          <w:tab w:val="left" w:pos="3834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увеличить объем продаж и снизить цену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</w:p>
    <w:p w:rsidR="00ED7339" w:rsidRPr="00BF5A99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2.</w:t>
      </w:r>
      <w:r w:rsidRPr="00BF5A99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ля фирмы – совершенного конкурента экономическая прибыль:</w:t>
      </w:r>
    </w:p>
    <w:p w:rsidR="00ED7339" w:rsidRDefault="00ED7339" w:rsidP="00DB35C4">
      <w:pPr>
        <w:numPr>
          <w:ilvl w:val="0"/>
          <w:numId w:val="2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евышает бухгалтерскую прибыль</w:t>
      </w:r>
    </w:p>
    <w:p w:rsidR="00ED7339" w:rsidRDefault="00ED7339" w:rsidP="00DB35C4">
      <w:pPr>
        <w:numPr>
          <w:ilvl w:val="0"/>
          <w:numId w:val="2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е может быть больше бухгалтерской прибыли</w:t>
      </w:r>
    </w:p>
    <w:p w:rsidR="00ED7339" w:rsidRDefault="00ED7339" w:rsidP="00DB35C4">
      <w:pPr>
        <w:numPr>
          <w:ilvl w:val="0"/>
          <w:numId w:val="29"/>
        </w:numPr>
        <w:tabs>
          <w:tab w:val="left" w:pos="3834"/>
        </w:tabs>
        <w:jc w:val="both"/>
        <w:rPr>
          <w:sz w:val="28"/>
          <w:szCs w:val="28"/>
        </w:rPr>
      </w:pPr>
      <w:r>
        <w:rPr>
          <w:sz w:val="28"/>
          <w:szCs w:val="28"/>
        </w:rPr>
        <w:t>равна нормальной прибыли</w:t>
      </w:r>
    </w:p>
    <w:p w:rsidR="00ED7339" w:rsidRDefault="00ED7339" w:rsidP="00ED7339">
      <w:pPr>
        <w:tabs>
          <w:tab w:val="left" w:pos="720"/>
          <w:tab w:val="left" w:pos="3834"/>
        </w:tabs>
        <w:jc w:val="both"/>
        <w:rPr>
          <w:sz w:val="28"/>
          <w:szCs w:val="28"/>
        </w:rPr>
      </w:pPr>
    </w:p>
    <w:p w:rsidR="00ED7339" w:rsidRPr="00827EA1" w:rsidRDefault="00ED7339" w:rsidP="00ED7339">
      <w:pPr>
        <w:tabs>
          <w:tab w:val="left" w:pos="3834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3.</w:t>
      </w:r>
      <w:r w:rsidRPr="00827EA1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условиях монополистической конкуренции наибольшее внимание при анализе спроса на товар фирмы уделяют:</w:t>
      </w:r>
    </w:p>
    <w:p w:rsidR="00ED7339" w:rsidRDefault="00ED7339" w:rsidP="00ED7339">
      <w:pPr>
        <w:tabs>
          <w:tab w:val="left" w:pos="1306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прямой эластичности спроса по цене</w:t>
      </w:r>
    </w:p>
    <w:p w:rsidR="00ED7339" w:rsidRDefault="00ED7339" w:rsidP="00ED7339">
      <w:pPr>
        <w:tabs>
          <w:tab w:val="left" w:pos="1306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2. перекрестной эластичности спроса</w:t>
      </w:r>
    </w:p>
    <w:p w:rsidR="00ED7339" w:rsidRDefault="00ED7339" w:rsidP="00ED7339">
      <w:pPr>
        <w:tabs>
          <w:tab w:val="left" w:pos="1306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3. эластичности спроса по качеству товара</w:t>
      </w:r>
    </w:p>
    <w:p w:rsidR="00ED7339" w:rsidRDefault="00ED7339" w:rsidP="00ED7339">
      <w:pPr>
        <w:tabs>
          <w:tab w:val="left" w:pos="1306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4. эластичности спроса по доходу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8D018A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44. </w:t>
      </w:r>
      <w:r w:rsidRPr="008D018A">
        <w:rPr>
          <w:i/>
          <w:sz w:val="28"/>
          <w:szCs w:val="28"/>
        </w:rPr>
        <w:t>Выбрать номер правильного ответа</w:t>
      </w:r>
    </w:p>
    <w:p w:rsidR="00ED7339" w:rsidRPr="00253702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tbl>
      <w:tblPr>
        <w:tblW w:w="0" w:type="auto"/>
        <w:tblInd w:w="108" w:type="dxa"/>
        <w:tblLook w:val="01E0"/>
      </w:tblPr>
      <w:tblGrid>
        <w:gridCol w:w="3960"/>
        <w:gridCol w:w="5760"/>
      </w:tblGrid>
      <w:tr w:rsidR="00ED7339" w:rsidRPr="00EF2D7C" w:rsidTr="00373830">
        <w:tc>
          <w:tcPr>
            <w:tcW w:w="3960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581" o:spid="_x0000_s1335" style="width:140.25pt;height:138.25pt;mso-position-horizontal-relative:char;mso-position-vertical-relative:line" coordorigin="1688,7257" coordsize="2805,2765">
                  <v:shape id="Text Box 350" o:spid="_x0000_s1336" type="#_x0000_t202" style="position:absolute;left:3589;top:7777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7bvsMA&#10;AADcAAAADwAAAGRycy9kb3ducmV2LnhtbESP3YrCMBSE7wXfIZwFb0RTxZ9u1yiroHjrzwOcNse2&#10;bHNSmqytb28EwcthZr5hVpvOVOJOjSstK5iMIxDEmdUl5wqul/0oBuE8ssbKMil4kIPNut9bYaJt&#10;yye6n30uAoRdggoK7+tESpcVZNCNbU0cvJttDPogm1zqBtsAN5WcRtFCGiw5LBRY066g7O/8bxTc&#10;ju1w/t2mB39dnmaLLZbL1D6UGnx1vz8gPHX+E363j1rBPJ7C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7bvsMAAADcAAAADwAAAAAAAAAAAAAAAACYAgAAZHJzL2Rv&#10;d25yZXYueG1sUEsFBgAAAAAEAAQA9QAAAIgDAAAAAA==&#10;" stroked="f">
                    <v:textbox>
                      <w:txbxContent>
                        <w:p w:rsidR="00ED7339" w:rsidRPr="00C4414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351" o:spid="_x0000_s1337" type="#_x0000_t202" style="position:absolute;left:3029;top:7485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J+JcMA&#10;AADcAAAADwAAAGRycy9kb3ducmV2LnhtbESP3YrCMBSE74V9h3AWvBFN179qNYoKK97q9gGOzbEt&#10;Nielydr69htB2MthZr5h1tvOVOJBjSstK/gaRSCIM6tLzhWkP9/DBQjnkTVWlknBkxxsNx+9NSba&#10;tnymx8XnIkDYJaig8L5OpHRZQQbdyNbEwbvZxqAPssmlbrANcFPJcRTNpcGSw0KBNR0Kyu6XX6Pg&#10;dmoHs2V7Pfo0Pk/neyzjq30q1f/sdisQnjr/H363T1rBbDGB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RJ+JcMAAADcAAAADwAAAAAAAAAAAAAAAACYAgAAZHJzL2Rv&#10;d25yZXYueG1sUEsFBgAAAAAEAAQA9QAAAIgDAAAAAA==&#10;" stroked="f">
                    <v:textbox>
                      <w:txbxContent>
                        <w:p w:rsidR="00ED7339" w:rsidRPr="00C4414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VC</w:t>
                          </w:r>
                        </w:p>
                      </w:txbxContent>
                    </v:textbox>
                  </v:shape>
                  <v:shape id="Text Box 352" o:spid="_x0000_s1338" type="#_x0000_t202" style="position:absolute;left:3460;top:8762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vmUcMA&#10;AADcAAAADwAAAGRycy9kb3ducmV2LnhtbESP3YrCMBSE7xd8h3AEb5Y1Vfyp1SiroHir6wOcNse2&#10;2JyUJmvr2xtB8HKYmW+Y1aYzlbhT40rLCkbDCARxZnXJuYLL3/4nBuE8ssbKMil4kIPNuve1wkTb&#10;lk90P/tcBAi7BBUU3teJlC4ryKAb2po4eFfbGPRBNrnUDbYBbio5jqKZNFhyWCiwpl1B2e38bxRc&#10;j+33dNGmB3+ZnyazLZbz1D6UGvS73yUIT53/hN/to1YwjSf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vmUcMAAADcAAAADwAAAAAAAAAAAAAAAACYAgAAZHJzL2Rv&#10;d25yZXYueG1sUEsFBgAAAAAEAAQA9QAAAIgDAAAAAA==&#10;" stroked="f">
                    <v:textbox>
                      <w:txbxContent>
                        <w:p w:rsidR="00ED7339" w:rsidRPr="00C4414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FC</w:t>
                          </w:r>
                        </w:p>
                      </w:txbxContent>
                    </v:textbox>
                  </v:shape>
                  <v:shape id="Text Box 353" o:spid="_x0000_s1339" type="#_x0000_t202" style="position:absolute;left:3953;top:948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DysIA&#10;AADcAAAADwAAAGRycy9kb3ducmV2LnhtbESP3YrCMBSE7xd8h3AEbxZNla0/1SgqrHjrzwMcm2Nb&#10;bE5KE219eyMIXg4z8w2zWLWmFA+qXWFZwXAQgSBOrS44U3A+/fenIJxH1lhaJgVPcrBadn4WmGjb&#10;8IEeR5+JAGGXoILc+yqR0qU5GXQDWxEH72prgz7IOpO6xibATSlHUTSWBgsOCzlWtM0pvR3vRsF1&#10;3/zGs+ay8+fJ4W+8wWJysU+let12PQfhqfXf8Ke91wriaQzvM+E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t0PKwgAAANwAAAAPAAAAAAAAAAAAAAAAAJgCAABkcnMvZG93&#10;bnJldi54bWxQSwUGAAAAAAQABAD1AAAAhwMAAAAA&#10;" stroked="f">
                    <v:textbox>
                      <w:txbxContent>
                        <w:p w:rsidR="00ED7339" w:rsidRPr="00C4414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54" o:spid="_x0000_s1340" type="#_x0000_t202" style="position:absolute;left:1688;top:7257;width:706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XdvcQA&#10;AADcAAAADwAAAGRycy9kb3ducmV2LnhtbESP0WrCQBRE3wv+w3IFX0rdKDXa6Bq00OJroh9wzV6T&#10;YPZuyK5J/PtuodDHYWbOMLt0NI3oqXO1ZQWLeQSCuLC65lLB5fz1tgHhPLLGxjIpeJKDdD952WGi&#10;7cAZ9bkvRYCwS1BB5X2bSOmKigy6uW2Jg3eznUEfZFdK3eEQ4KaRyyiKpcGaw0KFLX1WVNzzh1Fw&#10;Ow2vq4/h+u0v6+w9PmK9vtqnUrPpeNiC8DT6//Bf+6QVrDYx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l3b3EAAAA3AAAAA8AAAAAAAAAAAAAAAAAmAIAAGRycy9k&#10;b3ducmV2LnhtbFBLBQYAAAAABAAEAPUAAACJAwAAAAA=&#10;" stroked="f">
                    <v:textbox>
                      <w:txbxContent>
                        <w:p w:rsidR="00ED7339" w:rsidRPr="00C4414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KC</w:t>
                          </w:r>
                        </w:p>
                      </w:txbxContent>
                    </v:textbox>
                  </v:shape>
                  <v:group id="Group 355" o:spid="_x0000_s1341" style="position:absolute;left:2034;top:7614;width:2160;height:1980" coordorigin="1776,5454" coordsize="216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JxrWvFAAAA3AAA&#10;AA8AAAAAAAAAAAAAAAAAqgIAAGRycy9kb3ducmV2LnhtbFBLBQYAAAAABAAEAPoAAACcAwAAAAA=&#10;">
                    <v:line id="Line 356" o:spid="_x0000_s1342" style="position:absolute;flip:y;visibility:visible" from="1776,5454" to="1776,7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Q0nMUAAADcAAAADwAAAGRycy9kb3ducmV2LnhtbESPTUvDQBCG74L/YRnBSzAbLZU2Zlv8&#10;aKEgHqw9eByyYxLMzobs2Kb/3jkIHod33meeqdZT6M2RxtRFdnCbF2CI6+g7bhwcPrY3CzBJkD32&#10;kcnBmRKsV5cXFZY+nvidjntpjEI4leigFRlKa1PdUsCUx4FYs684BhQdx8b6EU8KD729K4p7G7Bj&#10;vdDiQM8t1d/7n6Aa2zd+mc2yp2CzbEmbT3ktrDh3fTU9PoARmuR/+a+98w7mC7XV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Q0nMUAAADcAAAADwAAAAAAAAAA&#10;AAAAAAChAgAAZHJzL2Rvd25yZXYueG1sUEsFBgAAAAAEAAQA+QAAAJMDAAAAAA==&#10;">
                      <v:stroke endarrow="block"/>
                    </v:line>
                    <v:line id="Line 357" o:spid="_x0000_s1343" style="position:absolute;flip:y;visibility:visible" from="1776,5666" to="3473,7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uHf8cAAADcAAAADwAAAGRycy9kb3ducmV2LnhtbESPQWsCMRSE74X+h/AKXqRmK21ZV6OI&#10;IHjwUltWenvdPDfLbl62SdTtv28KQo/DzHzDLFaD7cSFfGgcK3iaZCCIK6cbrhV8vG8fcxAhImvs&#10;HJOCHwqwWt7fLbDQ7spvdDnEWiQIhwIVmBj7QspQGbIYJq4nTt7JeYsxSV9L7fGa4LaT0yx7lRYb&#10;TgsGe9oYqtrD2SqQ+X787ddfz23ZHo8zU1Zl/7lXavQwrOcgIg3xP3xr77SCl3wGf2fS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u4d/xwAAANwAAAAPAAAAAAAA&#10;AAAAAAAAAKECAABkcnMvZG93bnJldi54bWxQSwUGAAAAAAQABAD5AAAAlQMAAAAA&#10;"/>
                    <v:line id="Line 358" o:spid="_x0000_s1344" style="position:absolute;visibility:visible" from="1776,7417" to="3936,7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Tp1MIAAADcAAAADwAAAGRycy9kb3ducmV2LnhtbERPW2vCMBR+H+w/hDPY20wVprYaRSyD&#10;PWwDL/h8bI5NsTkpTazZvzcPgz1+fPflOtpWDNT7xrGC8SgDQVw53XCt4Hj4eJuD8AFZY+uYFPyS&#10;h/Xq+WmJhXZ33tGwD7VIIewLVGBC6AopfWXIoh+5jjhxF9dbDAn2tdQ93lO4beUky6bSYsOpwWBH&#10;W0PVdX+zCmam3MmZLL8OP+XQjPP4HU/nXKnXl7hZgAgUw7/4z/2pFbznaX46k46AX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UTp1MIAAADcAAAADwAAAAAAAAAAAAAA&#10;AAChAgAAZHJzL2Rvd25yZXYueG1sUEsFBgAAAAAEAAQA+QAAAJADAAAAAA==&#10;">
                      <v:stroke endarrow="block"/>
                    </v:line>
                    <v:shape id="Freeform 359" o:spid="_x0000_s1345" style="position:absolute;left:1776;top:5584;width:1543;height:1850;visibility:visible;mso-wrap-style:square;v-text-anchor:top" coordsize="2160,28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bvy8QA&#10;AADcAAAADwAAAGRycy9kb3ducmV2LnhtbESPQWvCQBSE7wX/w/IKvdVNxKqJWUVaCt5Ko3h+Zp/J&#10;0uzbsLtq+u+7hUKPw8x8w1Tb0fbiRj4YxwryaQaCuHHacKvgeHh/XoEIEVlj75gUfFOA7WbyUGGp&#10;3Z0/6VbHViQIhxIVdDEOpZSh6chimLqBOHkX5y3GJH0rtcd7gttezrJsIS0aTgsdDvTaUfNVX62C&#10;elXntFvM3+bXYu9NezIfy7NR6ulx3K1BRBrjf/ivvdcKXoocfs+kIy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W78vEAAAA3AAAAA8AAAAAAAAAAAAAAAAAmAIAAGRycy9k&#10;b3ducmV2LnhtbFBLBQYAAAAABAAEAPUAAACJAwAAAAA=&#10;" path="m,2880c30,2550,60,2220,360,1980,660,1740,1500,1770,1800,1440,2100,1110,2100,240,2160,e" filled="f">
                      <v:path arrowok="t" o:connecttype="custom" o:connectlocs="0,1850;257,1272;1286,925;1543,0" o:connectangles="0,0,0,0"/>
                    </v:shape>
                    <v:line id="Line 360" o:spid="_x0000_s1346" style="position:absolute;visibility:visible" from="1776,6988" to="3627,6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ICr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4gKsxwAAANwAAAAPAAAAAAAA&#10;AAAAAAAAAKECAABkcnMvZG93bnJldi54bWxQSwUGAAAAAAQABAD5AAAAlQMAAAAA&#10;"/>
                    <v:line id="Line 361" o:spid="_x0000_s1347" style="position:absolute;flip:y;visibility:visible" from="2934,5977" to="2934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IqWsMAAADcAAAADwAAAGRycy9kb3ducmV2LnhtbESPQWvCQBSE7wX/w/IEb3WjYqnRTRCx&#10;ItJL03p/yb5uQrNvQ3ar8d+7QqHHYWa+YTb5YFtxod43jhXMpgkI4srpho2Cr8+351cQPiBrbB2T&#10;ght5yLPR0wZT7a78QZciGBEh7FNUUIfQpVL6qiaLfuo64uh9u95iiLI3Uvd4jXDbynmSvEiLDceF&#10;Gjva1VT9FL9WQbnfns2pPO/tnN/1wSyLkmWh1GQ8bNcgAg3hP/zXPmoFy9UCHmfiEZD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yKlrDAAAA3AAAAA8AAAAAAAAAAAAA&#10;AAAAoQIAAGRycy9kb3ducmV2LnhtbFBLBQYAAAAABAAEAPkAAACRAwAAAAA=&#10;">
                      <v:stroke dashstyle="dash"/>
                    </v:line>
                  </v:group>
                  <w10:wrap type="none"/>
                  <w10:anchorlock/>
                </v:group>
              </w:pict>
            </w:r>
          </w:p>
        </w:tc>
        <w:tc>
          <w:tcPr>
            <w:tcW w:w="576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Фирма, условия производства которой характеризуются графиками (см. рисунок):</w:t>
            </w:r>
          </w:p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 находится в положении в краткосрочном периоде:</w:t>
            </w:r>
          </w:p>
          <w:p w:rsidR="00ED7339" w:rsidRPr="00EF2D7C" w:rsidRDefault="00ED7339" w:rsidP="00373830">
            <w:pPr>
              <w:tabs>
                <w:tab w:val="left" w:pos="1306"/>
              </w:tabs>
              <w:ind w:firstLine="54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. максимизации прибыли</w:t>
            </w:r>
          </w:p>
          <w:p w:rsidR="00ED7339" w:rsidRPr="00EF2D7C" w:rsidRDefault="00ED7339" w:rsidP="00373830">
            <w:pPr>
              <w:tabs>
                <w:tab w:val="left" w:pos="1306"/>
              </w:tabs>
              <w:ind w:firstLine="54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. минимизации убытка</w:t>
            </w:r>
          </w:p>
          <w:p w:rsidR="00ED7339" w:rsidRPr="00EF2D7C" w:rsidRDefault="00ED7339" w:rsidP="00373830">
            <w:pPr>
              <w:tabs>
                <w:tab w:val="left" w:pos="1306"/>
              </w:tabs>
              <w:ind w:firstLine="54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. равновесия</w:t>
            </w:r>
          </w:p>
        </w:tc>
      </w:tr>
    </w:tbl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для определения положения фирмы необходимо на график нанести кривую:</w:t>
      </w:r>
    </w:p>
    <w:p w:rsidR="00ED7339" w:rsidRPr="00ED7339" w:rsidRDefault="00ED7339" w:rsidP="00ED7339">
      <w:pPr>
        <w:tabs>
          <w:tab w:val="left" w:pos="1620"/>
          <w:tab w:val="left" w:pos="306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МС</w:t>
      </w:r>
      <w:r w:rsidRPr="00387FE0">
        <w:rPr>
          <w:sz w:val="28"/>
          <w:szCs w:val="28"/>
        </w:rPr>
        <w:tab/>
      </w:r>
      <w:r>
        <w:rPr>
          <w:sz w:val="28"/>
          <w:szCs w:val="28"/>
        </w:rPr>
        <w:t>2. АТС</w:t>
      </w:r>
      <w:r w:rsidRPr="00387FE0">
        <w:rPr>
          <w:sz w:val="28"/>
          <w:szCs w:val="28"/>
        </w:rPr>
        <w:tab/>
      </w:r>
      <w:r>
        <w:rPr>
          <w:sz w:val="28"/>
          <w:szCs w:val="28"/>
        </w:rPr>
        <w:t>3. ТС</w:t>
      </w:r>
      <w:r w:rsidRPr="00387FE0">
        <w:rPr>
          <w:sz w:val="28"/>
          <w:szCs w:val="28"/>
        </w:rPr>
        <w:tab/>
      </w:r>
      <w:r>
        <w:rPr>
          <w:sz w:val="28"/>
          <w:szCs w:val="28"/>
        </w:rPr>
        <w:t xml:space="preserve">4. </w:t>
      </w:r>
      <w:r>
        <w:rPr>
          <w:sz w:val="28"/>
          <w:szCs w:val="28"/>
          <w:lang w:val="en-US"/>
        </w:rPr>
        <w:t>MR</w:t>
      </w:r>
    </w:p>
    <w:p w:rsidR="00ED7339" w:rsidRPr="00ED7339" w:rsidRDefault="00ED7339" w:rsidP="00ED7339">
      <w:pPr>
        <w:tabs>
          <w:tab w:val="left" w:pos="1620"/>
          <w:tab w:val="left" w:pos="3060"/>
        </w:tabs>
        <w:jc w:val="both"/>
        <w:rPr>
          <w:sz w:val="28"/>
          <w:szCs w:val="28"/>
        </w:rPr>
      </w:pPr>
    </w:p>
    <w:p w:rsidR="00ED7339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5.</w:t>
      </w:r>
      <w:r w:rsidRPr="003F54E4">
        <w:rPr>
          <w:i/>
          <w:sz w:val="28"/>
          <w:szCs w:val="28"/>
        </w:rPr>
        <w:t xml:space="preserve"> </w:t>
      </w:r>
      <w:r w:rsidRPr="002E5764">
        <w:rPr>
          <w:i/>
          <w:sz w:val="28"/>
          <w:szCs w:val="28"/>
        </w:rPr>
        <w:t>Выбрать номер правильного ответа</w:t>
      </w:r>
    </w:p>
    <w:p w:rsidR="00ED7339" w:rsidRPr="003F54E4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tbl>
      <w:tblPr>
        <w:tblW w:w="0" w:type="auto"/>
        <w:tblInd w:w="108" w:type="dxa"/>
        <w:tblLook w:val="01E0"/>
      </w:tblPr>
      <w:tblGrid>
        <w:gridCol w:w="3528"/>
        <w:gridCol w:w="6192"/>
      </w:tblGrid>
      <w:tr w:rsidR="00ED7339" w:rsidRPr="00EF2D7C" w:rsidTr="00373830">
        <w:tc>
          <w:tcPr>
            <w:tcW w:w="3528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563" o:spid="_x0000_s1348" style="width:140.6pt;height:117pt;mso-position-horizontal-relative:char;mso-position-vertical-relative:line" coordorigin="1494,11703" coordsize="2812,2340">
                  <v:shape id="Text Box 332" o:spid="_x0000_s1349" type="#_x0000_t202" style="position:absolute;left:2452;top:13503;width:567;height:4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cAq8QA&#10;AADcAAAADwAAAGRycy9kb3ducmV2LnhtbESP0WqDQBRE3wP9h+UW+hLq2mK0MdmEtNDiaxI/4Ore&#10;qNS9K+4mmr/vFgp9HGbmDLPdz6YXNxpdZ1nBSxSDIK6t7rhRUJ4/n99AOI+ssbdMCu7kYL97WGwx&#10;13biI91OvhEBwi5HBa33Qy6lq1sy6CI7EAfvYkeDPsixkXrEKcBNL1/jOJUGOw4LLQ700VL9fboa&#10;BZdiWq7WU/Xly+yYpO/YZZW9K/X0OB82IDzN/j/81y60glWawO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3AKvEAAAA3AAAAA8AAAAAAAAAAAAAAAAAmAIAAGRycy9k&#10;b3ducmV2LnhtbFBLBQYAAAAABAAEAPUAAACJAwAAAAA=&#10;" stroked="f">
                    <v:textbox>
                      <w:txbxContent>
                        <w:p w:rsidR="00ED7339" w:rsidRPr="00667566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33" o:spid="_x0000_s1350" type="#_x0000_t202" style="position:absolute;left:3063;top:13065;width:440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ulMMMA&#10;AADcAAAADwAAAGRycy9kb3ducmV2LnhtbESP0YrCMBRE3wX/IVxhX0RTF1t3q1HcBcXXqh9wba5t&#10;sbkpTdbWv98Igo/DzJxhVpve1OJOrassK5hNIxDEudUVFwrOp93kC4TzyBpry6TgQQ426+Fgham2&#10;HWd0P/pCBAi7FBWU3jeplC4vyaCb2oY4eFfbGvRBtoXULXYBbmr5GUWJNFhxWCixod+S8tvxzyi4&#10;Hrpx/N1d9v68yObJD1aLi30o9THqt0sQnnr/Dr/aB60gTmJ4ng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ulMMMAAADcAAAADwAAAAAAAAAAAAAAAACYAgAAZHJzL2Rv&#10;d25yZXYueG1sUEsFBgAAAAAEAAQA9QAAAIgDAAAAAA==&#10;" stroked="f">
                    <v:textbox>
                      <w:txbxContent>
                        <w:p w:rsidR="00ED7339" w:rsidRPr="00667566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34" o:spid="_x0000_s1351" type="#_x0000_t202" style="position:absolute;left:2822;top:13598;width:79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k7R8QA&#10;AADcAAAADwAAAGRycy9kb3ducmV2LnhtbESPzWrDMBCE74G+g9hCL6GWUxKndaOENJCSq908wNra&#10;2KbWyliqf94+KhR6HGbmG2Z3mEwrBupdY1nBKopBEJdWN1wpuH6dn19BOI+ssbVMCmZycNg/LHaY&#10;ajtyRkPuKxEg7FJUUHvfpVK6siaDLrIdcfButjfog+wrqXscA9y08iWOE2mw4bBQY0enmsrv/Mco&#10;uF3G5eZtLD79dZutkw9stoWdlXp6nI7vIDxN/j/8175oBZskgd8z4QjI/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pO0fEAAAA3AAAAA8AAAAAAAAAAAAAAAAAmAIAAGRycy9k&#10;b3ducmV2LnhtbFBLBQYAAAAABAAEAPUAAACJAwAAAAA=&#10;" stroked="f">
                    <v:textbox>
                      <w:txbxContent>
                        <w:p w:rsidR="00ED7339" w:rsidRPr="00667566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335" o:spid="_x0000_s1352" type="#_x0000_t202" style="position:absolute;left:3406;top:12627;width:900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We3MQA&#10;AADcAAAADwAAAGRycy9kb3ducmV2LnhtbESP0WrCQBRE3wv+w3IFX0rdKE3SRlfRQkteTfMB1+w1&#10;CWbvhuxq4t93C4U+DjNzhtnuJ9OJOw2utaxgtYxAEFdWt1wrKL8/X95AOI+ssbNMCh7kYL+bPW0x&#10;03bkE90LX4sAYZehgsb7PpPSVQ0ZdEvbEwfvYgeDPsihlnrAMcBNJ9dRlEiDLYeFBnv6aKi6Fjej&#10;4JKPz/H7eP7yZXp6TY7Ypmf7UGoxnw4bEJ4m/x/+a+daQZyk8HsmHA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lntzEAAAA3AAAAA8AAAAAAAAAAAAAAAAAmAIAAGRycy9k&#10;b3ducmV2LnhtbFBLBQYAAAAABAAEAPUAAACJAwAAAAA=&#10;" stroked="f">
                    <v:textbox>
                      <w:txbxContent>
                        <w:p w:rsidR="00ED7339" w:rsidRPr="00667566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C</w:t>
                          </w:r>
                        </w:p>
                      </w:txbxContent>
                    </v:textbox>
                  </v:shape>
                  <v:shape id="Text Box 336" o:spid="_x0000_s1353" type="#_x0000_t202" style="position:absolute;left:3073;top:12199;width:900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oKrsEA&#10;AADcAAAADwAAAGRycy9kb3ducmV2LnhtbERPzWrCQBC+C77DMkIvohuLJhpdpS205Gr0AcbsmASz&#10;syG7Ncnbdw9Cjx/f/+E0mEY8qXO1ZQWrZQSCuLC65lLB9fK92IJwHlljY5kUjOTgdJxODphq2/OZ&#10;nrkvRQhhl6KCyvs2ldIVFRl0S9sSB+5uO4M+wK6UusM+hJtGvkdRLA3WHBoqbOmrouKR/xoF96yf&#10;b3b97cdfk/M6/sQ6udlRqbfZ8LEH4Wnw/+KXO9MKNnFYG86EIyC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e6Cq7BAAAA3AAAAA8AAAAAAAAAAAAAAAAAmAIAAGRycy9kb3du&#10;cmV2LnhtbFBLBQYAAAAABAAEAPUAAACGAwAAAAA=&#10;" stroked="f">
                    <v:textbox>
                      <w:txbxContent>
                        <w:p w:rsidR="00ED7339" w:rsidRPr="00667566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337" o:spid="_x0000_s1354" type="#_x0000_t202" style="position:absolute;left:3440;top:13503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avNcQA&#10;AADcAAAADwAAAGRycy9kb3ducmV2LnhtbESP0WrCQBRE3wv+w3IFX0rdKDXW6Bq00OJroh9wzV6T&#10;YPZuyK5J/PtuodDHYWbOMLt0NI3oqXO1ZQWLeQSCuLC65lLB5fz19gHCeWSNjWVS8CQH6X7yssNE&#10;24Ez6nNfigBhl6CCyvs2kdIVFRl0c9sSB+9mO4M+yK6UusMhwE0jl1EUS4M1h4UKW/qsqLjnD6Pg&#10;dhpeV5vh+u0v6+w9PmK9vtqnUrPpeNiC8DT6//Bf+6QVrOIN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2rzXEAAAA3AAAAA8AAAAAAAAAAAAAAAAAmAIAAGRycy9k&#10;b3ducmV2LnhtbFBLBQYAAAAABAAEAPUAAACJAwAAAAA=&#10;" stroked="f">
                    <v:textbox>
                      <w:txbxContent>
                        <w:p w:rsidR="00ED7339" w:rsidRPr="00667566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38" o:spid="_x0000_s1355" type="#_x0000_t202" style="position:absolute;left:1494;top:11703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WQdcAA&#10;AADcAAAADwAAAGRycy9kb3ducmV2LnhtbERPy4rCMBTdD/gP4Q64GWyqjNbpGEUFxW3VD7g2tw+m&#10;uSlNtPXvzWLA5eG8V5vBNOJBnastK5hGMQji3OqaSwXXy2GyBOE8ssbGMil4koPNevSxwlTbnjN6&#10;nH0pQgi7FBVU3replC6vyKCLbEscuMJ2Bn2AXSl1h30IN42cxfFCGqw5NFTY0r6i/O98NwqKU/81&#10;/+lvR39Nsu/FDuvkZp9KjT+H7S8IT4N/i//dJ61gnoT54Uw4An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BWQdcAAAADcAAAADwAAAAAAAAAAAAAAAACYAgAAZHJzL2Rvd25y&#10;ZXYueG1sUEsFBgAAAAAEAAQA9QAAAIUDAAAAAA==&#10;" stroked="f">
                    <v:textbox>
                      <w:txbxContent>
                        <w:p w:rsidR="00ED7339" w:rsidRPr="00667566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339" o:spid="_x0000_s1356" style="position:absolute;left:1829;top:11934;width:1825;height:1730" coordorigin="1829,9380" coordsize="1825,17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Hgo8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v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Hgo8QAAADcAAAA&#10;DwAAAAAAAAAAAAAAAACqAgAAZHJzL2Rvd25yZXYueG1sUEsFBgAAAAAEAAQA+gAAAJsDAAAAAA==&#10;">
                    <v:line id="Line 340" o:spid="_x0000_s1357" style="position:absolute;flip:y;visibility:visible" from="1854,9380" to="1854,11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lzUcUAAADcAAAADwAAAGRycy9kb3ducmV2LnhtbESPT2vCQBDF7wW/wzKCl6AbldY2dZX+&#10;URCkB7WHHofsNAlmZ0N21PjtXaHQ4+PN+71582XnanWmNlSeDYxHKSji3NuKCwPfh/XwGVQQZIu1&#10;ZzJwpQDLRe9hjpn1F97ReS+FihAOGRooRZpM65CX5DCMfEMcvV/fOpQo20LbFi8R7mo9SdMn7bDi&#10;2FBiQx8l5cf9ycU31l/8OZ0m704nyQutfmSbajFm0O/eXkEJdfJ//JfeWAOPswn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lzUcUAAADcAAAADwAAAAAAAAAA&#10;AAAAAAChAgAAZHJzL2Rvd25yZXYueG1sUEsFBgAAAAAEAAQA+QAAAJMDAAAAAA==&#10;">
                      <v:stroke endarrow="block"/>
                    </v:line>
                    <v:line id="Line 341" o:spid="_x0000_s1358" style="position:absolute;visibility:visible" from="1854,9954" to="2754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Bzc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okHNxwAAANwAAAAPAAAAAAAA&#10;AAAAAAAAAKECAABkcnMvZG93bnJldi54bWxQSwUGAAAAAAQABAD5AAAAlQMAAAAA&#10;"/>
                    <v:line id="Line 342" o:spid="_x0000_s1359" style="position:absolute;rotation:410292fd;flip:x y;visibility:visible" from="1829,10021" to="2763,10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MID8YAAADcAAAADwAAAGRycy9kb3ducmV2LnhtbESPT2vCQBTE7wW/w/KE3uompW0kuooW&#10;CoUeivEPeHtkn0kw+zbdXWP67btCweMwM79h5svBtKIn5xvLCtJJAoK4tLrhSsFu+/E0BeEDssbW&#10;Min4JQ/Lxehhjrm2V95QX4RKRAj7HBXUIXS5lL6syaCf2I44eifrDIYoXSW1w2uEm1Y+J8mbNNhw&#10;XKixo/eaynNxMQr2l+S7PH71Kf6YdXDnrDmkfaHU43hYzUAEGsI9/N/+1Apesxe4nY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jCA/GAAAA3AAAAA8AAAAAAAAA&#10;AAAAAAAAoQIAAGRycy9kb3ducmV2LnhtbFBLBQYAAAAABAAEAPkAAACUAwAAAAA=&#10;">
                      <v:stroke dashstyle="dash"/>
                    </v:line>
                    <v:line id="Line 343" o:spid="_x0000_s1360" style="position:absolute;rotation:410292fd;visibility:visible" from="2754,10888" to="3177,1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m/3cYAAADcAAAADwAAAGRycy9kb3ducmV2LnhtbESPzWrDMBCE74G8g9hAL6GRE4gbXCvB&#10;BFwKbQ51+wCLtf5prZWxZMd5+6pQyHGYmW+Y9DSbTkw0uNaygu0mAkFcWt1yreDrM388gHAeWWNn&#10;mRTcyMHpuFykmGh75Q+aCl+LAGGXoILG+z6R0pUNGXQb2xMHr7KDQR/kUEs94DXATSd3URRLgy2H&#10;hQZ7OjdU/hSjUdDd1pexymJr3t8OxXcev2Bpd0o9rObsGYSn2d/D/+1XrWD/tIe/M+EIyOM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5v93GAAAA3AAAAA8AAAAAAAAA&#10;AAAAAAAAoQIAAGRycy9kb3ducmV2LnhtbFBLBQYAAAAABAAEAPkAAACUAwAAAAA=&#10;">
                      <v:stroke dashstyle="dash"/>
                    </v:line>
                    <v:shape id="Arc 344" o:spid="_x0000_s1361" style="position:absolute;left:2434;top:9570;width:1214;height:71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htxcQA&#10;AADcAAAADwAAAGRycy9kb3ducmV2LnhtbESPQWvCQBSE74X+h+UVeqsbS42SuooWpOrNaOn1NftM&#10;gtm3IbvdpP++Kwgeh5n5hpkvB9OIQJ2rLSsYjxIQxIXVNZcKTsfNywyE88gaG8uk4I8cLBePD3PM&#10;tO35QCH3pYgQdhkqqLxvMyldUZFBN7ItcfTOtjPoo+xKqTvsI9w08jVJUmmw5rhQYUsfFRWX/Nco&#10;6C/2sxx2X/tp+P5Zb9K3oIMLSj0/Dat3EJ4Gfw/f2lutYDJN4XomHg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4bcXEAAAA3AAAAA8AAAAAAAAAAAAAAAAAmAIAAGRycy9k&#10;b3ducmV2LnhtbFBLBQYAAAAABAAEAPUAAACJAwAAAAA=&#10;" adj="0,,0" path="m24036,21084nfc22495,21427,20922,21600,19345,21600,11143,21600,3649,16954,,9609em24036,21084nsc22495,21427,20922,21600,19345,21600,11143,21600,3649,16954,,9609l19345,r4691,21084xe" filled="f">
                      <v:stroke joinstyle="round"/>
                      <v:formulas/>
                      <v:path arrowok="t" o:extrusionok="f" o:connecttype="custom" o:connectlocs="1214,693;0,316;977,0" o:connectangles="0,0,0"/>
                    </v:shape>
                    <v:line id="Line 345" o:spid="_x0000_s1362" style="position:absolute;visibility:visible" from="2754,10134" to="2754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KP98MAAADcAAAADwAAAGRycy9kb3ducmV2LnhtbESPT4vCMBTE74LfITxhb5oquko1iiy4&#10;ePQvXh/Ns602L90kat1Pv1kQPA4z8xtmtmhMJe7kfGlZQb+XgCDOrC45V3DYr7oTED4ga6wsk4In&#10;eVjM260Zpto+eEv3XchFhLBPUUERQp1K6bOCDPqerYmjd7bOYIjS5VI7fES4qeQgST6lwZLjQoE1&#10;fRWUXXc3o+DnMqz7Zea2uRmeNoPj5vt37Y1SH51mOQURqAnv8Ku91gpG4zH8n4lH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ij/fDAAAA3AAAAA8AAAAAAAAAAAAA&#10;AAAAoQIAAGRycy9kb3ducmV2LnhtbFBLBQYAAAAABAAEAPkAAACRAwAAAAA=&#10;" strokeweight=".25pt">
                      <v:stroke dashstyle="1 1" endcap="round"/>
                    </v:line>
                    <v:line id="Line 346" o:spid="_x0000_s1363" style="position:absolute;visibility:visible" from="2703,10100" to="3294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bTvM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BtO8xAAAANwAAAAPAAAAAAAAAAAA&#10;AAAAAKECAABkcnMvZG93bnJldi54bWxQSwUGAAAAAAQABAD5AAAAkgMAAAAA&#10;"/>
                    <v:line id="Line 347" o:spid="_x0000_s1364" style="position:absolute;visibility:visible" from="1854,11034" to="3654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Kms8UAAADcAAAADwAAAGRycy9kb3ducmV2LnhtbESPQWvCQBSE74X+h+UVeqsbC5omukpp&#10;EHrQglp6fmZfs6HZtyG7jeu/d4VCj8PMfMMs19F2YqTBt44VTCcZCOLa6ZYbBZ/HzdMLCB+QNXaO&#10;ScGFPKxX93dLLLU7857GQ2hEgrAvUYEJoS+l9LUhi37ieuLkfbvBYkhyaKQe8JzgtpPPWTaXFltO&#10;CwZ7ejNU/xx+rYLcVHuZy2p7/KjGdlrEXfw6FUo9PsTXBYhAMfyH/9rvWsEsL+B2Jh0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Kms8UAAADcAAAADwAAAAAAAAAA&#10;AAAAAAChAgAAZHJzL2Rvd25yZXYueG1sUEsFBgAAAAAEAAQA+QAAAJMDAAAAAA==&#10;">
                      <v:stroke endarrow="block"/>
                    </v:line>
                    <v:shape id="Arc 348" o:spid="_x0000_s1365" style="position:absolute;left:2175;top:9877;width:1357;height:710;rotation:-2689041fd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yfTcEA&#10;AADcAAAADwAAAGRycy9kb3ducmV2LnhtbERPyWrDMBC9F/oPYgq9lEZuIcG4UYJrKJQeArEDuQ7S&#10;eKHWyFjy0r+vDoEcH2/fH1fbi5lG3zlW8LZJQBBrZzpuFFyqr9cUhA/IBnvHpOCPPBwPjw97zIxb&#10;+ExzGRoRQ9hnqKANYcik9Loli37jBuLI1W60GCIcG2lGXGK47eV7kuykxY5jQ4sDFS3p33KyCqyd&#10;PrnI+2v1s4Raz/olr4uTUs9Pa/4BItAa7uKb+9so2KZxfjwTj4A8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Mn03BAAAA3AAAAA8AAAAAAAAAAAAAAAAAmAIAAGRycy9kb3du&#10;cmV2LnhtbFBLBQYAAAAABAAEAPUAAACGAwAAAAA=&#10;" adj="0,,0" path="m26864,20248nfc24458,21142,21912,21600,19345,21600,11143,21600,3649,16954,,9609em26864,20248nsc24458,21142,21912,21600,19345,21600,11143,21600,3649,16954,,9609l19345,r7519,20248xe" filled="f">
                      <v:stroke joinstyle="round"/>
                      <v:formulas/>
                      <v:path arrowok="t" o:extrusionok="f" o:connecttype="custom" o:connectlocs="1357,666;0,316;977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6192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а графике в системе координат цен (р) – объем (</w:t>
            </w:r>
            <w:r w:rsidRPr="00EF2D7C">
              <w:rPr>
                <w:sz w:val="28"/>
                <w:szCs w:val="28"/>
                <w:lang w:val="en-US"/>
              </w:rPr>
              <w:t>Q</w:t>
            </w:r>
            <w:r w:rsidRPr="00EF2D7C">
              <w:rPr>
                <w:sz w:val="28"/>
                <w:szCs w:val="28"/>
              </w:rPr>
              <w:t>) изображена олигополия, действующая на рынке в коротком периоде при: спросе (</w:t>
            </w:r>
            <w:r w:rsidRPr="00EF2D7C">
              <w:rPr>
                <w:sz w:val="28"/>
                <w:szCs w:val="28"/>
                <w:lang w:val="en-US"/>
              </w:rPr>
              <w:t>D</w:t>
            </w:r>
            <w:r w:rsidRPr="00EF2D7C">
              <w:rPr>
                <w:sz w:val="28"/>
                <w:szCs w:val="28"/>
              </w:rPr>
              <w:t>), предельном доходе (</w:t>
            </w:r>
            <w:r w:rsidRPr="00EF2D7C">
              <w:rPr>
                <w:sz w:val="28"/>
                <w:szCs w:val="28"/>
                <w:lang w:val="en-US"/>
              </w:rPr>
              <w:t>MR</w:t>
            </w:r>
            <w:r w:rsidRPr="00EF2D7C">
              <w:rPr>
                <w:sz w:val="28"/>
                <w:szCs w:val="28"/>
              </w:rPr>
              <w:t>), средних издержках (АС) и предельных издержках (МС).</w:t>
            </w:r>
          </w:p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 олигополия получает:</w:t>
            </w:r>
          </w:p>
          <w:p w:rsidR="00ED7339" w:rsidRPr="00EF2D7C" w:rsidRDefault="00ED7339" w:rsidP="00373830">
            <w:pPr>
              <w:tabs>
                <w:tab w:val="left" w:pos="1306"/>
              </w:tabs>
              <w:ind w:firstLine="54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. нормальную прибыль</w:t>
            </w:r>
          </w:p>
          <w:p w:rsidR="00ED7339" w:rsidRPr="00EF2D7C" w:rsidRDefault="00ED7339" w:rsidP="00373830">
            <w:pPr>
              <w:tabs>
                <w:tab w:val="left" w:pos="1306"/>
              </w:tabs>
              <w:ind w:firstLine="540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. экономическую прибыль</w:t>
            </w:r>
          </w:p>
          <w:p w:rsidR="00ED7339" w:rsidRPr="00EF2D7C" w:rsidRDefault="00ED7339" w:rsidP="00373830">
            <w:pPr>
              <w:tabs>
                <w:tab w:val="left" w:pos="1306"/>
              </w:tabs>
              <w:ind w:firstLine="540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3. сверхприбыль</w:t>
            </w:r>
          </w:p>
        </w:tc>
      </w:tr>
    </w:tbl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олигополия получит экономическую прибыль, если при данных условиях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повысит цену и снизит объем продаж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 снизит средине издержки</w:t>
      </w:r>
    </w:p>
    <w:p w:rsidR="00ED7339" w:rsidRP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снизит цену и увеличит объем продаж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514E7B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6.</w:t>
      </w:r>
      <w:r w:rsidRPr="00514E7B">
        <w:rPr>
          <w:i/>
          <w:sz w:val="28"/>
          <w:szCs w:val="28"/>
        </w:rPr>
        <w:t xml:space="preserve"> Выбрать номер правильного ответа</w:t>
      </w:r>
    </w:p>
    <w:p w:rsidR="00ED7339" w:rsidRP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Кривая долгосрочных издержек отрасли имеет вид, отраженный на графике. В этой отрасли при чистой конкуренции должна быть выгодна ситуация, когда:</w:t>
      </w:r>
    </w:p>
    <w:p w:rsidR="00ED7339" w:rsidRP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tbl>
      <w:tblPr>
        <w:tblW w:w="9828" w:type="dxa"/>
        <w:tblInd w:w="108" w:type="dxa"/>
        <w:tblLook w:val="01E0"/>
      </w:tblPr>
      <w:tblGrid>
        <w:gridCol w:w="3888"/>
        <w:gridCol w:w="5940"/>
      </w:tblGrid>
      <w:tr w:rsidR="00ED7339" w:rsidRPr="00EF2D7C" w:rsidTr="00373830">
        <w:tc>
          <w:tcPr>
            <w:tcW w:w="3888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554" o:spid="_x0000_s1366" style="width:121.75pt;height:93.4pt;mso-position-horizontal-relative:char;mso-position-vertical-relative:line" coordorigin="1674,2934" coordsize="2435,1868">
                  <v:shape id="Text Box 323" o:spid="_x0000_s1367" type="#_x0000_t202" style="position:absolute;left:3097;top:3148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dvjcQA&#10;AADcAAAADwAAAGRycy9kb3ducmV2LnhtbESPzWrDMBCE74W+g9hCLyWWU2K7daOENJDia34eYGOt&#10;f6i1MpYa228fFQo9DjPzDbPeTqYTNxpca1nBMopBEJdWt1wruJwPizcQziNr7CyTgpkcbDePD2vM&#10;tR35SLeTr0WAsMtRQeN9n0vpyoYMusj2xMGr7GDQBznUUg84Brjp5Gscp9Jgy2GhwZ72DZXfpx+j&#10;oCrGl+R9vH75S3ZcpZ/YZlc7K/X8NO0+QHia/H/4r11oBUmSwO+ZcAT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Xb43EAAAA3AAAAA8AAAAAAAAAAAAAAAAAmAIAAGRycy9k&#10;b3ducmV2LnhtbFBLBQYAAAAABAAEAPUAAACJAwAAAAA=&#10;" stroked="f">
                    <v:textbox>
                      <w:txbxContent>
                        <w:p w:rsidR="00ED7339" w:rsidRPr="00F80613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LAC</w:t>
                          </w:r>
                        </w:p>
                      </w:txbxContent>
                    </v:textbox>
                  </v:shape>
                  <v:shape id="Text Box 324" o:spid="_x0000_s1368" type="#_x0000_t202" style="position:absolute;left:3389;top:4262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Xx+sMA&#10;AADcAAAADwAAAGRycy9kb3ducmV2LnhtbESP0YrCMBRE3wX/IVxhX0RTF1t3q1HcBcXXqh9wba5t&#10;sbkpTdbWv98Igo/DzJxhVpve1OJOrassK5hNIxDEudUVFwrOp93kC4TzyBpry6TgQQ426+Fgham2&#10;HWd0P/pCBAi7FBWU3jeplC4vyaCb2oY4eFfbGvRBtoXULXYBbmr5GUWJNFhxWCixod+S8tvxzyi4&#10;Hrpx/N1d9v68yObJD1aLi30o9THqt0sQnnr/Dr/aB60gjhN4ng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Xx+sMAAADcAAAADwAAAAAAAAAAAAAAAACYAgAAZHJzL2Rv&#10;d25yZXYueG1sUEsFBgAAAAAEAAQA9QAAAIgDAAAAAA==&#10;" stroked="f">
                    <v:textbox>
                      <w:txbxContent>
                        <w:p w:rsidR="00ED7339" w:rsidRPr="00F8061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25" o:spid="_x0000_s1369" type="#_x0000_t202" style="position:absolute;left:1939;top:293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lUYcIA&#10;AADcAAAADwAAAGRycy9kb3ducmV2LnhtbESP0YrCMBRE3xf8h3AFX5Y1VbZWq1FUWPFV1w+4Nte2&#10;2NyUJtr690YQfBxm5gyzWHWmEndqXGlZwWgYgSDOrC45V3D6//uZgnAeWWNlmRQ8yMFq2ftaYKpt&#10;ywe6H30uAoRdigoK7+tUSpcVZNANbU0cvIttDPogm1zqBtsAN5UcR9FEGiw5LBRY07ag7Hq8GQWX&#10;ffsdz9rzzp+Sw+9kg2Vytg+lBv1uPQfhqfOf8Lu91wriOIHXmXAE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SVRhwgAAANwAAAAPAAAAAAAAAAAAAAAAAJgCAABkcnMvZG93&#10;bnJldi54bWxQSwUGAAAAAAQABAD1AAAAhwMAAAAA&#10;" stroked="f">
                    <v:textbox>
                      <w:txbxContent>
                        <w:p w:rsidR="00ED7339" w:rsidRPr="00F8061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326" o:spid="_x0000_s1370" style="position:absolute;visibility:visible" from="1674,4780" to="1674,4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tfSMIAAADcAAAADwAAAGRycy9kb3ducmV2LnhtbERPy2oCMRTdF/yHcAvuasaCVUejSAfB&#10;hRV80PXt5DoZOrkZJnGMf98sCi4P571cR9uInjpfO1YwHmUgiEuna64UXM7btxkIH5A1No5JwYM8&#10;rFeDlyXm2t35SP0pVCKFsM9RgQmhzaX0pSGLfuRa4sRdXWcxJNhVUnd4T+G2ke9Z9iEt1pwaDLb0&#10;aaj8Pd2sgqkpjnIqi/35UPT1eB6/4vfPXKnha9wsQASK4Sn+d++0gskkrU1n0hG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ItfSMIAAADcAAAADwAAAAAAAAAAAAAA&#10;AAChAgAAZHJzL2Rvd25yZXYueG1sUEsFBgAAAAAEAAQA+QAAAJADAAAAAA==&#10;">
                    <v:stroke endarrow="block"/>
                  </v:line>
                  <v:group id="Group 327" o:spid="_x0000_s1371" style="position:absolute;left:2326;top:3189;width:1260;height:1161" coordorigin="2214,1494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  <v:line id="Line 328" o:spid="_x0000_s1372" style="position:absolute;flip:y;visibility:visible" from="2214,1494" to="22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7eYMUAAADcAAAADwAAAGRycy9kb3ducmV2LnhtbESPwUrDQBCG74LvsIzQS2g3tlhs7LbY&#10;akEQD7Y9eByy0yQ0OxuyYxvf3jkIHod//m++Wa6H0JoL9amJ7OB+koMhLqNvuHJwPOzGj2CSIHts&#10;I5ODH0qwXt3eLLHw8cqfdNlLZRTCqUAHtUhXWJvKmgKmSeyINTvFPqDo2FfW93hVeGjtNM/nNmDD&#10;eqHGjrY1lef9d1CN3Qe/zGbZJtgsW9Drl7znVpwb3Q3PT2CEBvlf/mu/eQcPc9XX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+7eYMUAAADcAAAADwAAAAAAAAAA&#10;AAAAAAChAgAAZHJzL2Rvd25yZXYueG1sUEsFBgAAAAAEAAQA+QAAAJMDAAAAAA==&#10;">
                      <v:stroke endarrow="block"/>
                    </v:line>
                    <v:line id="Line 329" o:spid="_x0000_s1373" style="position:absolute;visibility:visible" from="2214,3294" to="40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08aMUAAADcAAAADwAAAGRycy9kb3ducmV2LnhtbESPQWsCMRSE74X+h/AK3mp2C2pdjVK6&#10;CD1oQS09v26em6Wbl2UT1/TfG6HgcZiZb5jlOtpWDNT7xrGCfJyBIK6cbrhW8HXcPL+C8AFZY+uY&#10;FPyRh/Xq8WGJhXYX3tNwCLVIEPYFKjAhdIWUvjJk0Y9dR5y8k+sthiT7WuoeLwluW/mSZVNpseG0&#10;YLCjd0PV7+FsFcxMuZczWW6Pn+XQ5PO4i98/c6VGT/FtASJQDPfwf/tDK5hMc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908aMUAAADcAAAADwAAAAAAAAAA&#10;AAAAAAChAgAAZHJzL2Rvd25yZXYueG1sUEsFBgAAAAAEAAQA+QAAAJMDAAAAAA==&#10;">
                      <v:stroke endarrow="block"/>
                    </v:line>
                    <v:shape id="Freeform 330" o:spid="_x0000_s1374" style="position:absolute;left:2574;top:1888;width:1080;height:1200;rotation:-838032fd;visibility:visible;mso-wrap-style:square;v-text-anchor:top" coordsize="1080,1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vVHMMA&#10;AADcAAAADwAAAGRycy9kb3ducmV2LnhtbESPT4vCMBTE7wt+h/AEb2uq4B+qsYggeJHdVr0/m2db&#10;2ryUJtb67TcLC3scZuY3zDYZTCN66lxlWcFsGoEgzq2uuFBwvRw/1yCcR9bYWCYFb3KQ7EYfW4y1&#10;fXFKfeYLESDsYlRQet/GUrq8JINualvi4D1sZ9AH2RVSd/gKcNPIeRQtpcGKw0KJLR1KyuvsaRSc&#10;v9LVjdLv1Tvray3vF5837qzUZDzsNyA8Df4//Nc+aQWL5Rx+z4QjI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vVHMMAAADcAAAADwAAAAAAAAAAAAAAAACYAgAAZHJzL2Rv&#10;d25yZXYueG1sUEsFBgAAAAAEAAQA9QAAAIgDAAAAAA==&#10;" path="m,720v90,240,180,480,360,360c540,960,810,480,1080,e" filled="f">
                      <v:path arrowok="t" o:connecttype="custom" o:connectlocs="0,720;360,1080;1080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5940" w:type="dxa"/>
            <w:shd w:val="clear" w:color="auto" w:fill="auto"/>
          </w:tcPr>
          <w:p w:rsidR="00ED7339" w:rsidRPr="00EF2D7C" w:rsidRDefault="00ED7339" w:rsidP="00DB35C4">
            <w:pPr>
              <w:numPr>
                <w:ilvl w:val="0"/>
                <w:numId w:val="30"/>
              </w:num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се предприятия крупные</w:t>
            </w:r>
          </w:p>
          <w:p w:rsidR="00ED7339" w:rsidRPr="00EF2D7C" w:rsidRDefault="00ED7339" w:rsidP="00DB35C4">
            <w:pPr>
              <w:numPr>
                <w:ilvl w:val="0"/>
                <w:numId w:val="30"/>
              </w:num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еобладают крупные предприятия</w:t>
            </w:r>
          </w:p>
          <w:p w:rsidR="00ED7339" w:rsidRPr="00EF2D7C" w:rsidRDefault="00ED7339" w:rsidP="00DB35C4">
            <w:pPr>
              <w:numPr>
                <w:ilvl w:val="0"/>
                <w:numId w:val="30"/>
              </w:num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еобладают мелкие предприятия</w:t>
            </w:r>
          </w:p>
        </w:tc>
      </w:tr>
    </w:tbl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  <w:lang w:val="en-US"/>
        </w:rPr>
      </w:pPr>
    </w:p>
    <w:p w:rsidR="00ED7339" w:rsidRPr="00546EDC" w:rsidRDefault="00ED7339" w:rsidP="00DB35C4">
      <w:pPr>
        <w:numPr>
          <w:ilvl w:val="0"/>
          <w:numId w:val="81"/>
        </w:numPr>
        <w:tabs>
          <w:tab w:val="left" w:pos="1306"/>
        </w:tabs>
        <w:jc w:val="both"/>
        <w:rPr>
          <w:i/>
          <w:sz w:val="28"/>
          <w:szCs w:val="28"/>
        </w:rPr>
      </w:pPr>
      <w:r w:rsidRPr="00546EDC">
        <w:rPr>
          <w:i/>
          <w:sz w:val="28"/>
          <w:szCs w:val="28"/>
        </w:rPr>
        <w:t>Выбрать номер правильного ответа</w:t>
      </w:r>
    </w:p>
    <w:p w:rsidR="00ED7339" w:rsidRP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– чистый конкурент работает на рынке со следующими параметрами (см. таблицу) в краткосрочном периоде:</w:t>
      </w:r>
    </w:p>
    <w:p w:rsidR="00ED7339" w:rsidRP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47"/>
        <w:gridCol w:w="776"/>
        <w:gridCol w:w="776"/>
        <w:gridCol w:w="776"/>
        <w:gridCol w:w="776"/>
        <w:gridCol w:w="776"/>
      </w:tblGrid>
      <w:tr w:rsidR="00ED7339" w:rsidRPr="00EF2D7C" w:rsidTr="00373830">
        <w:tc>
          <w:tcPr>
            <w:tcW w:w="134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lang w:val="en-US"/>
              </w:rPr>
              <w:t>Q</w:t>
            </w:r>
            <w:r w:rsidRPr="00EF2D7C">
              <w:rPr>
                <w:sz w:val="28"/>
                <w:szCs w:val="28"/>
              </w:rPr>
              <w:t>, шт.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0</w:t>
            </w:r>
          </w:p>
        </w:tc>
      </w:tr>
      <w:tr w:rsidR="00ED7339" w:rsidRPr="00EF2D7C" w:rsidTr="00373830">
        <w:tc>
          <w:tcPr>
            <w:tcW w:w="134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ТС, руб.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0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0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8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90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20</w:t>
            </w:r>
          </w:p>
        </w:tc>
      </w:tr>
    </w:tbl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  <w:lang w:val="en-US"/>
        </w:rPr>
      </w:pP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размер постоянных издержек равен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100 руб.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2. 50 руб.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3. 40 руб.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4. 10 руб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размер переменных издержек при выпуск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30 шт. равен:</w:t>
      </w:r>
    </w:p>
    <w:p w:rsidR="00ED7339" w:rsidRDefault="00ED7339" w:rsidP="00ED7339">
      <w:pPr>
        <w:tabs>
          <w:tab w:val="left" w:pos="1306"/>
          <w:tab w:val="left" w:pos="2520"/>
          <w:tab w:val="left" w:pos="450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100 руб.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2. 180 руб.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3. 290 руб.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4. 420 руб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при выпуск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40 шт. наблюдается соотношение:</w:t>
      </w:r>
    </w:p>
    <w:p w:rsidR="00ED7339" w:rsidRPr="00546EDC" w:rsidRDefault="00ED7339" w:rsidP="00ED7339">
      <w:pPr>
        <w:tabs>
          <w:tab w:val="left" w:pos="1306"/>
          <w:tab w:val="left" w:pos="234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С </w:t>
      </w:r>
      <w:r w:rsidRPr="00546EDC">
        <w:rPr>
          <w:sz w:val="28"/>
          <w:szCs w:val="28"/>
        </w:rPr>
        <w:t>&lt;</w:t>
      </w:r>
      <w:r>
        <w:rPr>
          <w:sz w:val="28"/>
          <w:szCs w:val="28"/>
        </w:rPr>
        <w:t xml:space="preserve"> МС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>2. АС = МС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 xml:space="preserve">3. АС = </w:t>
      </w:r>
      <w:r>
        <w:rPr>
          <w:sz w:val="28"/>
          <w:szCs w:val="28"/>
          <w:lang w:val="en-US"/>
        </w:rPr>
        <w:t>AFC</w:t>
      </w:r>
      <w:r w:rsidRPr="00F80613">
        <w:rPr>
          <w:sz w:val="28"/>
          <w:szCs w:val="28"/>
        </w:rPr>
        <w:tab/>
      </w:r>
      <w:r>
        <w:rPr>
          <w:sz w:val="28"/>
          <w:szCs w:val="28"/>
        </w:rPr>
        <w:t xml:space="preserve">4. МС = </w:t>
      </w:r>
      <w:r>
        <w:rPr>
          <w:sz w:val="28"/>
          <w:szCs w:val="28"/>
          <w:lang w:val="en-US"/>
        </w:rPr>
        <w:t>AFC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при выпуске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10 шт.</w:t>
      </w:r>
    </w:p>
    <w:p w:rsidR="00ED7339" w:rsidRPr="00F80613" w:rsidRDefault="00ED7339" w:rsidP="00ED7339">
      <w:pPr>
        <w:tabs>
          <w:tab w:val="left" w:pos="1306"/>
          <w:tab w:val="left" w:pos="2520"/>
        </w:tabs>
        <w:ind w:firstLine="540"/>
        <w:jc w:val="both"/>
        <w:rPr>
          <w:sz w:val="28"/>
          <w:szCs w:val="28"/>
        </w:rPr>
      </w:pPr>
      <w:r w:rsidRPr="00ED7339">
        <w:rPr>
          <w:sz w:val="28"/>
          <w:szCs w:val="28"/>
          <w:lang w:val="en-US"/>
        </w:rPr>
        <w:t xml:space="preserve">1. </w:t>
      </w:r>
      <w:r>
        <w:rPr>
          <w:sz w:val="28"/>
          <w:szCs w:val="28"/>
          <w:lang w:val="en-US"/>
        </w:rPr>
        <w:t>AFC</w:t>
      </w:r>
      <w:r w:rsidRPr="00ED7339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min</w:t>
      </w:r>
      <w:r w:rsidRPr="00ED7339">
        <w:rPr>
          <w:sz w:val="28"/>
          <w:szCs w:val="28"/>
          <w:lang w:val="en-US"/>
        </w:rPr>
        <w:tab/>
        <w:t xml:space="preserve">2. </w:t>
      </w:r>
      <w:r>
        <w:rPr>
          <w:sz w:val="28"/>
          <w:szCs w:val="28"/>
          <w:lang w:val="en-US"/>
        </w:rPr>
        <w:t>AC</w:t>
      </w:r>
      <w:r w:rsidRPr="00ED7339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min</w:t>
      </w:r>
      <w:r w:rsidRPr="00ED7339">
        <w:rPr>
          <w:sz w:val="28"/>
          <w:szCs w:val="28"/>
          <w:lang w:val="en-US"/>
        </w:rPr>
        <w:tab/>
        <w:t xml:space="preserve">3. </w:t>
      </w:r>
      <w:r>
        <w:rPr>
          <w:sz w:val="28"/>
          <w:szCs w:val="28"/>
          <w:lang w:val="en-US"/>
        </w:rPr>
        <w:t>MC</w:t>
      </w:r>
      <w:r w:rsidRPr="00ED7339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min</w:t>
      </w:r>
      <w:r w:rsidRPr="00ED7339">
        <w:rPr>
          <w:sz w:val="28"/>
          <w:szCs w:val="28"/>
          <w:lang w:val="en-US"/>
        </w:rPr>
        <w:tab/>
        <w:t xml:space="preserve">4. </w:t>
      </w:r>
      <w:r>
        <w:rPr>
          <w:sz w:val="28"/>
          <w:szCs w:val="28"/>
          <w:lang w:val="en-US"/>
        </w:rPr>
        <w:t>TC</w:t>
      </w:r>
      <w:r w:rsidRPr="00F80613"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min</w:t>
      </w:r>
    </w:p>
    <w:p w:rsidR="00ED7339" w:rsidRPr="00F80613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954D4A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8.</w:t>
      </w:r>
      <w:r w:rsidRPr="00954D4A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</w:t>
      </w:r>
      <w:proofErr w:type="spellStart"/>
      <w:r>
        <w:rPr>
          <w:sz w:val="28"/>
          <w:szCs w:val="28"/>
        </w:rPr>
        <w:t>Лернера</w:t>
      </w:r>
      <w:proofErr w:type="spellEnd"/>
      <w:r>
        <w:rPr>
          <w:sz w:val="28"/>
          <w:szCs w:val="28"/>
        </w:rPr>
        <w:t xml:space="preserve"> равен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= 0,67. При выпуске 46 единиц продукта фирма – монополист устанавливает цену 80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размер предельных издержек производства 46-ой единицы продукта равен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МС = 24,6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МС = 28,4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МС = 42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МС = 24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если указанный объем - оптимален для фирмы, то предельный доход, который приносит 46-я единица продукта, равен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М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24,6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М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28,4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М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42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P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М</w:t>
      </w:r>
      <w:r>
        <w:rPr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24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в) выручка от продажи всех 46 единиц продукта составили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. 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 xml:space="preserve"> = </w:t>
      </w:r>
      <w:r w:rsidRPr="00F926CF">
        <w:rPr>
          <w:sz w:val="28"/>
          <w:szCs w:val="28"/>
        </w:rPr>
        <w:t>3680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 xml:space="preserve"> = </w:t>
      </w:r>
      <w:r w:rsidRPr="00F926CF">
        <w:rPr>
          <w:sz w:val="28"/>
          <w:szCs w:val="28"/>
        </w:rPr>
        <w:t>3860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 xml:space="preserve"> = </w:t>
      </w:r>
      <w:r w:rsidRPr="002E024B">
        <w:rPr>
          <w:sz w:val="28"/>
          <w:szCs w:val="28"/>
        </w:rPr>
        <w:t>4280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sz w:val="28"/>
          <w:szCs w:val="28"/>
          <w:lang w:val="en-US"/>
        </w:rPr>
        <w:t>TR</w:t>
      </w:r>
      <w:r>
        <w:rPr>
          <w:sz w:val="28"/>
          <w:szCs w:val="28"/>
        </w:rPr>
        <w:t xml:space="preserve"> = </w:t>
      </w:r>
      <w:r w:rsidRPr="002E024B">
        <w:rPr>
          <w:sz w:val="28"/>
          <w:szCs w:val="28"/>
        </w:rPr>
        <w:t>4820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совокупные издержки производства 46 единиц продукта равны ТС = 2592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 При этом каждая единица продукта приносит прибыль, равную:</w:t>
      </w:r>
    </w:p>
    <w:p w:rsidR="00ED7339" w:rsidRPr="00ED7339" w:rsidRDefault="00ED7339" w:rsidP="00ED7339">
      <w:pPr>
        <w:tabs>
          <w:tab w:val="left" w:pos="1306"/>
          <w:tab w:val="left" w:pos="306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316B8B">
        <w:rPr>
          <w:position w:val="-4"/>
          <w:sz w:val="28"/>
          <w:szCs w:val="28"/>
        </w:rPr>
        <w:object w:dxaOrig="200" w:dyaOrig="260">
          <v:shape id="_x0000_i1069" type="#_x0000_t75" style="width:9.75pt;height:12.75pt" o:ole="">
            <v:imagedata r:id="rId11" o:title=""/>
          </v:shape>
          <o:OLEObject Type="Embed" ProgID="Equation.DSMT4" ShapeID="_x0000_i1069" DrawAspect="Content" ObjectID="_1598180763" r:id="rId12"/>
        </w:object>
      </w:r>
      <w:r>
        <w:rPr>
          <w:sz w:val="28"/>
          <w:szCs w:val="28"/>
        </w:rPr>
        <w:t xml:space="preserve"> = 2,6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6D34B6">
        <w:rPr>
          <w:sz w:val="28"/>
          <w:szCs w:val="28"/>
        </w:rPr>
        <w:tab/>
      </w:r>
      <w:r>
        <w:rPr>
          <w:sz w:val="28"/>
          <w:szCs w:val="28"/>
        </w:rPr>
        <w:t xml:space="preserve">2. </w:t>
      </w:r>
      <w:r w:rsidRPr="00316B8B">
        <w:rPr>
          <w:position w:val="-4"/>
          <w:sz w:val="28"/>
          <w:szCs w:val="28"/>
        </w:rPr>
        <w:object w:dxaOrig="200" w:dyaOrig="260">
          <v:shape id="_x0000_i1070" type="#_x0000_t75" style="width:9.75pt;height:12.75pt" o:ole="">
            <v:imagedata r:id="rId11" o:title=""/>
          </v:shape>
          <o:OLEObject Type="Embed" ProgID="Equation.DSMT4" ShapeID="_x0000_i1070" DrawAspect="Content" ObjectID="_1598180764" r:id="rId13"/>
        </w:object>
      </w:r>
      <w:r>
        <w:rPr>
          <w:sz w:val="28"/>
          <w:szCs w:val="28"/>
        </w:rPr>
        <w:t xml:space="preserve"> = 26,3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Pr="006D34B6" w:rsidRDefault="00ED7339" w:rsidP="00ED7339">
      <w:pPr>
        <w:tabs>
          <w:tab w:val="left" w:pos="1306"/>
          <w:tab w:val="left" w:pos="3060"/>
        </w:tabs>
        <w:ind w:firstLine="180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16B8B">
        <w:rPr>
          <w:position w:val="-4"/>
          <w:sz w:val="28"/>
          <w:szCs w:val="28"/>
        </w:rPr>
        <w:object w:dxaOrig="200" w:dyaOrig="260">
          <v:shape id="_x0000_i1071" type="#_x0000_t75" style="width:9.75pt;height:12.75pt" o:ole="">
            <v:imagedata r:id="rId11" o:title=""/>
          </v:shape>
          <o:OLEObject Type="Embed" ProgID="Equation.DSMT4" ShapeID="_x0000_i1071" DrawAspect="Content" ObjectID="_1598180765" r:id="rId14"/>
        </w:object>
      </w:r>
      <w:r>
        <w:rPr>
          <w:sz w:val="28"/>
          <w:szCs w:val="28"/>
        </w:rPr>
        <w:t xml:space="preserve"> = 40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  <w:r w:rsidRPr="006D34B6">
        <w:rPr>
          <w:sz w:val="28"/>
          <w:szCs w:val="28"/>
        </w:rPr>
        <w:tab/>
      </w:r>
      <w:r>
        <w:rPr>
          <w:sz w:val="28"/>
          <w:szCs w:val="28"/>
        </w:rPr>
        <w:t xml:space="preserve">4. </w:t>
      </w:r>
      <w:r w:rsidRPr="00316B8B">
        <w:rPr>
          <w:position w:val="-4"/>
          <w:sz w:val="28"/>
          <w:szCs w:val="28"/>
        </w:rPr>
        <w:object w:dxaOrig="200" w:dyaOrig="260">
          <v:shape id="_x0000_i1072" type="#_x0000_t75" style="width:9.75pt;height:12.75pt" o:ole="">
            <v:imagedata r:id="rId11" o:title=""/>
          </v:shape>
          <o:OLEObject Type="Embed" ProgID="Equation.DSMT4" ShapeID="_x0000_i1072" DrawAspect="Content" ObjectID="_1598180766" r:id="rId15"/>
        </w:object>
      </w:r>
      <w:r>
        <w:rPr>
          <w:sz w:val="28"/>
          <w:szCs w:val="28"/>
        </w:rPr>
        <w:t xml:space="preserve"> = 40,2 </w:t>
      </w:r>
      <w:proofErr w:type="spellStart"/>
      <w:r>
        <w:rPr>
          <w:sz w:val="28"/>
          <w:szCs w:val="28"/>
        </w:rPr>
        <w:t>ден</w:t>
      </w:r>
      <w:proofErr w:type="spellEnd"/>
      <w:r>
        <w:rPr>
          <w:sz w:val="28"/>
          <w:szCs w:val="28"/>
        </w:rPr>
        <w:t>. ед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8D4807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49.</w:t>
      </w:r>
      <w:r w:rsidRPr="008D4807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авило (МС = </w:t>
      </w:r>
      <w:r>
        <w:rPr>
          <w:sz w:val="28"/>
          <w:szCs w:val="28"/>
          <w:lang w:val="en-US"/>
        </w:rPr>
        <w:t>MR</w:t>
      </w:r>
      <w:r>
        <w:rPr>
          <w:sz w:val="28"/>
          <w:szCs w:val="28"/>
        </w:rPr>
        <w:t>):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для фирмы совершенного конкурента означает выбор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размер издержек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размер цены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объем спроса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объемов предложения в отрасли</w:t>
      </w:r>
    </w:p>
    <w:p w:rsidR="00ED7339" w:rsidRPr="007A4742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б) для «чистого» монополиста означает выбор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размер издержек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размер цены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объем спроса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размера цены и объема производств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7A4742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50.</w:t>
      </w:r>
      <w:r w:rsidRPr="007A4742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Для фирмы – «чистого» монополиста не характерна совершенно неэластичная кривая спроса потому, что:</w:t>
      </w:r>
    </w:p>
    <w:p w:rsidR="00ED7339" w:rsidRDefault="00ED7339" w:rsidP="00DB35C4">
      <w:pPr>
        <w:numPr>
          <w:ilvl w:val="0"/>
          <w:numId w:val="31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 таком спросе невозможно получать высокие прибыли</w:t>
      </w:r>
    </w:p>
    <w:p w:rsidR="00ED7339" w:rsidRDefault="00ED7339" w:rsidP="00DB35C4">
      <w:pPr>
        <w:numPr>
          <w:ilvl w:val="0"/>
          <w:numId w:val="31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 таком спросе невозможно влиять на цены</w:t>
      </w:r>
    </w:p>
    <w:p w:rsidR="00ED7339" w:rsidRDefault="00ED7339" w:rsidP="00DB35C4">
      <w:pPr>
        <w:numPr>
          <w:ilvl w:val="0"/>
          <w:numId w:val="31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 рынке всегда есть фирмы, производящие товары-субституты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A074E4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51.</w:t>
      </w:r>
      <w:r w:rsidRPr="00A074E4">
        <w:rPr>
          <w:i/>
          <w:sz w:val="28"/>
          <w:szCs w:val="28"/>
        </w:rPr>
        <w:t xml:space="preserve"> Выбрать номер правильного ответа</w:t>
      </w:r>
    </w:p>
    <w:p w:rsidR="00ED7339" w:rsidRPr="00734E0C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а – совершенный конкурент работает на рынке в долговременном периоде с характеристиками, указанными в таблице:</w:t>
      </w:r>
    </w:p>
    <w:p w:rsidR="00ED7339" w:rsidRPr="00734E0C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73"/>
        <w:gridCol w:w="815"/>
        <w:gridCol w:w="720"/>
        <w:gridCol w:w="720"/>
        <w:gridCol w:w="720"/>
        <w:gridCol w:w="720"/>
        <w:gridCol w:w="776"/>
        <w:gridCol w:w="844"/>
      </w:tblGrid>
      <w:tr w:rsidR="00ED7339" w:rsidRPr="00EF2D7C" w:rsidTr="00373830">
        <w:tc>
          <w:tcPr>
            <w:tcW w:w="1273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  <w:lang w:val="en-US"/>
              </w:rPr>
              <w:t>Q</w:t>
            </w:r>
            <w:r w:rsidRPr="00EF2D7C">
              <w:rPr>
                <w:sz w:val="28"/>
                <w:szCs w:val="28"/>
              </w:rPr>
              <w:t>, шт.</w:t>
            </w:r>
          </w:p>
        </w:tc>
        <w:tc>
          <w:tcPr>
            <w:tcW w:w="815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0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</w:t>
            </w:r>
          </w:p>
        </w:tc>
        <w:tc>
          <w:tcPr>
            <w:tcW w:w="84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6</w:t>
            </w:r>
          </w:p>
        </w:tc>
      </w:tr>
      <w:tr w:rsidR="00ED7339" w:rsidRPr="00EF2D7C" w:rsidTr="00373830">
        <w:tc>
          <w:tcPr>
            <w:tcW w:w="1273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ТС, руб.</w:t>
            </w:r>
          </w:p>
        </w:tc>
        <w:tc>
          <w:tcPr>
            <w:tcW w:w="815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2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64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80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14</w:t>
            </w:r>
          </w:p>
        </w:tc>
        <w:tc>
          <w:tcPr>
            <w:tcW w:w="72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72</w:t>
            </w:r>
          </w:p>
        </w:tc>
        <w:tc>
          <w:tcPr>
            <w:tcW w:w="776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60</w:t>
            </w:r>
          </w:p>
        </w:tc>
        <w:tc>
          <w:tcPr>
            <w:tcW w:w="844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1306"/>
              </w:tabs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90</w:t>
            </w:r>
          </w:p>
        </w:tc>
      </w:tr>
    </w:tbl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  <w:lang w:val="en-US"/>
        </w:rPr>
      </w:pP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а) фирма имеет положительный эффект масштаба при:</w:t>
      </w:r>
    </w:p>
    <w:p w:rsidR="00ED7339" w:rsidRPr="00ED4AE5" w:rsidRDefault="00ED7339" w:rsidP="00ED7339">
      <w:pPr>
        <w:tabs>
          <w:tab w:val="left" w:pos="1306"/>
          <w:tab w:val="left" w:pos="306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0 &lt; Q &lt; 3 шт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 xml:space="preserve">2.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3 шт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 xml:space="preserve">3. 3 </w:t>
      </w:r>
      <w:r w:rsidRPr="00ED4AE5">
        <w:rPr>
          <w:sz w:val="28"/>
          <w:szCs w:val="28"/>
        </w:rPr>
        <w:t xml:space="preserve">&lt; </w:t>
      </w:r>
      <w:r>
        <w:rPr>
          <w:sz w:val="28"/>
          <w:szCs w:val="28"/>
          <w:lang w:val="en-US"/>
        </w:rPr>
        <w:t>Q</w:t>
      </w:r>
      <w:r w:rsidRPr="00ED4AE5">
        <w:rPr>
          <w:sz w:val="28"/>
          <w:szCs w:val="28"/>
        </w:rPr>
        <w:t xml:space="preserve"> &lt; 6</w:t>
      </w:r>
      <w:r>
        <w:rPr>
          <w:sz w:val="28"/>
          <w:szCs w:val="28"/>
        </w:rPr>
        <w:t xml:space="preserve"> шт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 xml:space="preserve">4.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5 шт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если при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3 шт. фирма находится в состоянии долговременного равновесия, то цена безубыточности равна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40 руб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>2. 38 руб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>3. 43 руб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>4. 52 руб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если при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 4 шт. фирма получает экономическую прибыль в размере 16 руб., то рыночная цена, по которой подается продукция, равна:</w:t>
      </w:r>
    </w:p>
    <w:p w:rsidR="00ED7339" w:rsidRPr="00082396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43 руб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>2. 45 руб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>3. 47 руб.</w:t>
      </w:r>
      <w:r w:rsidRPr="00F21E68">
        <w:rPr>
          <w:sz w:val="28"/>
          <w:szCs w:val="28"/>
        </w:rPr>
        <w:tab/>
      </w:r>
      <w:r>
        <w:rPr>
          <w:sz w:val="28"/>
          <w:szCs w:val="28"/>
        </w:rPr>
        <w:t>4. 49 руб.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E77BF1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>52.</w:t>
      </w:r>
      <w:r w:rsidRPr="00E77BF1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Соотношение бухгалтерской прибыли (БП), нормальной прибыли (НП) и экономической прибыли (ВП) правильно указано формулой: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 w:rsidRPr="00D707B0">
        <w:rPr>
          <w:sz w:val="28"/>
          <w:szCs w:val="28"/>
        </w:rPr>
        <w:t>1</w:t>
      </w:r>
      <w:r>
        <w:rPr>
          <w:sz w:val="28"/>
          <w:szCs w:val="28"/>
        </w:rPr>
        <w:t>. НП = БП + ВП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БП = ВП + НП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ВП = БП – НП – внешние издержки</w:t>
      </w:r>
    </w:p>
    <w:p w:rsidR="00ED7339" w:rsidRDefault="00ED7339" w:rsidP="00ED7339">
      <w:pPr>
        <w:tabs>
          <w:tab w:val="left" w:pos="1306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ВП = БП + НП – внешние издержки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E77BF1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53.</w:t>
      </w:r>
      <w:r w:rsidRPr="00E77BF1">
        <w:rPr>
          <w:i/>
          <w:sz w:val="28"/>
          <w:szCs w:val="28"/>
        </w:rPr>
        <w:t xml:space="preserve"> 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рма «чистый» монополист продала </w:t>
      </w:r>
      <w:r>
        <w:rPr>
          <w:sz w:val="28"/>
          <w:szCs w:val="28"/>
          <w:lang w:val="en-US"/>
        </w:rPr>
        <w:t>Q</w:t>
      </w:r>
      <w:r w:rsidRPr="00E77BF1">
        <w:rPr>
          <w:sz w:val="28"/>
          <w:szCs w:val="28"/>
          <w:vertAlign w:val="subscript"/>
        </w:rPr>
        <w:t>1</w:t>
      </w:r>
      <w:r w:rsidRPr="00E77BF1">
        <w:rPr>
          <w:sz w:val="28"/>
          <w:szCs w:val="28"/>
        </w:rPr>
        <w:t xml:space="preserve"> = 36 </w:t>
      </w:r>
      <w:r>
        <w:rPr>
          <w:sz w:val="28"/>
          <w:szCs w:val="28"/>
        </w:rPr>
        <w:t>единиц товара по цене р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1 единиц, а снизив цену на единицу, увеличила объем продаж до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40 единиц товара. Коэффициент </w:t>
      </w:r>
      <w:proofErr w:type="spellStart"/>
      <w:r>
        <w:rPr>
          <w:sz w:val="28"/>
          <w:szCs w:val="28"/>
        </w:rPr>
        <w:t>Лернера</w:t>
      </w:r>
      <w:proofErr w:type="spellEnd"/>
      <w:r>
        <w:rPr>
          <w:sz w:val="28"/>
          <w:szCs w:val="28"/>
        </w:rPr>
        <w:t xml:space="preserve"> равен:</w:t>
      </w:r>
    </w:p>
    <w:p w:rsidR="00ED7339" w:rsidRPr="00AC720A" w:rsidRDefault="00ED7339" w:rsidP="00ED7339">
      <w:pPr>
        <w:tabs>
          <w:tab w:val="left" w:pos="1306"/>
          <w:tab w:val="left" w:pos="2520"/>
          <w:tab w:val="left" w:pos="4500"/>
          <w:tab w:val="left" w:pos="612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sz w:val="28"/>
          <w:szCs w:val="28"/>
          <w:lang w:val="en-US"/>
        </w:rPr>
        <w:t>L</w:t>
      </w:r>
      <w:r w:rsidRPr="00AC720A">
        <w:rPr>
          <w:sz w:val="28"/>
          <w:szCs w:val="28"/>
        </w:rPr>
        <w:t xml:space="preserve"> = 2,33</w:t>
      </w:r>
      <w:r w:rsidRPr="00AC720A">
        <w:rPr>
          <w:sz w:val="28"/>
          <w:szCs w:val="28"/>
        </w:rPr>
        <w:tab/>
        <w:t xml:space="preserve">2. </w:t>
      </w:r>
      <w:r>
        <w:rPr>
          <w:sz w:val="28"/>
          <w:szCs w:val="28"/>
          <w:lang w:val="en-US"/>
        </w:rPr>
        <w:t>L</w:t>
      </w:r>
      <w:r w:rsidRPr="00AC720A">
        <w:rPr>
          <w:sz w:val="28"/>
          <w:szCs w:val="28"/>
        </w:rPr>
        <w:t xml:space="preserve"> = 1,</w:t>
      </w:r>
      <w:r>
        <w:rPr>
          <w:sz w:val="28"/>
          <w:szCs w:val="28"/>
        </w:rPr>
        <w:t>84</w:t>
      </w:r>
      <w:r w:rsidRPr="00AC720A">
        <w:rPr>
          <w:sz w:val="28"/>
          <w:szCs w:val="28"/>
        </w:rPr>
        <w:tab/>
        <w:t xml:space="preserve">3.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= 2,0</w:t>
      </w:r>
      <w:r w:rsidRPr="00AC720A">
        <w:rPr>
          <w:sz w:val="28"/>
          <w:szCs w:val="28"/>
        </w:rPr>
        <w:tab/>
        <w:t xml:space="preserve">4. </w:t>
      </w:r>
      <w:r>
        <w:rPr>
          <w:sz w:val="28"/>
          <w:szCs w:val="28"/>
          <w:lang w:val="en-US"/>
        </w:rPr>
        <w:t>L</w:t>
      </w:r>
      <w:r w:rsidRPr="00AC720A">
        <w:rPr>
          <w:sz w:val="28"/>
          <w:szCs w:val="28"/>
        </w:rPr>
        <w:t xml:space="preserve"> = 4,0</w:t>
      </w:r>
    </w:p>
    <w:p w:rsidR="00ED7339" w:rsidRPr="001559D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987029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54. </w:t>
      </w:r>
      <w:r w:rsidRPr="00987029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Утверждение: «Максимизация прибыли означает минимизацию общих издержек на единицу выпуска продукции»</w:t>
      </w:r>
    </w:p>
    <w:p w:rsidR="00ED7339" w:rsidRDefault="00ED7339" w:rsidP="00DB35C4">
      <w:pPr>
        <w:numPr>
          <w:ilvl w:val="0"/>
          <w:numId w:val="32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верно</w:t>
      </w:r>
    </w:p>
    <w:p w:rsidR="00ED7339" w:rsidRDefault="00ED7339" w:rsidP="00DB35C4">
      <w:pPr>
        <w:numPr>
          <w:ilvl w:val="0"/>
          <w:numId w:val="32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е верно</w:t>
      </w:r>
    </w:p>
    <w:p w:rsidR="00ED7339" w:rsidRDefault="00ED7339" w:rsidP="00DB35C4">
      <w:pPr>
        <w:numPr>
          <w:ilvl w:val="0"/>
          <w:numId w:val="32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имеет место только для совершенной конкуренции</w:t>
      </w:r>
    </w:p>
    <w:p w:rsidR="00ED7339" w:rsidRDefault="00ED7339" w:rsidP="00DB35C4">
      <w:pPr>
        <w:numPr>
          <w:ilvl w:val="0"/>
          <w:numId w:val="32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меет место только в </w:t>
      </w:r>
      <w:proofErr w:type="spellStart"/>
      <w:r>
        <w:rPr>
          <w:sz w:val="28"/>
          <w:szCs w:val="28"/>
        </w:rPr>
        <w:t>олигопольных</w:t>
      </w:r>
      <w:proofErr w:type="spellEnd"/>
      <w:r>
        <w:rPr>
          <w:sz w:val="28"/>
          <w:szCs w:val="28"/>
        </w:rPr>
        <w:t xml:space="preserve"> структурах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</w:p>
    <w:p w:rsidR="00ED7339" w:rsidRPr="00293A9F" w:rsidRDefault="00ED7339" w:rsidP="00ED7339">
      <w:pPr>
        <w:tabs>
          <w:tab w:val="left" w:pos="1306"/>
        </w:tabs>
        <w:ind w:left="36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55. </w:t>
      </w:r>
      <w:r w:rsidRPr="00293A9F">
        <w:rPr>
          <w:i/>
          <w:sz w:val="28"/>
          <w:szCs w:val="28"/>
        </w:rPr>
        <w:t>Выбрать номер правильного ответа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ы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 В являются монополистами каждая на своем рынке. Коэффициенты </w:t>
      </w:r>
      <w:proofErr w:type="spellStart"/>
      <w:r>
        <w:rPr>
          <w:sz w:val="28"/>
          <w:szCs w:val="28"/>
        </w:rPr>
        <w:t>Лернера</w:t>
      </w:r>
      <w:proofErr w:type="spellEnd"/>
      <w:r>
        <w:rPr>
          <w:sz w:val="28"/>
          <w:szCs w:val="28"/>
        </w:rPr>
        <w:t xml:space="preserve"> равны, соответственно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  <w:lang w:val="en-US"/>
        </w:rPr>
        <w:t>A</w:t>
      </w:r>
      <w:r w:rsidRPr="00A46778">
        <w:rPr>
          <w:sz w:val="28"/>
          <w:szCs w:val="28"/>
        </w:rPr>
        <w:t xml:space="preserve"> = 1/8 </w:t>
      </w:r>
      <w:r>
        <w:rPr>
          <w:sz w:val="28"/>
          <w:szCs w:val="28"/>
        </w:rPr>
        <w:t>и</w:t>
      </w:r>
      <w:r w:rsidRPr="00A46778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= 1/5. Известны издержки фирм:</w:t>
      </w:r>
    </w:p>
    <w:p w:rsidR="00ED7339" w:rsidRDefault="00ED7339" w:rsidP="00ED7339">
      <w:pPr>
        <w:tabs>
          <w:tab w:val="left" w:pos="130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ТС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= 28 + 109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А</w:t>
      </w:r>
      <w:r w:rsidRPr="00C7082D">
        <w:rPr>
          <w:sz w:val="28"/>
          <w:szCs w:val="28"/>
        </w:rPr>
        <w:tab/>
      </w:r>
      <w:r w:rsidRPr="00C7082D">
        <w:rPr>
          <w:sz w:val="28"/>
          <w:szCs w:val="28"/>
        </w:rPr>
        <w:tab/>
      </w:r>
      <w:r w:rsidRPr="00C7082D">
        <w:rPr>
          <w:sz w:val="28"/>
          <w:szCs w:val="28"/>
        </w:rPr>
        <w:tab/>
      </w:r>
      <w:r>
        <w:rPr>
          <w:sz w:val="28"/>
          <w:szCs w:val="28"/>
        </w:rPr>
        <w:t>ТС</w:t>
      </w:r>
      <w:r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= 52 + 69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В</w:t>
      </w:r>
    </w:p>
    <w:p w:rsidR="00ED7339" w:rsidRDefault="00ED7339" w:rsidP="00ED7339">
      <w:p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Если фирмы выпускают одинаковый объем производства, то:</w:t>
      </w:r>
    </w:p>
    <w:p w:rsidR="00ED7339" w:rsidRDefault="00ED7339" w:rsidP="00DB35C4">
      <w:pPr>
        <w:numPr>
          <w:ilvl w:val="0"/>
          <w:numId w:val="33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быль будет выше у фирмы А</w:t>
      </w:r>
    </w:p>
    <w:p w:rsidR="00ED7339" w:rsidRDefault="00ED7339" w:rsidP="00DB35C4">
      <w:pPr>
        <w:numPr>
          <w:ilvl w:val="0"/>
          <w:numId w:val="33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прибыль будет выше у фирмы В</w:t>
      </w:r>
    </w:p>
    <w:p w:rsidR="00ED7339" w:rsidRDefault="00ED7339" w:rsidP="00DB35C4">
      <w:pPr>
        <w:numPr>
          <w:ilvl w:val="0"/>
          <w:numId w:val="33"/>
        </w:numPr>
        <w:tabs>
          <w:tab w:val="left" w:pos="1306"/>
        </w:tabs>
        <w:jc w:val="both"/>
        <w:rPr>
          <w:sz w:val="28"/>
          <w:szCs w:val="28"/>
        </w:rPr>
      </w:pPr>
      <w:r>
        <w:rPr>
          <w:sz w:val="28"/>
          <w:szCs w:val="28"/>
        </w:rPr>
        <w:t>фирмы получают одинаковую прибыль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41"/>
        <w:gridCol w:w="1130"/>
        <w:gridCol w:w="2241"/>
        <w:gridCol w:w="1130"/>
      </w:tblGrid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br w:type="page"/>
              <w:t xml:space="preserve"> № 5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10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</w:tbl>
    <w:p w:rsidR="00ED7339" w:rsidRDefault="00ED7339" w:rsidP="00ED7339">
      <w:pPr>
        <w:jc w:val="both"/>
        <w:rPr>
          <w:sz w:val="28"/>
          <w:szCs w:val="28"/>
        </w:rPr>
        <w:sectPr w:rsidR="00ED7339" w:rsidSect="00ED7339">
          <w:pgSz w:w="11906" w:h="16838"/>
          <w:pgMar w:top="1134" w:right="1134" w:bottom="1134" w:left="1134" w:header="709" w:footer="709" w:gutter="0"/>
          <w:cols w:space="708" w:equalWidth="0">
            <w:col w:w="9638" w:space="708"/>
          </w:cols>
          <w:titlePg/>
          <w:docGrid w:linePitch="360"/>
        </w:sectPr>
      </w:pPr>
    </w:p>
    <w:p w:rsidR="00ED7339" w:rsidRPr="00C16209" w:rsidRDefault="00ED7339" w:rsidP="00ED7339">
      <w:pPr>
        <w:rPr>
          <w:sz w:val="28"/>
          <w:szCs w:val="28"/>
        </w:rPr>
      </w:pPr>
    </w:p>
    <w:p w:rsidR="00ED7339" w:rsidRPr="00D3647E" w:rsidRDefault="00ED7339" w:rsidP="00ED733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2</w:t>
      </w:r>
      <w:r w:rsidRPr="00A90B42">
        <w:rPr>
          <w:i/>
          <w:sz w:val="28"/>
          <w:szCs w:val="28"/>
        </w:rPr>
        <w:t>. Графические задачи</w:t>
      </w:r>
    </w:p>
    <w:p w:rsidR="00ED7339" w:rsidRDefault="00ED7339" w:rsidP="00ED7339">
      <w:pPr>
        <w:tabs>
          <w:tab w:val="left" w:pos="1306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Домашнее задание № 3</w:t>
      </w:r>
    </w:p>
    <w:p w:rsidR="00ED7339" w:rsidRDefault="00ED7339" w:rsidP="00ED7339">
      <w:pPr>
        <w:jc w:val="center"/>
        <w:rPr>
          <w:sz w:val="28"/>
          <w:szCs w:val="28"/>
        </w:rPr>
      </w:pPr>
      <w:r>
        <w:rPr>
          <w:sz w:val="28"/>
          <w:szCs w:val="28"/>
        </w:rPr>
        <w:t>Бланк ответов</w:t>
      </w:r>
    </w:p>
    <w:p w:rsidR="00ED7339" w:rsidRDefault="00ED7339" w:rsidP="00ED7339">
      <w:pPr>
        <w:rPr>
          <w:sz w:val="28"/>
          <w:szCs w:val="28"/>
        </w:rPr>
      </w:pPr>
    </w:p>
    <w:p w:rsidR="00ED7339" w:rsidRPr="00586F0C" w:rsidRDefault="00ED7339" w:rsidP="00ED7339">
      <w:pPr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Вариант </w:t>
      </w:r>
      <w:r>
        <w:rPr>
          <w:sz w:val="28"/>
          <w:szCs w:val="28"/>
          <w:lang w:val="en-US"/>
        </w:rPr>
        <w:t>I</w:t>
      </w:r>
    </w:p>
    <w:p w:rsidR="00ED7339" w:rsidRPr="00751766" w:rsidRDefault="00ED7339" w:rsidP="00ED7339">
      <w:pPr>
        <w:rPr>
          <w:sz w:val="28"/>
          <w:szCs w:val="28"/>
        </w:rPr>
      </w:pPr>
    </w:p>
    <w:p w:rsidR="00ED7339" w:rsidRDefault="00ED7339" w:rsidP="00ED7339">
      <w:pPr>
        <w:rPr>
          <w:sz w:val="28"/>
          <w:szCs w:val="28"/>
        </w:rPr>
      </w:pPr>
      <w:r>
        <w:rPr>
          <w:sz w:val="28"/>
          <w:szCs w:val="28"/>
        </w:rPr>
        <w:t>Ф.И.О. _____________________________ группа __________ дата ___________</w:t>
      </w:r>
    </w:p>
    <w:p w:rsidR="00ED7339" w:rsidRDefault="00ED7339" w:rsidP="00ED7339">
      <w:pPr>
        <w:rPr>
          <w:sz w:val="28"/>
          <w:szCs w:val="28"/>
          <w:u w:val="single"/>
        </w:rPr>
      </w:pPr>
    </w:p>
    <w:p w:rsidR="00ED7339" w:rsidRDefault="00ED7339" w:rsidP="00ED7339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А. Решение задач</w:t>
      </w:r>
    </w:p>
    <w:p w:rsidR="00ED7339" w:rsidRDefault="00ED7339" w:rsidP="00ED733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1. Логические задачи</w:t>
      </w:r>
    </w:p>
    <w:p w:rsidR="00ED7339" w:rsidRDefault="00ED7339" w:rsidP="00ED7339">
      <w:pPr>
        <w:jc w:val="both"/>
        <w:rPr>
          <w:sz w:val="28"/>
          <w:szCs w:val="28"/>
        </w:rPr>
      </w:pPr>
    </w:p>
    <w:p w:rsidR="00ED7339" w:rsidRDefault="00ED7339" w:rsidP="00ED7339">
      <w:pPr>
        <w:jc w:val="both"/>
        <w:rPr>
          <w:sz w:val="28"/>
          <w:szCs w:val="28"/>
        </w:rPr>
      </w:pPr>
      <w:r>
        <w:rPr>
          <w:sz w:val="28"/>
          <w:szCs w:val="28"/>
        </w:rPr>
        <w:t>Поставить (+), если считаете, что утверждение верно и (-), если нет.</w:t>
      </w:r>
    </w:p>
    <w:p w:rsidR="00ED7339" w:rsidRDefault="00ED7339" w:rsidP="00ED7339">
      <w:pPr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41"/>
        <w:gridCol w:w="1130"/>
        <w:gridCol w:w="2241"/>
        <w:gridCol w:w="1130"/>
      </w:tblGrid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lastRenderedPageBreak/>
              <w:t>№ утверждения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Ответ </w:t>
            </w: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утверждения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Ответ </w:t>
            </w: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1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6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2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7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3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8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4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9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</w:tbl>
    <w:p w:rsidR="00ED7339" w:rsidRPr="00C446B6" w:rsidRDefault="00ED7339" w:rsidP="00ED7339">
      <w:pPr>
        <w:tabs>
          <w:tab w:val="left" w:pos="2160"/>
        </w:tabs>
        <w:rPr>
          <w:sz w:val="28"/>
          <w:szCs w:val="28"/>
        </w:rPr>
      </w:pPr>
    </w:p>
    <w:p w:rsidR="00ED7339" w:rsidRPr="00ED7339" w:rsidRDefault="00ED7339" w:rsidP="00ED7339">
      <w:pPr>
        <w:tabs>
          <w:tab w:val="left" w:pos="7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Нанести необходимые кривые и дать ответы</w:t>
      </w:r>
    </w:p>
    <w:p w:rsidR="00ED7339" w:rsidRPr="00ED7339" w:rsidRDefault="00ED7339" w:rsidP="00ED7339">
      <w:pPr>
        <w:tabs>
          <w:tab w:val="left" w:pos="720"/>
        </w:tabs>
        <w:rPr>
          <w:sz w:val="28"/>
          <w:szCs w:val="28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542" o:spid="_x0000_s1375" style="width:172.6pt;height:118.3pt;mso-position-horizontal-relative:char;mso-position-vertical-relative:line" coordorigin="1851,8622" coordsize="3452,2366">
                  <v:shape id="Text Box 807" o:spid="_x0000_s1376" type="#_x0000_t202" style="position:absolute;left:1851;top:9353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vEv8UA&#10;AADcAAAADwAAAGRycy9kb3ducmV2LnhtbESP3WrCQBSE7wXfYTmF3kjd2GrSpq5SBYu3pnmAY/aY&#10;hGbPhuw2P2/fFQq9HGbmG2a7H00jeupcbVnBahmBIC6srrlUkH+dnl5BOI+ssbFMCiZysN/NZ1tM&#10;tR34Qn3mSxEg7FJUUHnfplK6oiKDbmlb4uDdbGfQB9mVUnc4BLhp5HMUxdJgzWGhwpaOFRXf2Y9R&#10;cDsPi83bcP30eXJZxwesk6udlHp8GD/eQXga/X/4r33WCjbrF7ifCUdA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q8S/xQAAANwAAAAPAAAAAAAAAAAAAAAAAJgCAABkcnMv&#10;ZG93bnJldi54bWxQSwUGAAAAAAQABAD1AAAAigMAAAAA&#10;" stroked="f">
                    <v:textbox>
                      <w:txbxContent>
                        <w:p w:rsidR="00ED7339" w:rsidRPr="00335C75" w:rsidRDefault="00ED7339" w:rsidP="00ED7339">
                          <w:pPr>
                            <w:ind w:right="-82"/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№ 1</w:t>
                          </w:r>
                        </w:p>
                      </w:txbxContent>
                    </v:textbox>
                  </v:shape>
                  <v:group id="Group 808" o:spid="_x0000_s1377" style="position:absolute;left:2681;top:8622;width:2622;height:2366" coordorigin="1178,8969" coordsize="2622,23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qJh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ePR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kaiYbFAAAA3AAA&#10;AA8AAAAAAAAAAAAAAAAAqgIAAGRycy9kb3ducmV2LnhtbFBLBQYAAAAABAAEAPoAAACcAwAAAAA=&#10;">
                    <v:shape id="Text Box 809" o:spid="_x0000_s1378" type="#_x0000_t202" style="position:absolute;left:2720;top:9591;width:900;height: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75UMIA&#10;AADcAAAADwAAAGRycy9kb3ducmV2LnhtbESP3YrCMBSE7xd8h3AEbxZNFetPNcoqKN768wDH5tgW&#10;m5PSZG19eyMIXg4z8w2zXLemFA+qXWFZwXAQgSBOrS44U3A57/ozEM4jaywtk4InOVivOj9LTLRt&#10;+EiPk89EgLBLUEHufZVI6dKcDLqBrYiDd7O1QR9knUldYxPgppSjKJpIgwWHhRwr2uaU3k//RsHt&#10;0PzG8+a695fpcTzZYDG92qdSvW77twDhqfXf8Kd90AricQzvM+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DvlQwgAAANwAAAAPAAAAAAAAAAAAAAAAAJgCAABkcnMvZG93&#10;bnJldi54bWxQSwUGAAAAAAQABAD1AAAAhwMAAAAA&#10;" stroked="f">
                      <v:textbox>
                        <w:txbxContent>
                          <w:p w:rsidR="00ED7339" w:rsidRPr="00CC605A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ATC</w:t>
                            </w:r>
                          </w:p>
                        </w:txbxContent>
                      </v:textbox>
                    </v:shape>
                    <v:shape id="Text Box 810" o:spid="_x0000_s1379" type="#_x0000_t202" style="position:absolute;left:3192;top:9937;width:540;height: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xnJ8QA&#10;AADcAAAADwAAAGRycy9kb3ducmV2LnhtbESP0WqDQBRE3wP9h+UW+hLq2mK0MdmEtNDiaxI/4Ore&#10;qNS9K+4mmr/vFgp9HGbmDLPdz6YXNxpdZ1nBSxSDIK6t7rhRUJ4/n99AOI+ssbdMCu7kYL97WGwx&#10;13biI91OvhEBwi5HBa33Qy6lq1sy6CI7EAfvYkeDPsixkXrEKcBNL1/jOJUGOw4LLQ700VL9fboa&#10;BZdiWq7WU/Xly+yYpO/YZZW9K/X0OB82IDzN/j/81y60glWSwu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cZyfEAAAA3AAAAA8AAAAAAAAAAAAAAAAAmAIAAGRycy9k&#10;b3ducmV2LnhtbFBLBQYAAAAABAAEAPUAAACJAwAAAAA=&#10;" stroked="f">
                      <v:textbox>
                        <w:txbxContent>
                          <w:p w:rsidR="00ED7339" w:rsidRPr="00CC605A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811" o:spid="_x0000_s1380" type="#_x0000_t202" style="position:absolute;left:3260;top:10776;width:540;height: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DCvMQA&#10;AADcAAAADwAAAGRycy9kb3ducmV2LnhtbESPzWrDMBCE74G+g9hCL6GWW5y4da2EtJDia34eYG2t&#10;f6i1MpYSO28fFQo9DjPzDZNvZ9OLK42us6zgJYpBEFdWd9woOJ/2z28gnEfW2FsmBTdysN08LHLM&#10;tJ34QNejb0SAsMtQQev9kEnpqpYMusgOxMGr7WjQBzk2Uo84Bbjp5Wscr6XBjsNCiwN9tVT9HC9G&#10;QV1My9X7VH77c3pI1p/YpaW9KfX0OO8+QHia/X/4r11oBaskhd8z4Qj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QwrzEAAAA3AAAAA8AAAAAAAAAAAAAAAAAmAIAAGRycy9k&#10;b3ducmV2LnhtbFBLBQYAAAAABAAEAPUAAACJAwAAAAA=&#10;" stroked="f">
                      <v:textbox>
                        <w:txbxContent>
                          <w:p w:rsidR="00ED7339" w:rsidRPr="00CC605A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12" o:spid="_x0000_s1381" type="#_x0000_t202" style="position:absolute;left:1178;top:8969;width:900;height: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9Wz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VMx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A9Wzr0AAADcAAAADwAAAAAAAAAAAAAAAACYAgAAZHJzL2Rvd25yZXYu&#10;eG1sUEsFBgAAAAAEAAQA9QAAAIIDAAAAAA==&#10;" stroked="f">
                      <v:textbox>
                        <w:txbxContent>
                          <w:p w:rsidR="00ED7339" w:rsidRPr="00CC605A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, C</w:t>
                            </w:r>
                          </w:p>
                        </w:txbxContent>
                      </v:textbox>
                    </v:shape>
                    <v:group id="Group 813" o:spid="_x0000_s1382" style="position:absolute;left:1854;top:9234;width:1620;height:1620" coordorigin="1674,13696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    <v:line id="Line 814" o:spid="_x0000_s1383" style="position:absolute;flip:y;visibility:visible" from="1674,13696" to="1674,1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IU3cUAAADcAAAADwAAAGRycy9kb3ducmV2LnhtbESPwUrDQBCG74LvsEzBS2g3tlTa2G3R&#10;akEQD7Y99DhkxyQ0OxuyYxvf3jkIHod//m++WW2G0JoL9amJ7OB+koMhLqNvuHJwPOzGCzBJkD22&#10;kcnBDyXYrG9vVlj4eOVPuuylMgrhVKCDWqQrrE1lTQHTJHbEmn3FPqDo2FfW93hVeGjtNM8fbMCG&#10;9UKNHW1rKs/776Aauw9+mc2y52CzbEmvJ3nPrTh3NxqeHsEIDfK//Nd+8w7mc9XXZ5QAd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IU3cUAAADcAAAADwAAAAAAAAAA&#10;AAAAAAChAgAAZHJzL2Rvd25yZXYueG1sUEsFBgAAAAAEAAQA+QAAAJMDAAAAAA==&#10;">
                        <v:stroke endarrow="block"/>
                      </v:line>
                      <v:line id="Line 815" o:spid="_x0000_s1384" style="position:absolute;flip:y;visibility:visible" from="1674,15316" to="3294,1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6xRsUAAADcAAAADwAAAGRycy9kb3ducmV2LnhtbESPQWvCQBCF70L/wzKFXoJurFhs6irV&#10;KgjiodFDj0N2moRmZ0N2qvHfdwuCx8eb971582XvGnWmLtSeDYxHKSjiwtuaSwOn43Y4AxUE2WLj&#10;mQxcKcBy8TCYY2b9hT/pnEupIoRDhgYqkTbTOhQVOQwj3xJH79t3DiXKrtS2w0uEu0Y/p+mLdlhz&#10;bKiwpXVFxU/+6+Ib2wN/TCbJyukkeaXNl+xTLcY8Pfbvb6CEerkf39I7a2A6HcP/mEgAv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s6xRsUAAADcAAAADwAAAAAAAAAA&#10;AAAAAAChAgAAZHJzL2Rvd25yZXYueG1sUEsFBgAAAAAEAAQA+QAAAJMDAAAAAA==&#10;">
                        <v:stroke endarrow="block"/>
                      </v:line>
                      <v:line id="Line 816" o:spid="_x0000_s1385" style="position:absolute;visibility:visible" from="1674,14634" to="3114,14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u4Ns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7g2xwAAANwAAAAPAAAAAAAA&#10;AAAAAAAAAKECAABkcnMvZG93bnJldi54bWxQSwUGAAAAAAQABAD5AAAAlQMAAAAA&#10;"/>
                      <v:shape id="Arc 817" o:spid="_x0000_s1386" style="position:absolute;left:1771;top:14060;width:1271;height:720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wxX8MA&#10;AADcAAAADwAAAGRycy9kb3ducmV2LnhtbESPzWrDMBCE74W8g9hCbo3cGpviRgkhUONrfi69LdbG&#10;VmOtjKXYzttHgUKPw8x8w6y3s+3ESIM3jhW8rxIQxLXThhsF59P32ycIH5A1do5JwZ08bDeLlzUW&#10;2k18oPEYGhEh7AtU0IbQF1L6uiWLfuV64uhd3GAxRDk0Ug84Rbjt5EeS5NKi4bjQYk/7lurr8WYV&#10;yIveTYcykfNPWpa3669J88ootXydd18gAs3hP/zXrrSCLEvheSYe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wxX8MAAADcAAAADwAAAAAAAAAAAAAAAACYAgAAZHJzL2Rv&#10;d25yZXYueG1sUEsFBgAAAAAEAAQA9QAAAIgDAAAAAA==&#10;" adj="0,,0" path="m-1,11759nfc3693,4541,11119,,19228,v7868,,15113,4278,18913,11168em-1,11759nsc3693,4541,11119,,19228,v7868,,15113,4278,18913,11168l19228,21600,-1,11759xe" filled="f">
                        <v:stroke joinstyle="round"/>
                        <v:formulas/>
                        <v:path arrowok="t" o:extrusionok="f" o:connecttype="custom" o:connectlocs="0,392;1271,372;641,720" o:connectangles="0,0,0"/>
                      </v:shape>
                    </v:group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а)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б)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)</w:t>
            </w:r>
          </w:p>
        </w:tc>
      </w:tr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527" o:spid="_x0000_s1387" style="width:177.15pt;height:123.3pt;mso-position-horizontal-relative:char;mso-position-vertical-relative:line" coordorigin="1314,10990" coordsize="3543,2466">
                  <v:group id="Group 775" o:spid="_x0000_s1388" style="position:absolute;left:2215;top:10990;width:2642;height:2466" coordorigin="1664,12467" coordsize="2642,2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hmI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iGYjwwAAANwAAAAP&#10;AAAAAAAAAAAAAAAAAKoCAABkcnMvZG93bnJldi54bWxQSwUGAAAAAAQABAD6AAAAmgMAAAAA&#10;">
                    <v:shape id="Text Box 776" o:spid="_x0000_s1389" type="#_x0000_t202" style="position:absolute;left:2907;top:14077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wW9cMA&#10;AADcAAAADwAAAGRycy9kb3ducmV2LnhtbESP3YrCMBSE7wXfIZwFb8Smij9r1yiroHjrzwOcNse2&#10;bHNSmqytb28EwcthZr5hVpvOVOJOjSstKxhHMQjizOqScwXXy370DcJ5ZI2VZVLwIAebdb+3wkTb&#10;lk90P/tcBAi7BBUU3teJlC4ryKCLbE0cvJttDPogm1zqBtsAN5WcxPFcGiw5LBRY066g7O/8bxTc&#10;ju1wtmzTg78uTtP5FstFah9KDb663x8Qnjr/Cb/bR61gNlnC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pwW9cMAAADcAAAADwAAAAAAAAAAAAAAAACYAgAAZHJzL2Rv&#10;d25yZXYueG1sUEsFBgAAAAAEAAQA9QAAAIgDAAAAAA==&#10;" stroked="f">
                      <v:textbox>
                        <w:txbxContent>
                          <w:p w:rsidR="00ED7339" w:rsidRPr="007E75C1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MR</w:t>
                            </w:r>
                          </w:p>
                        </w:txbxContent>
                      </v:textbox>
                    </v:shape>
                    <v:shape id="Text Box 777" o:spid="_x0000_s1390" type="#_x0000_t202" style="position:absolute;left:3304;top:13140;width:1002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8ptb8A&#10;AADcAAAADwAAAGRycy9kb3ducmV2LnhtbERPy4rCMBTdC/5DuIIbGVPfWk2LCiNudfyAa3Nti81N&#10;aaKtfz9ZDMzycN67tDOVeFPjSssKJuMIBHFmdcm5gtvP99cahPPIGivLpOBDDtKk39thrG3LF3pf&#10;fS5CCLsYFRTe17GULivIoBvbmjhwD9sY9AE2udQNtiHcVHIaRUtpsOTQUGBNx4Ky5/VlFDzO7Wix&#10;ae8nf1td5ssDlqu7/Sg1HHT7LQhPnf8X/7nPWsFiFuaHM+EIyOQ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fym1vwAAANwAAAAPAAAAAAAAAAAAAAAAAJgCAABkcnMvZG93bnJl&#10;di54bWxQSwUGAAAAAAQABAD1AAAAhAMAAAAA&#10;" stroked="f">
                      <v:textbox>
                        <w:txbxContent>
                          <w:p w:rsidR="00ED7339" w:rsidRPr="007E75C1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ATC</w:t>
                            </w:r>
                          </w:p>
                        </w:txbxContent>
                      </v:textbox>
                    </v:shape>
                    <v:shape id="Text Box 778" o:spid="_x0000_s1391" type="#_x0000_t202" style="position:absolute;left:3661;top:13870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OMLsMA&#10;AADcAAAADwAAAGRycy9kb3ducmV2LnhtbESP0YrCMBRE3xf8h3AFXxZN1dVqNYoKu/iq2w+4Nte2&#10;2NyUJtr69xtB2MdhZs4w621nKvGgxpWWFYxHEQjizOqScwXp7/dwAcJ5ZI2VZVLwJAfbTe9jjYm2&#10;LZ/ocfa5CBB2CSoovK8TKV1WkEE3sjVx8K62MeiDbHKpG2wD3FRyEkVzabDksFBgTYeCstv5bhRc&#10;j+3nbNlefnwan77meyzji30qNeh3uxUIT53/D7/bR61gNh3D6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TOMLsMAAADcAAAADwAAAAAAAAAAAAAAAACYAgAAZHJzL2Rv&#10;d25yZXYueG1sUEsFBgAAAAAEAAQA9QAAAIgDAAAAAA==&#10;" stroked="f">
                      <v:textbox>
                        <w:txbxContent>
                          <w:p w:rsidR="00ED7339" w:rsidRPr="007E75C1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779" o:spid="_x0000_s1392" type="#_x0000_t202" style="position:absolute;left:3586;top:14393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ESWcMA&#10;AADcAAAADwAAAGRycy9kb3ducmV2LnhtbESP0YrCMBRE3wX/IdyFfRFNddW6XaO4C4qvaj/g2lzb&#10;ss1NaaKtf28EwcdhZs4wy3VnKnGjxpWWFYxHEQjizOqScwXpaTtcgHAeWWNlmRTcycF61e8tMdG2&#10;5QPdjj4XAcIuQQWF93UipcsKMuhGtiYO3sU2Bn2QTS51g22Am0pOomguDZYcFgqs6a+g7P94NQou&#10;+3Yw+27PO5/Gh+n8F8v4bO9KfX50mx8Qnjr/Dr/ae61g9jWB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ESWcMAAADcAAAADwAAAAAAAAAAAAAAAACYAgAAZHJzL2Rv&#10;d25yZXYueG1sUEsFBgAAAAAEAAQA9QAAAIgDAAAAAA==&#10;" stroked="f">
                      <v:textbox>
                        <w:txbxContent>
                          <w:p w:rsidR="00ED7339" w:rsidRPr="007E75C1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780" o:spid="_x0000_s1393" type="#_x0000_t202" style="position:absolute;left:1664;top:12467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23wsQA&#10;AADcAAAADwAAAGRycy9kb3ducmV2LnhtbESP3WrCQBSE7wu+w3IKvSm6sdao0VWq0OKt0Qc4Zo9J&#10;aPZsyG7z8/ZdQfBymJlvmM2uN5VoqXGlZQXTSQSCOLO65FzB5fw9XoJwHlljZZkUDORgtx29bDDR&#10;tuMTtanPRYCwS1BB4X2dSOmyggy6ia2Jg3ezjUEfZJNL3WAX4KaSH1EUS4Mlh4UCazoUlP2mf0bB&#10;7di9z1fd9cdfFqfPeI/l4moHpd5e+681CE+9f4Yf7aNWMJ/N4H4mHAG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qtt8LEAAAA3AAAAA8AAAAAAAAAAAAAAAAAmAIAAGRycy9k&#10;b3ducmV2LnhtbFBLBQYAAAAABAAEAPUAAACJAwAAAAA=&#10;" stroked="f">
                      <v:textbox>
                        <w:txbxContent>
                          <w:p w:rsidR="00ED7339" w:rsidRPr="007E75C1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, C, R</w:t>
                            </w:r>
                          </w:p>
                        </w:txbxContent>
                      </v:textbox>
                    </v:shape>
                    <v:group id="Group 781" o:spid="_x0000_s1394" style="position:absolute;left:2214;top:12834;width:1620;height:1620" coordorigin="2394,11180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Rz6+8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e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Ec+vvFAAAA3AAA&#10;AA8AAAAAAAAAAAAAAAAAqgIAAGRycy9kb3ducmV2LnhtbFBLBQYAAAAABAAEAPoAAACcAwAAAAA=&#10;">
                      <v:group id="Group 782" o:spid="_x0000_s1395" style="position:absolute;left:2394;top:11180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      <v:line id="Line 783" o:spid="_x0000_s1396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jMksUAAADcAAAADwAAAGRycy9kb3ducmV2LnhtbESPQWvCQBCF74L/YZmCl1A3bVDa6Cq2&#10;KhSkh6qHHofsmIRmZ0N21PTfdwuCx8eb971582XvGnWhLtSeDTyNU1DEhbc1lwaOh+3jC6ggyBYb&#10;z2TglwIsF8PBHHPrr/xFl72UKkI45GigEmlzrUNRkcMw9i1x9E6+cyhRdqW2HV4j3DX6OU2n2mHN&#10;saHClt4rKn72Zxff2H7yOsuSN6eT5JU237JLtRgzeuhXM1BCvdyPb+kPa2CSTe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jMksUAAADcAAAADwAAAAAAAAAA&#10;AAAAAAChAgAAZHJzL2Rvd25yZXYueG1sUEsFBgAAAAAEAAQA+QAAAJMDAAAAAA==&#10;">
                          <v:stroke endarrow="block"/>
                        </v:line>
                        <v:line id="Line 784" o:spid="_x0000_s1397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RpCcYAAADcAAAADwAAAGRycy9kb3ducmV2LnhtbESPQWvCQBCF7wX/wzJCL0E3NbTa1FWq&#10;VhBKD1UPHofsmASzsyE71fTfdwuFHh9v3vfmzZe9a9SVulB7NvAwTkERF97WXBo4HrajGaggyBYb&#10;z2TgmwIsF4O7OebW3/iTrnspVYRwyNFAJdLmWoeiIodh7Fvi6J1951Ci7EptO7xFuGv0JE2ftMOa&#10;Y0OFLa0rKi77Lxff2H7wJsuSldNJ8kxvJ3lPtRhzP+xfX0AJ9fJ//JfeWQOP2RR+x0QC6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0aQnGAAAA3AAAAA8AAAAAAAAA&#10;AAAAAAAAoQIAAGRycy9kb3ducmV2LnhtbFBLBQYAAAAABAAEAPkAAACUAwAAAAA=&#10;">
                          <v:stroke endarrow="block"/>
                        </v:line>
                      </v:group>
                      <v:line id="Line 785" o:spid="_x0000_s1398" style="position:absolute;visibility:visible" from="2513,11995" to="3593,12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86aM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AZy1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L86aMIAAADcAAAADwAAAAAAAAAAAAAA&#10;AAChAgAAZHJzL2Rvd25yZXYueG1sUEsFBgAAAAAEAAQA+QAAAJADAAAAAA==&#10;">
                        <v:stroke dashstyle="dash"/>
                      </v:line>
                      <v:shape id="Arc 786" o:spid="_x0000_s1399" style="position:absolute;left:2542;top:11625;width:1374;height:720;flip:y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VnPsUA&#10;AADcAAAADwAAAGRycy9kb3ducmV2LnhtbESPzWrDMBCE74W8g9hAb7WchubHiRJKQsGH9pDED7Cx&#10;1j/EWjmWYrtvXxUKPQ4z8w2z3Y+mET11rrasYBbFIIhzq2suFWSXj5cVCOeRNTaWScE3OdjvJk9b&#10;TLQd+ET92ZciQNglqKDyvk2kdHlFBl1kW+LgFbYz6IPsSqk7HALcNPI1jhfSYM1hocKWDhXlt/PD&#10;KBg/XU7LReqPRfl1n7m6uNqsV+p5Or5vQHga/X/4r51qBW/zNfyeCUd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hWc+xQAAANwAAAAPAAAAAAAAAAAAAAAAAJgCAABkcnMv&#10;ZG93bnJldi54bWxQSwUGAAAAAAQABAD1AAAAigMAAAAA&#10;" adj="0,,0" path="m-1,16127nfc2487,6626,11073,,20895,v9094,,17214,5696,20309,14247em-1,16127nsc2487,6626,11073,,20895,v9094,,17214,5696,20309,14247l20895,21600,-1,16127xe" filled="f">
                        <v:stroke joinstyle="round"/>
                        <v:formulas/>
                        <v:path arrowok="t" o:extrusionok="f" o:connecttype="custom" o:connectlocs="0,538;1374,475;697,720" o:connectangles="0,0,0"/>
                      </v:shape>
                      <v:line id="Line 787" o:spid="_x0000_s1400" style="position:absolute;visibility:visible" from="2513,11900" to="3953,12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        </v:group>
                  </v:group>
                  <v:shape id="Text Box 788" o:spid="_x0000_s1401" type="#_x0000_t202" style="position:absolute;left:1314;top:11934;width:1083;height:5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X/U8QA&#10;AADcAAAADwAAAGRycy9kb3ducmV2LnhtbESP0WrCQBRE34X+w3ILfRHdKBo1dRNqocXXRD/gmr0m&#10;odm7Ibs18e+7BcHHYWbOMPtsNK24Ue8aywoW8wgEcWl1w5WC8+lrtgXhPLLG1jIpuJODLH2Z7DHR&#10;duCcboWvRICwS1BB7X2XSOnKmgy6ue2Ig3e1vUEfZF9J3eMQ4KaVyyiKpcGGw0KNHX3WVP4Uv0bB&#10;9ThM17vh8u3Pm3wVH7DZXOxdqbfX8eMdhKfRP8OP9lErWK8W8H8mHAG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1/1PEAAAA3AAAAA8AAAAAAAAAAAAAAAAAmAIAAGRycy9k&#10;b3ducmV2LnhtbFBLBQYAAAAABAAEAPUAAACJAwAAAAA=&#10;" stroked="f">
                    <v:textbox>
                      <w:txbxContent>
                        <w:p w:rsidR="00ED7339" w:rsidRPr="00335C75" w:rsidRDefault="00ED7339" w:rsidP="00ED7339">
                          <w:pPr>
                            <w:ind w:right="-82"/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№ 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а)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б)</w:t>
            </w:r>
          </w:p>
        </w:tc>
      </w:tr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510" o:spid="_x0000_s1402" style="width:159.3pt;height:111.3pt;mso-position-horizontal-relative:char;mso-position-vertical-relative:line" coordorigin="1491,2100" coordsize="3186,2226">
                  <v:group id="Group 790" o:spid="_x0000_s1403" style="position:absolute;left:2395;top:2100;width:2282;height:2226" coordorigin="1864,2336" coordsize="2282,2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4FA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q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t4FA8QAAADcAAAA&#10;DwAAAAAAAAAAAAAAAACqAgAAZHJzL2Rvd25yZXYueG1sUEsFBgAAAAAEAAQA+gAAAJsDAAAAAA==&#10;">
                    <v:shape id="Text Box 791" o:spid="_x0000_s1404" type="#_x0000_t202" style="position:absolute;left:3559;top:3457;width:543;height:4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ROOcQA&#10;AADcAAAADwAAAGRycy9kb3ducmV2LnhtbESP0WrCQBRE3wX/YblCX8RslBrb1E2whRZfjX7ATfaa&#10;hGbvhuxq4t93C4U+DjNzhtnnk+nEnQbXWlawjmIQxJXVLdcKLufP1QsI55E1dpZJwYMc5Nl8tsdU&#10;25FPdC98LQKEXYoKGu/7VEpXNWTQRbYnDt7VDgZ9kEMt9YBjgJtObuI4kQZbDgsN9vTRUPVd3IyC&#10;63Fcbl/H8stfdqfn5B3bXWkfSj0tpsMbCE+T/w//tY9awXa9gd8z4QjI7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UTjnEAAAA3AAAAA8AAAAAAAAAAAAAAAAAmAIAAGRycy9k&#10;b3ducmV2LnhtbFBLBQYAAAAABAAEAPUAAACJAwAAAAA=&#10;" stroked="f">
                      <v:textbox>
                        <w:txbxContent>
                          <w:p w:rsidR="00ED7339" w:rsidRPr="00AA03CD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792" o:spid="_x0000_s1405" type="#_x0000_t202" style="position:absolute;left:3603;top:4116;width:543;height:4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jrosMA&#10;AADcAAAADwAAAGRycy9kb3ducmV2LnhtbESP0YrCMBRE3xf8h3AFXxZN1dVqNYoKu/iq2w+4Nte2&#10;2NyUJtr69xtB2MdhZs4w621nKvGgxpWWFYxHEQjizOqScwXp7/dwAcJ5ZI2VZVLwJAfbTe9jjYm2&#10;LZ/ocfa5CBB2CSoovK8TKV1WkEE3sjVx8K62MeiDbHKpG2wD3FRyEkVzabDksFBgTYeCstv5bhRc&#10;j+3nbNlefnwan77meyzji30qNeh3uxUIT53/D7/bR61gNp7C6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RjrosMAAADcAAAADwAAAAAAAAAAAAAAAACYAgAAZHJzL2Rv&#10;d25yZXYueG1sUEsFBgAAAAAEAAQA9QAAAIgDAAAAAA==&#10;" stroked="f">
                      <v:textbox>
                        <w:txbxContent>
                          <w:p w:rsidR="00ED7339" w:rsidRPr="00AA03CD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793" o:spid="_x0000_s1406" type="#_x0000_t202" style="position:absolute;left:1864;top:2336;width:543;height:4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z1sQA&#10;AADcAAAADwAAAGRycy9kb3ducmV2LnhtbESP0WrCQBRE34X+w3ILfRHdKBo1dRNqocXXRD/gmr0m&#10;odm7Ibs18e+7BcHHYWbOMPtsNK24Ue8aywoW8wgEcWl1w5WC8+lrtgXhPLLG1jIpuJODLH2Z7DHR&#10;duCcboWvRICwS1BB7X2XSOnKmgy6ue2Ig3e1vUEfZF9J3eMQ4KaVyyiKpcGGw0KNHX3WVP4Uv0bB&#10;9ThM17vh8u3Pm3wVH7DZXOxdqbfX8eMdhKfRP8OP9lErWC9W8H8mHAG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xc9bEAAAA3AAAAA8AAAAAAAAAAAAAAAAAmAIAAGRycy9k&#10;b3ducmV2LnhtbFBLBQYAAAAABAAEAPUAAACJAwAAAAA=&#10;" stroked="f">
                      <v:textbox>
                        <w:txbxContent>
                          <w:p w:rsidR="00ED7339" w:rsidRPr="00AA03CD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Group 794" o:spid="_x0000_s1407" style="position:absolute;left:2214;top:2574;width:1620;height:1620" coordorigin="1854,509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UDA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c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UDAMQAAADcAAAA&#10;DwAAAAAAAAAAAAAAAACqAgAAZHJzL2Rvd25yZXYueG1sUEsFBgAAAAAEAAQA+gAAAJsDAAAAAA==&#10;">
                      <v:group id="Group 795" o:spid="_x0000_s1408" style="position:absolute;left:1854;top:5094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      <v:line id="Line 796" o:spid="_x0000_s1409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E1acUAAADcAAAADwAAAGRycy9kb3ducmV2LnhtbESPQWvCQBCF7wX/wzJCL0E3Kq1t6ira&#10;KgjSg9pDj0N2mgSzsyE71fjvXaHQ4+PN+9682aJztTpTGyrPBkbDFBRx7m3FhYGv42bwAioIssXa&#10;Mxm4UoDFvPcww8z6C+/pfJBCRQiHDA2UIk2mdchLchiGviGO3o9vHUqUbaFti5cId7Uep+mzdlhx&#10;bCixofeS8tPh18U3Np/8MZkkK6eT5JXW37JLtRjz2O+Wb6CEOvk//ktvrYGn0RTuYyIB9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E1acUAAADcAAAADwAAAAAAAAAA&#10;AAAAAAChAgAAZHJzL2Rvd25yZXYueG1sUEsFBgAAAAAEAAQA+QAAAJMDAAAAAA==&#10;">
                          <v:stroke endarrow="block"/>
                        </v:line>
                        <v:line id="Line 797" o:spid="_x0000_s1410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6hG8UAAADcAAAADwAAAGRycy9kb3ducmV2LnhtbESPTWvCQBCG74X+h2UEL0E3Ki2aukq/&#10;hELpoerB45CdJsHsbMhONf33nUOhx+Gd95ln1tshtOZCfWoiO5hNczDEZfQNVw6Oh91kCSYJssc2&#10;Mjn4oQTbze3NGgsfr/xJl71URiGcCnRQi3SFtamsKWCaxo5Ys6/YBxQd+8r6Hq8KD62d5/m9Ddiw&#10;Xqixo+eayvP+O6jG7oNfFovsKdgsW9HrSd5zK86NR8PjAxihQf6X/9pv3sHdTG31GSWA3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6hG8UAAADcAAAADwAAAAAAAAAA&#10;AAAAAAChAgAAZHJzL2Rvd25yZXYueG1sUEsFBgAAAAAEAAQA+QAAAJMDAAAAAA==&#10;">
                          <v:stroke endarrow="block"/>
                        </v:line>
                      </v:group>
                      <v:line id="Line 798" o:spid="_x0000_s1411" style="position:absolute;visibility:visible" from="1966,5668" to="3406,6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          <v:group id="Group 799" o:spid="_x0000_s1412" style="position:absolute;left:1854;top:6174;width:1080;height:540" coordorigin="1854,6174" coordsize="10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5qJ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/molwwAAANwAAAAP&#10;AAAAAAAAAAAAAAAAAKoCAABkcnMvZG93bnJldi54bWxQSwUGAAAAAAQABAD6AAAAmgMAAAAA&#10;">
                        <v:line id="Line 800" o:spid="_x0000_s1413" style="position:absolute;visibility:visible" from="2934,6174" to="2934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wFKMMAAADcAAAADwAAAGRycy9kb3ducmV2LnhtbESPS4vCMBSF98L8h3AHZqepwohTjSID&#10;ggsfqIPrS3Ntq81NTTK1/nsjCC4P5/FxJrPWVKIh50vLCvq9BARxZnXJuYK/w6I7AuEDssbKMim4&#10;k4fZ9KMzwVTbG++o2YdcxBH2KSooQqhTKX1WkEHfszVx9E7WGQxRulxqh7c4bio5SJKhNFhyJBRY&#10;029B2WX/byI3y1fuejxf2uVpvVpcufnZHLZKfX228zGIQG14h1/tpVbwPej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cBSjDAAAA3AAAAA8AAAAAAAAAAAAA&#10;AAAAoQIAAGRycy9kb3ducmV2LnhtbFBLBQYAAAAABAAEAPkAAACRAwAAAAA=&#10;">
                          <v:stroke dashstyle="dash"/>
                        </v:line>
                        <v:line id="Line 801" o:spid="_x0000_s1414" style="position:absolute;flip:x;visibility:visible" from="1854,6174" to="293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FGJsIAAADcAAAADwAAAGRycy9kb3ducmV2LnhtbESPQYvCMBSE78L+h/AW9qbpFhTpGkXE&#10;lUW8WPX+2rxNi81LaaLWf28EweMwM98ws0VvG3GlzteOFXyPEhDEpdM1GwXHw+9wCsIHZI2NY1Jw&#10;Jw+L+cdghpl2N97TNQ9GRAj7DBVUIbSZlL6syKIfuZY4ev+usxii7IzUHd4i3DYyTZKJtFhzXKiw&#10;pVVF5Tm/WAXFenky2+K0tinv9MaM84JlrtTXZ7/8ARGoD+/wq/2nFYzTFJ5n4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FGJsIAAADcAAAADwAAAAAAAAAAAAAA&#10;AAChAgAAZHJzL2Rvd25yZXYueG1sUEsFBgAAAAAEAAQA+QAAAJADAAAAAA==&#10;">
                          <v:stroke dashstyle="dash"/>
                        </v:line>
                      </v:group>
                      <v:group id="Group 802" o:spid="_x0000_s1415" style="position:absolute;left:1854;top:5892;width:540;height:822" coordorigin="1854,6174" coordsize="108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z0U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d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yz0UsQAAADcAAAA&#10;DwAAAAAAAAAAAAAAAACqAgAAZHJzL2Rvd25yZXYueG1sUEsFBgAAAAAEAAQA+gAAAJsDAAAAAA==&#10;">
                        <v:line id="Line 803" o:spid="_x0000_s1416" style="position:absolute;visibility:visible" from="2934,6174" to="2934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umsM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mN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6awxAAAANwAAAAPAAAAAAAAAAAA&#10;AAAAAKECAABkcnMvZG93bnJldi54bWxQSwUGAAAAAAQABAD5AAAAkgMAAAAA&#10;">
                          <v:stroke dashstyle="dash"/>
                        </v:line>
                        <v:line id="Line 804" o:spid="_x0000_s1417" style="position:absolute;flip:x;visibility:visible" from="1854,6174" to="2934,6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jeUsMAAADcAAAADwAAAGRycy9kb3ducmV2LnhtbESPQWvCQBSE74X+h+UVequbBiIluoqI&#10;lSJeTJv7S/a5CWbfhuyq8d+7gtDjMDPfMPPlaDtxocG3jhV8ThIQxLXTLRsFf7/fH18gfEDW2Dkm&#10;BTfysFy8vswx1+7KB7oUwYgIYZ+jgiaEPpfS1w1Z9BPXE0fv6AaLIcrBSD3gNcJtJ9MkmUqLLceF&#10;BntaN1SfirNVUG1WpdlV5camvNdbkxUVy0Kp97dxNQMRaAz/4Wf7RyvI0gweZ+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o3lLDAAAA3AAAAA8AAAAAAAAAAAAA&#10;AAAAoQIAAGRycy9kb3ducmV2LnhtbFBLBQYAAAAABAAEAPkAAACRAwAAAAA=&#10;">
                          <v:stroke dashstyle="dash"/>
                        </v:line>
                      </v:group>
                    </v:group>
                  </v:group>
                  <v:shape id="Text Box 805" o:spid="_x0000_s1418" type="#_x0000_t202" style="position:absolute;left:1491;top:2926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OCh8IA&#10;AADcAAAADwAAAGRycy9kb3ducmV2LnhtbESP3YrCMBSE7wXfIRzBG9FUWatWo6zCirf+PMCxObbF&#10;5qQ0WVvf3giCl8PMfMOsNq0pxYNqV1hWMB5FIIhTqwvOFFzOf8M5COeRNZaWScGTHGzW3c4KE20b&#10;PtLj5DMRIOwSVJB7XyVSujQng25kK+Lg3Wxt0AdZZ1LX2AS4KeUkimJpsOCwkGNFu5zS++nfKLgd&#10;msF00Vz3/jI7/sRbLGZX+1Sq32t/lyA8tf4b/rQPWsF0EsP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A4KHwgAAANwAAAAPAAAAAAAAAAAAAAAAAJgCAABkcnMvZG93&#10;bnJldi54bWxQSwUGAAAAAAQABAD1AAAAhwMAAAAA&#10;" stroked="f">
                    <v:textbox>
                      <w:txbxContent>
                        <w:p w:rsidR="00ED7339" w:rsidRDefault="00ED7339" w:rsidP="00ED7339">
                          <w:r>
                            <w:rPr>
                              <w:sz w:val="28"/>
                              <w:szCs w:val="28"/>
                            </w:rPr>
                            <w:t>№ 3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заштриховать</w:t>
            </w:r>
          </w:p>
        </w:tc>
      </w:tr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489" o:spid="_x0000_s1419" style="width:168.45pt;height:117.95pt;mso-position-horizontal-relative:char;mso-position-vertical-relative:line" coordorigin="1370,1457" coordsize="3369,2359">
                  <v:group id="Group 819" o:spid="_x0000_s1420" style="position:absolute;left:2328;top:1457;width:2411;height:2359" coordorigin="2024,5702" coordsize="2411,23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CsX8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uaH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6grF/CAAAA3AAAAA8A&#10;AAAAAAAAAAAAAAAAqgIAAGRycy9kb3ducmV2LnhtbFBLBQYAAAAABAAEAPoAAACZAwAAAAA=&#10;">
                    <v:shape id="Text Box 820" o:spid="_x0000_s1421" type="#_x0000_t202" style="position:absolute;left:2292;top:6724;width:900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TcicQA&#10;AADcAAAADwAAAGRycy9kb3ducmV2LnhtbESP0WrCQBRE3wv+w3KFvpRmY7FRYzZihRZfTf2Am+w1&#10;CWbvhuzWxL93C4U+DjNzhsl2k+nEjQbXWlawiGIQxJXVLdcKzt+fr2sQziNr7CyTgjs52OWzpwxT&#10;bUc+0a3wtQgQdikqaLzvUyld1ZBBF9meOHgXOxj0QQ611AOOAW46+RbHiTTYclhosKdDQ9W1+DEK&#10;Lsfx5X0zll/+vDotkw9sV6W9K/U8n/ZbEJ4m/x/+ax+1guVmAb9nwhGQ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03InEAAAA3AAAAA8AAAAAAAAAAAAAAAAAmAIAAGRycy9k&#10;b3ducmV2LnhtbFBLBQYAAAAABAAEAPUAAACJAwAAAAA=&#10;" stroked="f">
                      <v:textbox>
                        <w:txbxContent>
                          <w:p w:rsidR="00ED7339" w:rsidRPr="00BC730E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MR</w:t>
                            </w:r>
                          </w:p>
                        </w:txbxContent>
                      </v:textbox>
                    </v:shape>
                    <v:shape id="Text Box 821" o:spid="_x0000_s1422" type="#_x0000_t202" style="position:absolute;left:3722;top:6996;width:543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C/sMA&#10;AADcAAAADwAAAGRycy9kb3ducmV2LnhtbESP3YrCMBSE7wXfIZwFb8Smij9r1ygqrHjrzwOcNse2&#10;bHNSmmjr25sFwcthZr5hVpvOVOJBjSstKxhHMQjizOqScwXXy+/oG4TzyBory6TgSQ42635vhYm2&#10;LZ/ocfa5CBB2CSoovK8TKV1WkEEX2Zo4eDfbGPRBNrnUDbYBbio5ieO5NFhyWCiwpn1B2d/5bhTc&#10;ju1wtmzTg78uTtP5DstFap9KDb667Q8IT53/hN/to1YwXU7g/0w4An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ZC/sMAAADcAAAADwAAAAAAAAAAAAAAAACYAgAAZHJzL2Rv&#10;d25yZXYueG1sUEsFBgAAAAAEAAQA9QAAAIgDAAAAAA==&#10;" stroked="f">
                      <v:textbox>
                        <w:txbxContent>
                          <w:p w:rsidR="00ED7339" w:rsidRPr="00BC730E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Text Box 822" o:spid="_x0000_s1423" type="#_x0000_t202" style="position:absolute;left:3793;top:7519;width:543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rnZcUA&#10;AADcAAAADwAAAGRycy9kb3ducmV2LnhtbESP0WrCQBRE34X+w3ILvkjd1Nqkpm5CFSy+avMBN9lr&#10;Epq9G7JbE/++KxT6OMzMGWabT6YTVxpca1nB8zICQVxZ3XKtoPg6PL2BcB5ZY2eZFNzIQZ49zLaY&#10;ajvyia5nX4sAYZeigsb7PpXSVQ0ZdEvbEwfvYgeDPsihlnrAMcBNJ1dRFEuDLYeFBnvaN1R9n3+M&#10;gstxXLxuxvLTF8lpHe+wTUp7U2r+OH28g/A0+f/wX/uoFaw3L3A/E4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KudlxQAAANwAAAAPAAAAAAAAAAAAAAAAAJgCAABkcnMv&#10;ZG93bnJldi54bWxQSwUGAAAAAAQABAD1AAAAigMAAAAA&#10;" stroked="f">
                      <v:textbox>
                        <w:txbxContent>
                          <w:p w:rsidR="00ED7339" w:rsidRPr="00BC730E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23" o:spid="_x0000_s1424" type="#_x0000_t202" style="position:absolute;left:3535;top:6225;width:900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N/EcIA&#10;AADcAAAADwAAAGRycy9kb3ducmV2LnhtbESP3YrCMBSE7wXfIRzBG9FU6fpTjaLCirf+PMCxObbF&#10;5qQ00da3NwvCXg4z8w2z2rSmFC+qXWFZwXgUgSBOrS44U3C9/A7nIJxH1lhaJgVvcrBZdzsrTLRt&#10;+ESvs89EgLBLUEHufZVI6dKcDLqRrYiDd7e1QR9knUldYxPgppSTKJpKgwWHhRwr2ueUPs5Po+B+&#10;bAY/i+Z28NfZKZ7usJjd7Fupfq/dLkF4av1/+Ns+agXxIoa/M+EIyP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w38RwgAAANwAAAAPAAAAAAAAAAAAAAAAAJgCAABkcnMvZG93&#10;bnJldi54bWxQSwUGAAAAAAQABAD1AAAAhwMAAAAA&#10;" stroked="f">
                      <v:textbox>
                        <w:txbxContent>
                          <w:p w:rsidR="00ED7339" w:rsidRPr="00BC730E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ATC</w:t>
                            </w:r>
                          </w:p>
                        </w:txbxContent>
                      </v:textbox>
                    </v:shape>
                    <v:shape id="Text Box 824" o:spid="_x0000_s1425" type="#_x0000_t202" style="position:absolute;left:2024;top:5702;width:543;height:5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/aisIA&#10;AADcAAAADwAAAGRycy9kb3ducmV2LnhtbESP3YrCMBSE7xd8h3AEb5ZtqvhbjbIKire6PsBpc2yL&#10;zUlpsra+vREEL4eZ+YZZbTpTiTs1rrSsYBjFIIgzq0vOFVz+9j9zEM4ja6wsk4IHOdise18rTLRt&#10;+UT3s89FgLBLUEHhfZ1I6bKCDLrI1sTBu9rGoA+yyaVusA1wU8lRHE+lwZLDQoE17QrKbud/o+B6&#10;bL8nizY9+MvsNJ5usZyl9qHUoN/9LkF46vwn/G4ftYLxYgKvM+EI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j9qKwgAAANwAAAAPAAAAAAAAAAAAAAAAAJgCAABkcnMvZG93&#10;bnJldi54bWxQSwUGAAAAAAQABAD1AAAAhwMAAAAA&#10;" stroked="f">
                      <v:textbox>
                        <w:txbxContent>
                          <w:p w:rsidR="00ED7339" w:rsidRPr="00BC730E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group id="Group 825" o:spid="_x0000_s1426" style="position:absolute;left:2394;top:5956;width:1620;height:1620" coordorigin="2394,16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        <v:line id="Line 826" o:spid="_x0000_s1427" style="position:absolute;visibility:visible" from="2394,2214" to="3294,2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uq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HSuqcgAAADcAAAADwAAAAAA&#10;AAAAAAAAAAChAgAAZHJzL2Rvd25yZXYueG1sUEsFBgAAAAAEAAQA+QAAAJYDAAAAAA==&#10;"/>
                      <v:line id="Line 827" o:spid="_x0000_s1428" style="position:absolute;visibility:visible" from="3294,2394" to="3834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s62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zrbxAAAANwAAAAPAAAAAAAAAAAA&#10;AAAAAKECAABkcnMvZG93bnJldi54bWxQSwUGAAAAAAQABAD5AAAAkgMAAAAA&#10;"/>
                      <v:group id="Group 828" o:spid="_x0000_s1429" style="position:absolute;left:2394;top:1674;width:1620;height:1620" coordorigin="2394,16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      <v:group id="Group 829" o:spid="_x0000_s1430" style="position:absolute;left:2394;top:1674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        <v:line id="Line 830" o:spid="_x0000_s1431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2eW8UAAADcAAAADwAAAGRycy9kb3ducmV2LnhtbESPQWvCQBCF7wX/wzJCL0F3VVpqdJXW&#10;VhCkh6oHj0N2moRmZ0N2qum/7wqFHh9v3vfmLde9b9SFulgHtjAZG1DERXA1lxZOx+3oCVQUZIdN&#10;YLLwQxHWq8HdEnMXrvxBl4OUKkE45mihEmlzrWNRkcc4Di1x8j5D51GS7ErtOrwmuG/01JhH7bHm&#10;1FBhS5uKiq/Dt09vbN/5dTbLXrzOsjm9nWVvtFh7P+yfF6CEevk//kvvnIUHM4HbmEQAv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2eW8UAAADcAAAADwAAAAAAAAAA&#10;AAAAAAChAgAAZHJzL2Rvd25yZXYueG1sUEsFBgAAAAAEAAQA+QAAAJMDAAAAAA==&#10;">
                            <v:stroke endarrow="block"/>
                          </v:line>
                          <v:line id="Line 831" o:spid="_x0000_s1432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8ALMUAAADcAAAADwAAAGRycy9kb3ducmV2LnhtbESPT2vCQBDF74LfYRnBS6i7VVra6Cr9&#10;JwjSQ20PHofsNAnNzobsqPHbu0LB4+PN+715i1XvG3WkLtaBLdxPDCjiIriaSws/3+u7J1BRkB02&#10;gcnCmSKslsPBAnMXTvxFx52UKkE45mihEmlzrWNRkcc4CS1x8n5D51GS7ErtOjwluG/01JhH7bHm&#10;1FBhS28VFX+7g09vrD/5fTbLXr3Osmf62MvWaLF2POpf5qCEerkd/6c3zsKDmcJ1TCK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8ALMUAAADcAAAADwAAAAAAAAAA&#10;AAAAAAChAgAAZHJzL2Rvd25yZXYueG1sUEsFBgAAAAAEAAQA+QAAAJMDAAAAAA==&#10;">
                            <v:stroke endarrow="block"/>
                          </v:line>
                        </v:group>
                        <v:group id="Group 832" o:spid="_x0000_s1433" style="position:absolute;left:2394;top:2343;width:1260;height:771" coordorigin="2068,8103" coordsize="1226,7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oMs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XLeAG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magyxgAAANwA&#10;AAAPAAAAAAAAAAAAAAAAAKoCAABkcnMvZG93bnJldi54bWxQSwUGAAAAAAQABAD6AAAAnQMAAAAA&#10;">
                          <v:line id="Line 833" o:spid="_x0000_s1434" style="position:absolute;visibility:visible" from="2934,8514" to="2934,8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760MQAAADcAAAADwAAAGRycy9kb3ducmV2LnhtbESPS2sCMRSF94X+h3AL3WnGUksdJ0op&#10;CC7UUhXXl8mdh05uxiQdx39vBKHLw3l8nGzem0Z05HxtWcFomIAgzq2uuVSw3y0GnyB8QNbYWCYF&#10;V/Iwnz0/ZZhqe+Ff6rahFHGEfYoKqhDaVEqfV2TQD21LHL3COoMhSldK7fASx00j35LkQxqsORIq&#10;bOm7ovy0/TORm5crdz4cT/2yWK8WZ+4mm92PUq8v/dcURKA+/Icf7aVWME7e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nvrQxAAAANwAAAAPAAAAAAAAAAAA&#10;AAAAAKECAABkcnMvZG93bnJldi54bWxQSwUGAAAAAAQABAD5AAAAkgMAAAAA&#10;">
                            <v:stroke dashstyle="dash"/>
                          </v:line>
                          <v:line id="Line 834" o:spid="_x0000_s1435" style="position:absolute;flip:x y;visibility:visible" from="2068,8103" to="2934,8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Kzh8YAAADcAAAADwAAAGRycy9kb3ducmV2LnhtbESP3WrCQBSE7wXfYTmCN0V325Ki0VWk&#10;peBPvYj6AIfsaZKaPRuyq6Zv3y0IXg4z8w0zX3a2FldqfeVYw/NYgSDOnam40HA6fo4mIHxANlg7&#10;Jg2/5GG56PfmmBp344yuh1CICGGfooYyhCaV0uclWfRj1xBH79u1FkOUbSFNi7cIt7V8UepNWqw4&#10;LpTY0HtJ+flwsRpUtku+JtPNx+anXmfqabd1r/ut1sNBt5qBCNSFR/jeXhsNiUr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ys4fGAAAA3AAAAA8AAAAAAAAA&#10;AAAAAAAAoQIAAGRycy9kb3ducmV2LnhtbFBLBQYAAAAABAAEAPkAAACUAwAAAAA=&#10;">
                            <v:stroke dashstyle="dash"/>
                          </v:line>
                          <v:line id="Line 835" o:spid="_x0000_s1436" style="position:absolute;visibility:visible" from="2934,8694" to="3294,8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DBPMQAAADcAAAADwAAAGRycy9kb3ducmV2LnhtbESPX2vCMBTF3wd+h3CFvc3UwcpWjSID&#10;wYfOsSo+X5prW21uapK19dsvg8EeD+fPj7Ncj6YVPTnfWFYwnyUgiEurG64UHA/bp1cQPiBrbC2T&#10;gjt5WK8mD0vMtB34i/oiVCKOsM9QQR1Cl0npy5oM+pntiKN3ts5giNJVUjsc4rhp5XOSpNJgw5FQ&#10;Y0fvNZXX4ttEblnl7na6XMfd+SPf3rh/2x8+lXqcjpsFiEBj+A//tXdawUuS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AME8xAAAANwAAAAPAAAAAAAAAAAA&#10;AAAAAKECAABkcnMvZG93bnJldi54bWxQSwUGAAAAAAQABAD5AAAAkgMAAAAA&#10;">
                            <v:stroke dashstyle="dash"/>
                          </v:line>
                        </v:group>
                        <v:shape id="Arc 836" o:spid="_x0000_s1437" style="position:absolute;left:2732;top:2017;width:1227;height:554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fPTcYA&#10;AADcAAAADwAAAGRycy9kb3ducmV2LnhtbESPQWvCQBSE74X+h+UVequbCjUSXaWopfUimBa9PrPP&#10;JCT7NuxuY9pf3xUKHoeZ+YaZLwfTip6cry0reB4lIIgLq2suFXx9vj1NQfiArLG1TAp+yMNycX83&#10;x0zbC++pz0MpIoR9hgqqELpMSl9UZNCPbEccvbN1BkOUrpTa4SXCTSvHSTKRBmuOCxV2tKqoaPJv&#10;o2Dtzn3anH7f60Pqj8Nustlt80apx4fhdQYi0BBu4f/2h1bwkqRwPROP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fPTcYAAADcAAAADwAAAAAAAAAAAAAAAACYAgAAZHJz&#10;L2Rvd25yZXYueG1sUEsFBgAAAAAEAAQA9QAAAIsDAAAAAA==&#10;" adj="0,,0" path="m39424,11535nfc35466,17801,28573,21600,21163,21600,10900,21600,2054,14378,,4323em39424,11535nsc35466,17801,28573,21600,21163,21600,10900,21600,2054,14378,,4323l21163,,39424,11535xe" filled="f">
                          <v:stroke joinstyle="round"/>
                          <v:formulas/>
                          <v:path arrowok="t" o:extrusionok="f" o:connecttype="custom" o:connectlocs="1227,296;0,111;659,0" o:connectangles="0,0,0"/>
                        </v:shape>
                        <v:line id="Line 837" o:spid="_x0000_s1438" style="position:absolute;visibility:visible" from="3299,2393" to="3299,3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to+MIAAADcAAAADwAAAGRycy9kb3ducmV2LnhtbERPz2vCMBS+C/4P4Qm7aaroGJ1pGQOl&#10;R9s5dn00z7aueemSrHb7681hsOPH93ufT6YXIznfWVawXiUgiGurO24UnN8OyycQPiBr7C2Tgh/y&#10;kGfz2R5TbW9c0liFRsQQ9ikqaEMYUil93ZJBv7IDceQu1hkMEbpGaoe3GG56uUmSR2mw49jQ4kCv&#10;LdWf1bdR8HXdDuuudmVjth+nzfvp+Ft4o9TDYnp5BhFoCv/iP3ehFeySuDaeiUdAZ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Xto+MIAAADcAAAADwAAAAAAAAAAAAAA&#10;AAChAgAAZHJzL2Rvd25yZXYueG1sUEsFBgAAAAAEAAQA+QAAAJADAAAAAA==&#10;" strokeweight=".25pt">
                          <v:stroke dashstyle="1 1" endcap="round"/>
                        </v:line>
                      </v:group>
                    </v:group>
                  </v:group>
                  <v:shape id="Text Box 838" o:spid="_x0000_s1439" type="#_x0000_t202" style="position:absolute;left:1370;top:2207;width:1024;height:5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lKlcQA&#10;AADcAAAADwAAAGRycy9kb3ducmV2LnhtbESPzWrDMBCE74W+g9hCLyWWU/LrRjFpIcVXJ3mAtbWx&#10;Ta2VsVT/vH1VKPQ4zMw3zCGdTCsG6l1jWcEyikEQl1Y3XCm4Xc+LHQjnkTW2lknBTA7S4+PDARNt&#10;R85puPhKBAi7BBXU3neJlK6syaCLbEccvLvtDfog+0rqHscAN618jeONNNhwWKixo4+ayq/Lt1Fw&#10;z8aX9X4sPv1tm68279hsCzsr9fw0nd5AeJr8f/ivnWkF63gPv2fCEZDH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pSpXEAAAA3AAAAA8AAAAAAAAAAAAAAAAAmAIAAGRycy9k&#10;b3ducmV2LnhtbFBLBQYAAAAABAAEAPUAAACJAwAAAAA=&#10;" stroked="f">
                    <v:textbox>
                      <w:txbxContent>
                        <w:p w:rsidR="00ED7339" w:rsidRDefault="00ED7339" w:rsidP="00ED7339">
                          <w:pPr>
                            <w:jc w:val="center"/>
                          </w:pPr>
                          <w:r w:rsidRPr="00BC730E">
                            <w:rPr>
                              <w:sz w:val="28"/>
                              <w:szCs w:val="28"/>
                              <w:lang w:val="en-US"/>
                            </w:rPr>
                            <w:t>№ 4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а)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</w:t>
            </w:r>
          </w:p>
        </w:tc>
      </w:tr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tabs>
                <w:tab w:val="left" w:pos="720"/>
                <w:tab w:val="left" w:pos="1105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476" o:spid="_x0000_s1440" style="width:158.35pt;height:120.4pt;mso-position-horizontal-relative:char;mso-position-vertical-relative:line" coordorigin="1491,3822" coordsize="3167,2408">
                  <v:group id="Group 840" o:spid="_x0000_s1441" style="position:absolute;left:2325;top:3822;width:2333;height:2408" coordorigin="1973,8514" coordsize="2333,24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  <v:shape id="Text Box 841" o:spid="_x0000_s1442" type="#_x0000_t202" style="position:absolute;left:3498;top:976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T7sAA&#10;AADcAAAADwAAAGRycy9kb3ducmV2LnhtbERPy4rCMBTdD/gP4Q64GWyqqHU6RhkFxW3VD7g2tw+m&#10;uSlNxta/NwvB5eG819vBNOJOnastK5hGMQji3OqaSwXXy2GyAuE8ssbGMil4kIPtZvSxxlTbnjO6&#10;n30pQgi7FBVU3replC6vyKCLbEscuMJ2Bn2AXSl1h30IN42cxfFSGqw5NFTY0r6i/O/8bxQUp/5r&#10;8d3fjv6aZPPlDuvkZh9KjT+H3x8Qngb/Fr/cJ61gnoS14Uw4An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KT7sAAAADcAAAADwAAAAAAAAAAAAAAAACYAgAAZHJzL2Rvd25y&#10;ZXYueG1sUEsFBgAAAAAEAAQA9QAAAIUDAAAAAA==&#10;" stroked="f">
                      <v:textbox>
                        <w:txbxContent>
                          <w:p w:rsidR="00ED7339" w:rsidRPr="006535B9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TR</w:t>
                            </w:r>
                          </w:p>
                        </w:txbxContent>
                      </v:textbox>
                    </v:shape>
                    <v:shape id="Text Box 842" o:spid="_x0000_s1443" type="#_x0000_t202" style="position:absolute;left:2968;top:8677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42dcMA&#10;AADcAAAADwAAAGRycy9kb3ducmV2LnhtbESP3YrCMBSE7xd8h3AEb5Y1VdRuq1F0wcVbfx7g2Jz+&#10;YHNSmmjr22+EBS+HmfmGWW16U4sHta6yrGAyjkAQZ1ZXXCi4nPdf3yCcR9ZYWyYFT3KwWQ8+Vphq&#10;2/GRHidfiABhl6KC0vsmldJlJRl0Y9sQBy+3rUEfZFtI3WIX4KaW0yhaSIMVh4USG/opKbud7kZB&#10;fug+50l3/fWX+Dhb7LCKr/ap1GjYb5cgPPX+Hf5vH7SCWZzA60w4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842dcMAAADcAAAADwAAAAAAAAAAAAAAAACYAgAAZHJzL2Rv&#10;d25yZXYueG1sUEsFBgAAAAAEAAQA9QAAAIgDAAAAAA==&#10;" stroked="f">
                      <v:textbox>
                        <w:txbxContent>
                          <w:p w:rsidR="00ED7339" w:rsidRPr="006535B9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TC</w:t>
                            </w:r>
                          </w:p>
                        </w:txbxContent>
                      </v:textbox>
                    </v:shape>
                    <v:shape id="Text Box 843" o:spid="_x0000_s1444" type="#_x0000_t202" style="position:absolute;left:3766;top:10382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Hvz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5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yHvz70AAADcAAAADwAAAAAAAAAAAAAAAACYAgAAZHJzL2Rvd25yZXYu&#10;eG1sUEsFBgAAAAAEAAQA9QAAAIIDAAAAAA==&#10;" stroked="f">
                      <v:textbox>
                        <w:txbxContent>
                          <w:p w:rsidR="00ED7339" w:rsidRPr="006535B9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Q</w:t>
                            </w:r>
                          </w:p>
                        </w:txbxContent>
                      </v:textbox>
                    </v:shape>
                    <v:shape id="Text Box 844" o:spid="_x0000_s1445" type="#_x0000_t202" style="position:absolute;left:1973;top:851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1KVMQA&#10;AADcAAAADwAAAGRycy9kb3ducmV2LnhtbESP0WrCQBRE3wv+w3KFvpS6sdgYYzZihRZfTf2Am+w1&#10;CWbvhuzWxL93C4U+DjNzhsl2k+nEjQbXWlawXEQgiCurW64VnL8/XxMQziNr7CyTgjs52OWzpwxT&#10;bUc+0a3wtQgQdikqaLzvUyld1ZBBt7A9cfAudjDogxxqqQccA9x08i2KYmmw5bDQYE+Hhqpr8WMU&#10;XI7jy/tmLL/8eX1axR/Yrkt7V+p5Pu23IDxN/j/81z5qBatkCb9nwhGQ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tSlTEAAAA3AAAAA8AAAAAAAAAAAAAAAAAmAIAAGRycy9k&#10;b3ducmV2LnhtbFBLBQYAAAAABAAEAPUAAACJAwAAAAA=&#10;" stroked="f">
                      <v:textbox>
                        <w:txbxContent>
                          <w:p w:rsidR="00ED7339" w:rsidRPr="006535B9" w:rsidRDefault="00ED7339" w:rsidP="00ED7339">
                            <w:pPr>
                              <w:rPr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  <w:lang w:val="en-US"/>
                              </w:rPr>
                              <w:t>C, R</w:t>
                            </w:r>
                          </w:p>
                        </w:txbxContent>
                      </v:textbox>
                    </v:shape>
                    <v:group id="Group 845" o:spid="_x0000_s1446" style="position:absolute;left:2394;top:8844;width:1620;height:1620" coordorigin="2034,959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    <v:group id="Group 846" o:spid="_x0000_s1447" style="position:absolute;left:2034;top:9594;width:1620;height:1620" coordorigin="2034,2574" coordsize="162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      <v:line id="Line 847" o:spid="_x0000_s1448" style="position:absolute;flip:y;visibility:visible" from="2034,2574" to="203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gxBMUAAADcAAAADwAAAGRycy9kb3ducmV2LnhtbESPT2vCQBDF70K/wzIFL6FuqlJsdJX6&#10;DwriobYHj0N2TILZ2ZAdNX77bqHg8fHm/d682aJztbpSGyrPBl4HKSji3NuKCwM/39uXCaggyBZr&#10;z2TgTgEW86feDDPrb/xF14MUKkI4ZGigFGkyrUNeksMw8A1x9E6+dShRtoW2Ld4i3NV6mKZv2mHF&#10;saHEhlYl5efDxcU3tntej0bJ0ukkeafNUXapFmP6z93HFJRQJ4/j//SnNTCejOFvTCSAnv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gxBMUAAADcAAAADwAAAAAAAAAA&#10;AAAAAAChAgAAZHJzL2Rvd25yZXYueG1sUEsFBgAAAAAEAAQA+QAAAJMDAAAAAA==&#10;">
                          <v:stroke endarrow="block"/>
                        </v:line>
                        <v:line id="Line 848" o:spid="_x0000_s1449" style="position:absolute;flip:y;visibility:visible" from="2034,4194" to="3654,4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SUn8UAAADcAAAADwAAAGRycy9kb3ducmV2LnhtbESPQWvCQBCF70L/wzIFL0E3rVZs6iqt&#10;VhCkB7WHHofsNAnNzobsqOm/dwXB4+PN+9682aJztTpRGyrPBp6GKSji3NuKCwPfh/VgCioIssXa&#10;Mxn4pwCL+UNvhpn1Z97RaS+FihAOGRooRZpM65CX5DAMfUMcvV/fOpQo20LbFs8R7mr9nKYT7bDi&#10;2FBiQ8uS8r/90cU31l+8Go2SD6eT5JU+f2SbajGm/9i9v4ES6uR+fEtvrIHx9AWuYyIB9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SUn8UAAADcAAAADwAAAAAAAAAA&#10;AAAAAAChAgAAZHJzL2Rvd25yZXYueG1sUEsFBgAAAAAEAAQA+QAAAJMDAAAAAA==&#10;">
                          <v:stroke endarrow="block"/>
                        </v:line>
                      </v:group>
                      <v:shape id="Arc 849" o:spid="_x0000_s1450" style="position:absolute;left:2044;top:10134;width:1278;height:108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Wb8MUA&#10;AADcAAAADwAAAGRycy9kb3ducmV2LnhtbESPT2sCMRTE7wW/Q3hCL6Um1iKyNYr/6U1qW9rj6+a5&#10;u7h5WZKsrt/eFAo9DjPzG2Y672wtzuRD5VjDcKBAEOfOVFxo+HjfPk5AhIhssHZMGq4UYD7r3U0x&#10;M+7Cb3Q+xEIkCIcMNZQxNpmUIS/JYhi4hjh5R+ctxiR9IY3HS4LbWj4pNZYWK04LJTa0Kik/HVqr&#10;4dPsYrs2y3b9c/R79f2lRsOHjdb3/W7xAiJSF//Df+1Xo+F5MobfM+k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5ZvwxQAAANwAAAAPAAAAAAAAAAAAAAAAAJgCAABkcnMv&#10;ZG93bnJldi54bWxQSwUGAAAAAAQABAD1AAAAigMAAAAA&#10;" adj="0,,0" path="m,21167nfc236,9408,9835,,21596,,33525,,43196,9670,43196,21600em,21167nsc236,9408,9835,,21596,,33525,,43196,9670,43196,21600r-21600,l,21167xe" filled="f">
                        <v:stroke joinstyle="round"/>
                        <v:formulas/>
                        <v:path arrowok="t" o:extrusionok="f" o:connecttype="custom" o:connectlocs="0,1058;1278,1080;639,1080" o:connectangles="0,0,0"/>
                      </v:shape>
                      <v:shape id="Freeform 850" o:spid="_x0000_s1451" style="position:absolute;left:2119;top:9713;width:720;height:900;rotation:763141fd;visibility:visible;mso-wrap-style:square;v-text-anchor:top" coordsize="72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pAAsYA&#10;AADcAAAADwAAAGRycy9kb3ducmV2LnhtbESPT2vCQBDF70K/wzIFb7qJ9E9IXUWlgl6KjaXnaXaa&#10;DcnOhuyqqZ/eLRR6fLx5vzdvvhxsK87U+9qxgnSagCAuna65UvBx3E4yED4ga2wdk4If8rBc3I3m&#10;mGt34Xc6F6ESEcI+RwUmhC6X0peGLPqp64ij9+16iyHKvpK6x0uE21bOkuRJWqw5NhjsaGOobIqT&#10;jW+k6680NI1LzP7wmb297q/H4lGp8f2wegERaAj/x3/pnVbwkD3D75hIAL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BpAAsYAAADcAAAADwAAAAAAAAAAAAAAAACYAgAAZHJz&#10;L2Rvd25yZXYueG1sUEsFBgAAAAAEAAQA9QAAAIsDAAAAAA==&#10;" path="m,900c45,765,90,630,180,540,270,450,450,450,540,360,630,270,675,135,720,e" filled="f">
                        <v:path arrowok="t" o:connecttype="custom" o:connectlocs="0,900;180,540;540,360;720,0" o:connectangles="0,0,0,0"/>
                      </v:shape>
                    </v:group>
                  </v:group>
                  <v:shape id="Text Box 851" o:spid="_x0000_s1452" type="#_x0000_t202" style="position:absolute;left:1491;top:4552;width:1062;height:5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fjyb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52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sVfjyb0AAADcAAAADwAAAAAAAAAAAAAAAACYAgAAZHJzL2Rvd25yZXYu&#10;eG1sUEsFBgAAAAAEAAQA9QAAAIIDAAAAAA==&#10;" stroked="f">
                    <v:textbox>
                      <w:txbxContent>
                        <w:p w:rsidR="00ED7339" w:rsidRDefault="00ED7339" w:rsidP="00ED7339">
                          <w:pPr>
                            <w:jc w:val="center"/>
                          </w:pPr>
                          <w:r w:rsidRPr="00DF6AE0">
                            <w:rPr>
                              <w:sz w:val="28"/>
                              <w:szCs w:val="28"/>
                              <w:lang w:val="en-US"/>
                            </w:rPr>
                            <w:t>№ 5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а)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</w:t>
            </w:r>
          </w:p>
        </w:tc>
      </w:tr>
    </w:tbl>
    <w:p w:rsidR="00ED7339" w:rsidRPr="00DF6AE0" w:rsidRDefault="00ED7339" w:rsidP="00ED7339">
      <w:pPr>
        <w:rPr>
          <w:sz w:val="28"/>
          <w:szCs w:val="28"/>
          <w:lang w:val="en-US"/>
        </w:rPr>
      </w:pPr>
    </w:p>
    <w:p w:rsidR="00ED7339" w:rsidRDefault="00ED7339" w:rsidP="00ED733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3. Расчетные задачи</w:t>
      </w:r>
    </w:p>
    <w:p w:rsidR="00ED7339" w:rsidRPr="00A83CEC" w:rsidRDefault="00ED7339" w:rsidP="00ED7339">
      <w:pPr>
        <w:jc w:val="center"/>
        <w:rPr>
          <w:sz w:val="28"/>
          <w:szCs w:val="28"/>
        </w:rPr>
      </w:pPr>
      <w:r w:rsidRPr="00A83CEC">
        <w:rPr>
          <w:sz w:val="28"/>
          <w:szCs w:val="28"/>
        </w:rPr>
        <w:t>(поставить численные ответы)</w:t>
      </w:r>
    </w:p>
    <w:p w:rsidR="00ED7339" w:rsidRDefault="00A30689" w:rsidP="00ED7339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Левая фигурная скобка 475" o:spid="_x0000_s1910" type="#_x0000_t87" style="position:absolute;margin-left:33.85pt;margin-top:15.25pt;width:12pt;height:36.9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"/>
        </w:pict>
      </w:r>
    </w:p>
    <w:p w:rsidR="00ED7339" w:rsidRPr="0001226D" w:rsidRDefault="00ED7339" w:rsidP="00ED7339">
      <w:pPr>
        <w:tabs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>№ 1.:</w:t>
      </w:r>
      <w:r w:rsidRPr="00DD4D8A">
        <w:rPr>
          <w:sz w:val="28"/>
          <w:szCs w:val="28"/>
        </w:rPr>
        <w:tab/>
      </w:r>
      <w:r>
        <w:rPr>
          <w:sz w:val="28"/>
          <w:szCs w:val="28"/>
        </w:rPr>
        <w:t xml:space="preserve">а) </w:t>
      </w:r>
      <w:r>
        <w:rPr>
          <w:sz w:val="28"/>
          <w:szCs w:val="28"/>
          <w:lang w:val="en-US"/>
        </w:rPr>
        <w:t>Q</w:t>
      </w:r>
      <w:r w:rsidRPr="0001226D">
        <w:rPr>
          <w:sz w:val="28"/>
          <w:szCs w:val="28"/>
        </w:rPr>
        <w:t xml:space="preserve"> =</w:t>
      </w:r>
    </w:p>
    <w:p w:rsidR="00ED7339" w:rsidRPr="0001226D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8"/>
          <w:lang w:val="en-US"/>
        </w:rPr>
        <w:t>MR</w:t>
      </w:r>
      <w:r w:rsidRPr="0001226D">
        <w:rPr>
          <w:sz w:val="28"/>
          <w:szCs w:val="28"/>
        </w:rPr>
        <w:t xml:space="preserve"> =</w:t>
      </w:r>
    </w:p>
    <w:p w:rsidR="00ED7339" w:rsidRDefault="00ED7339" w:rsidP="00ED7339">
      <w:pPr>
        <w:rPr>
          <w:sz w:val="28"/>
          <w:szCs w:val="28"/>
        </w:rPr>
      </w:pPr>
    </w:p>
    <w:p w:rsidR="00ED7339" w:rsidRPr="0001226D" w:rsidRDefault="00A30689" w:rsidP="00ED7339">
      <w:pPr>
        <w:tabs>
          <w:tab w:val="left" w:pos="90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Левая фигурная скобка 474" o:spid="_x0000_s1909" type="#_x0000_t87" style="position:absolute;margin-left:36pt;margin-top:4.25pt;width:9pt;height:43.8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"/>
        </w:pict>
      </w:r>
      <w:r w:rsidR="00ED7339">
        <w:rPr>
          <w:sz w:val="28"/>
          <w:szCs w:val="28"/>
        </w:rPr>
        <w:t>№ 2.:</w:t>
      </w:r>
      <w:r w:rsidR="00ED7339" w:rsidRPr="00DD4D8A">
        <w:rPr>
          <w:sz w:val="28"/>
          <w:szCs w:val="28"/>
        </w:rPr>
        <w:tab/>
      </w:r>
      <w:r w:rsidR="00ED7339">
        <w:rPr>
          <w:sz w:val="28"/>
          <w:szCs w:val="28"/>
        </w:rPr>
        <w:t>а) ТС =</w:t>
      </w:r>
    </w:p>
    <w:p w:rsidR="00ED7339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>б) АТС =</w:t>
      </w:r>
    </w:p>
    <w:p w:rsidR="00ED7339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BD7C86">
        <w:rPr>
          <w:position w:val="-4"/>
          <w:sz w:val="28"/>
          <w:szCs w:val="28"/>
        </w:rPr>
        <w:object w:dxaOrig="220" w:dyaOrig="260">
          <v:shape id="_x0000_i1073" type="#_x0000_t75" style="width:11.25pt;height:12.75pt" o:ole="">
            <v:imagedata r:id="rId16" o:title=""/>
          </v:shape>
          <o:OLEObject Type="Embed" ProgID="Equation.DSMT4" ShapeID="_x0000_i1073" DrawAspect="Content" ObjectID="_1598180767" r:id="rId17"/>
        </w:object>
      </w:r>
      <w:r>
        <w:rPr>
          <w:sz w:val="28"/>
          <w:szCs w:val="28"/>
        </w:rPr>
        <w:t xml:space="preserve"> =</w:t>
      </w:r>
    </w:p>
    <w:p w:rsidR="00ED7339" w:rsidRDefault="00ED7339" w:rsidP="00ED7339">
      <w:pPr>
        <w:rPr>
          <w:sz w:val="28"/>
          <w:szCs w:val="28"/>
        </w:rPr>
      </w:pPr>
    </w:p>
    <w:p w:rsidR="00ED7339" w:rsidRPr="00410AAE" w:rsidRDefault="00ED7339" w:rsidP="00ED7339">
      <w:pPr>
        <w:tabs>
          <w:tab w:val="left" w:pos="540"/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>№ 3.:</w:t>
      </w:r>
      <w:r w:rsidRPr="00DD4D8A">
        <w:rPr>
          <w:sz w:val="28"/>
          <w:szCs w:val="28"/>
        </w:rPr>
        <w:tab/>
      </w:r>
      <w:r>
        <w:rPr>
          <w:sz w:val="28"/>
          <w:szCs w:val="28"/>
          <w:lang w:val="en-US"/>
        </w:rPr>
        <w:t>Q</w:t>
      </w:r>
      <w:r w:rsidRPr="00410AAE">
        <w:rPr>
          <w:sz w:val="28"/>
          <w:szCs w:val="28"/>
        </w:rPr>
        <w:t xml:space="preserve"> =</w:t>
      </w:r>
    </w:p>
    <w:p w:rsidR="00ED7339" w:rsidRPr="00DD4D8A" w:rsidRDefault="00ED7339" w:rsidP="00ED7339">
      <w:pPr>
        <w:rPr>
          <w:sz w:val="28"/>
          <w:szCs w:val="28"/>
          <w:lang w:val="en-US"/>
        </w:rPr>
      </w:pPr>
    </w:p>
    <w:p w:rsidR="00ED7339" w:rsidRPr="00410AAE" w:rsidRDefault="00A30689" w:rsidP="00ED7339">
      <w:pPr>
        <w:tabs>
          <w:tab w:val="left" w:pos="90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Левая фигурная скобка 473" o:spid="_x0000_s1907" type="#_x0000_t87" style="position:absolute;margin-left:34.95pt;margin-top:3.8pt;width:8.95pt;height:27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"/>
        </w:pict>
      </w:r>
      <w:r w:rsidR="00ED7339">
        <w:rPr>
          <w:sz w:val="28"/>
          <w:szCs w:val="28"/>
        </w:rPr>
        <w:t>№ 4.:</w:t>
      </w:r>
      <w:r w:rsidR="00ED7339" w:rsidRPr="00DD4D8A">
        <w:rPr>
          <w:sz w:val="28"/>
          <w:szCs w:val="28"/>
        </w:rPr>
        <w:tab/>
      </w:r>
      <w:r w:rsidR="00ED7339">
        <w:rPr>
          <w:sz w:val="28"/>
          <w:szCs w:val="28"/>
        </w:rPr>
        <w:t xml:space="preserve">а) </w:t>
      </w:r>
      <w:r w:rsidR="00ED7339">
        <w:rPr>
          <w:sz w:val="28"/>
          <w:szCs w:val="28"/>
          <w:lang w:val="en-US"/>
        </w:rPr>
        <w:t>p</w:t>
      </w:r>
      <w:r w:rsidR="00ED7339" w:rsidRPr="00E7370B">
        <w:rPr>
          <w:sz w:val="28"/>
          <w:szCs w:val="28"/>
        </w:rPr>
        <w:t xml:space="preserve"> =</w:t>
      </w:r>
    </w:p>
    <w:p w:rsidR="00ED7339" w:rsidRPr="00410AAE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>б)</w:t>
      </w:r>
      <w:r w:rsidRPr="00410AAE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экон</w:t>
      </w:r>
      <w:proofErr w:type="spellEnd"/>
      <w:r>
        <w:rPr>
          <w:sz w:val="28"/>
          <w:szCs w:val="28"/>
        </w:rPr>
        <w:t>. прибыль =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</w:rPr>
      </w:pPr>
    </w:p>
    <w:p w:rsidR="00ED7339" w:rsidRDefault="00A30689" w:rsidP="00ED7339">
      <w:pPr>
        <w:tabs>
          <w:tab w:val="left" w:pos="90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Левая фигурная скобка 472" o:spid="_x0000_s1906" type="#_x0000_t87" style="position:absolute;margin-left:36pt;margin-top:3.55pt;width:8.95pt;height:27.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"/>
        </w:pict>
      </w:r>
      <w:r w:rsidR="00ED7339">
        <w:rPr>
          <w:sz w:val="28"/>
          <w:szCs w:val="28"/>
        </w:rPr>
        <w:t>№ 5.:</w:t>
      </w:r>
      <w:r w:rsidR="00ED7339" w:rsidRPr="00BE79DE">
        <w:rPr>
          <w:sz w:val="28"/>
          <w:szCs w:val="28"/>
        </w:rPr>
        <w:tab/>
      </w:r>
      <w:r w:rsidR="00ED7339">
        <w:rPr>
          <w:sz w:val="28"/>
          <w:szCs w:val="28"/>
        </w:rPr>
        <w:t xml:space="preserve">а) </w:t>
      </w:r>
      <w:proofErr w:type="gramStart"/>
      <w:r w:rsidR="00ED7339">
        <w:rPr>
          <w:sz w:val="28"/>
          <w:szCs w:val="28"/>
        </w:rPr>
        <w:t>р</w:t>
      </w:r>
      <w:proofErr w:type="gramEnd"/>
      <w:r w:rsidR="00ED7339">
        <w:rPr>
          <w:sz w:val="28"/>
          <w:szCs w:val="28"/>
        </w:rPr>
        <w:t xml:space="preserve"> =</w:t>
      </w:r>
    </w:p>
    <w:p w:rsidR="00ED7339" w:rsidRPr="00410AAE" w:rsidRDefault="00ED7339" w:rsidP="00ED7339">
      <w:pPr>
        <w:tabs>
          <w:tab w:val="left" w:pos="720"/>
        </w:tabs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proofErr w:type="spellStart"/>
      <w:r>
        <w:rPr>
          <w:sz w:val="28"/>
          <w:szCs w:val="28"/>
        </w:rPr>
        <w:t>экон</w:t>
      </w:r>
      <w:proofErr w:type="spellEnd"/>
      <w:r>
        <w:rPr>
          <w:sz w:val="28"/>
          <w:szCs w:val="28"/>
        </w:rPr>
        <w:t>. прибыль =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  <w:u w:val="single"/>
        </w:rPr>
      </w:pPr>
    </w:p>
    <w:p w:rsidR="00ED7339" w:rsidRDefault="00ED7339" w:rsidP="00ED7339">
      <w:pPr>
        <w:tabs>
          <w:tab w:val="left" w:pos="720"/>
        </w:tabs>
        <w:rPr>
          <w:sz w:val="28"/>
          <w:szCs w:val="28"/>
          <w:u w:val="single"/>
          <w:lang w:val="en-US"/>
        </w:rPr>
      </w:pPr>
      <w:r w:rsidRPr="0050698C">
        <w:rPr>
          <w:sz w:val="28"/>
          <w:szCs w:val="28"/>
          <w:u w:val="single"/>
        </w:rPr>
        <w:t>Критерии оценки</w:t>
      </w: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сего задач 25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626"/>
              <w:gridCol w:w="1243"/>
            </w:tblGrid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Верно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Оценка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5-23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2-18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17-12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3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11 и менее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Итог по задачам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Всего </w:t>
            </w:r>
            <w:r w:rsidRPr="00EF2D7C">
              <w:rPr>
                <w:sz w:val="28"/>
                <w:szCs w:val="28"/>
                <w:u w:val="single"/>
              </w:rPr>
              <w:t>25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е 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ценка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Подпись 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оверяющего _____</w:t>
            </w:r>
          </w:p>
        </w:tc>
      </w:tr>
    </w:tbl>
    <w:p w:rsidR="00ED7339" w:rsidRPr="005D15AA" w:rsidRDefault="00ED7339" w:rsidP="00ED7339">
      <w:pPr>
        <w:tabs>
          <w:tab w:val="left" w:pos="720"/>
        </w:tabs>
        <w:jc w:val="center"/>
        <w:rPr>
          <w:sz w:val="28"/>
          <w:szCs w:val="28"/>
          <w:u w:val="single"/>
        </w:rPr>
      </w:pPr>
      <w:r w:rsidRPr="00ED7339">
        <w:rPr>
          <w:sz w:val="28"/>
          <w:szCs w:val="28"/>
          <w:u w:val="single"/>
        </w:rPr>
        <w:br w:type="page"/>
      </w:r>
      <w:r>
        <w:rPr>
          <w:sz w:val="28"/>
          <w:szCs w:val="28"/>
          <w:u w:val="single"/>
        </w:rPr>
        <w:lastRenderedPageBreak/>
        <w:t>Б. Тест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7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8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9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0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4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7 – …………………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8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9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0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1 – …………………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3 – 1 ___ 2 ___ 3 ___ 4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4 – 1 ___ 2 ___ 3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7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28 – 1 ___ 2 ___ 3 ___ 4 ___</w: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9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30 – а) ___ б) ___ в) ___ г) ___ д) ___ 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2 – ………………….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4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7 – ………………….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8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9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0 –</w:t>
            </w:r>
          </w:p>
          <w:p w:rsidR="00ED7339" w:rsidRPr="00EF2D7C" w:rsidRDefault="00A3068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pict>
                <v:group id="Группа 464" o:spid="_x0000_s1898" style="position:absolute;margin-left:42.4pt;margin-top:5.65pt;width:194.6pt;height:8.95pt;z-index:251674624" coordorigin="3474,15354" coordsize="48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">
                  <v:rect id="Rectangle 866" o:spid="_x0000_s1905" style="position:absolute;left:347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aLsQA&#10;AADcAAAADwAAAGRycy9kb3ducmV2LnhtbESPT4vCMBTE7wt+h/AEb2vqX9yuUURR9Kj1sre3zbOt&#10;Ni+liVr99JsFweMwM79hpvPGlOJGtSssK+h1IxDEqdUFZwqOyfpzAsJ5ZI2lZVLwIAfzWetjirG2&#10;d97T7eAzESDsYlSQe1/FUro0J4Ouayvi4J1sbdAHWWdS13gPcFPKfhSNpcGCw0KOFS1zSi+Hq1Hw&#10;W/SP+Nwnm8h8rQd+1yTn689KqU67WXyD8NT4d/jV3moFw/EI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pmi7EAAAA3AAAAA8AAAAAAAAAAAAAAAAAmAIAAGRycy9k&#10;b3ducmV2LnhtbFBLBQYAAAAABAAEAPUAAACJAwAAAAA=&#10;"/>
                  <v:rect id="Rectangle 867" o:spid="_x0000_s1904" style="position:absolute;left:419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sEWcUA&#10;AADcAAAADwAAAGRycy9kb3ducmV2LnhtbESPQWvCQBSE7wX/w/IEb81GK6GmriIWpT1qcvH2mn1N&#10;UrNvQ3ZNUn99t1DocZiZb5j1djSN6KlztWUF8ygGQVxYXXOpIM8Oj88gnEfW2FgmBd/kYLuZPKwx&#10;1XbgE/VnX4oAYZeigsr7NpXSFRUZdJFtiYP3aTuDPsiulLrDIcBNIxdxnEiDNYeFClvaV1Rczzej&#10;4KNe5Hg/ZcfYrA5P/n3Mvm6XV6Vm03H3AsLT6P/Df+03rWCZJP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wRZxQAAANwAAAAPAAAAAAAAAAAAAAAAAJgCAABkcnMv&#10;ZG93bnJldi54bWxQSwUGAAAAAAQABAD1AAAAigMAAAAA&#10;"/>
                  <v:rect id="Rectangle 868" o:spid="_x0000_s1903" style="position:absolute;left:779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ehwsYA&#10;AADcAAAADwAAAGRycy9kb3ducmV2LnhtbESPzW7CMBCE75V4B2srcStOA+InxUSoVVB7hHDhtsTb&#10;JG28jmJD0j59XQmJ42hmvtGs08E04kqdqy0reJ5EIIgLq2suFRzz7GkJwnlkjY1lUvBDDtLN6GGN&#10;ibY97+l68KUIEHYJKqi8bxMpXVGRQTexLXHwPm1n0AfZlVJ32Ae4aWQcRXNpsOawUGFLrxUV34eL&#10;UXCu4yP+7vNdZFbZ1H8M+dfl9KbU+HHYvoDwNPh7+NZ+1wpm8wX8nwlHQG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fehwsYAAADcAAAADwAAAAAAAAAAAAAAAACYAgAAZHJz&#10;L2Rvd25yZXYueG1sUEsFBgAAAAAEAAQA9QAAAIsDAAAAAA==&#10;"/>
                  <v:rect id="Rectangle 869" o:spid="_x0000_s1902" style="position:absolute;left:707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g1sMIA&#10;AADcAAAADwAAAGRycy9kb3ducmV2LnhtbERPPW/CMBDdK/EfrEPqVhwoQm2IgxAoFR0hLN2u8ZGk&#10;jc+R7UDaX18PlRif3ne2GU0nruR8a1nBfJaAIK6sbrlWcC6LpxcQPiBr7CyTgh/ysMknDxmm2t74&#10;SNdTqEUMYZ+igiaEPpXSVw0Z9DPbE0fuYp3BEKGrpXZ4i+Gmk4skWUmDLceGBnvaNVR9nwaj4LNd&#10;nPH3WL4l5rV4Du9j+TV87JV6nI7bNYhAY7iL/90HrWC5imvjmXgE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aDWwwgAAANwAAAAPAAAAAAAAAAAAAAAAAJgCAABkcnMvZG93&#10;bnJldi54bWxQSwUGAAAAAAQABAD1AAAAhwMAAAAA&#10;"/>
                  <v:rect id="Rectangle 870" o:spid="_x0000_s1901" style="position:absolute;left:635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SQK8UA&#10;AADcAAAADwAAAGRycy9kb3ducmV2LnhtbESPQWvCQBSE74L/YXlCb2ajFTGpq4jF0h41Xry9Zl+T&#10;1OzbkF2T1F/fLRQ8DjPzDbPeDqYWHbWusqxgFsUgiHOrKy4UnLPDdAXCeWSNtWVS8EMOtpvxaI2p&#10;tj0fqTv5QgQIuxQVlN43qZQuL8mgi2xDHLwv2xr0QbaF1C32AW5qOY/jpTRYcVgosaF9Sfn1dDMK&#10;Pqv5Ge/H7C02yeHZfwzZ9+3yqtTTZNi9gPA0+Ef4v/2uFSyWCfydCUd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JJArxQAAANwAAAAPAAAAAAAAAAAAAAAAAJgCAABkcnMv&#10;ZG93bnJldi54bWxQSwUGAAAAAAQABAD1AAAAigMAAAAA&#10;"/>
                  <v:rect id="Rectangle 871" o:spid="_x0000_s1900" style="position:absolute;left:491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eva8EA&#10;AADcAAAADwAAAGRycy9kb3ducmV2LnhtbERPPW/CMBDdkfgP1iF1AweogAYMQiAqGElYuh3xNUmJ&#10;z1FsIOXX4wGJ8el9L1atqcSNGldaVjAcRCCIM6tLzhWc0l1/BsJ5ZI2VZVLwTw5Wy25ngbG2dz7S&#10;LfG5CCHsYlRQeF/HUrqsIINuYGviwP3axqAPsMmlbvAewk0lR1E0kQZLDg0F1rQpKLskV6PgXI5O&#10;+Dim35H52o39oU3/rj9bpT567XoOwlPr3+KXe68VfE7D/HAmHA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Hr2vBAAAA3AAAAA8AAAAAAAAAAAAAAAAAmAIAAGRycy9kb3du&#10;cmV2LnhtbFBLBQYAAAAABAAEAPUAAACGAwAAAAA=&#10;"/>
                  <v:rect id="Rectangle 872" o:spid="_x0000_s1899" style="position:absolute;left:5634;top:1535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K8MUA&#10;AADcAAAADwAAAGRycy9kb3ducmV2LnhtbESPQWvCQBSE70L/w/IKvelGW1pN3QSxWNpjjBdvz+xr&#10;Es2+DdnVpP31riD0OMzMN8wyHUwjLtS52rKC6SQCQVxYXXOpYJdvxnMQziNrbCyTgl9ykCYPoyXG&#10;2vac0WXrSxEg7GJUUHnfxlK6oiKDbmJb4uD92M6gD7Irpe6wD3DTyFkUvUqDNYeFCltaV1Sctmej&#10;4FDPdviX5Z+RWWye/feQH8/7D6WeHofVOwhPg/8P39tfWsHL2xRuZ8IRkM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iwrwxQAAANwAAAAPAAAAAAAAAAAAAAAAAJgCAABkcnMv&#10;ZG93bnJldi54bWxQSwUGAAAAAAQABAD1AAAAigMAAAAA&#10;"/>
                </v:group>
              </w:pict>
            </w:r>
            <w:r w:rsidR="00ED7339" w:rsidRPr="00EF2D7C">
              <w:rPr>
                <w:sz w:val="28"/>
                <w:szCs w:val="28"/>
              </w:rPr>
              <w:t>41 – а)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54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4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5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7 – а)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8 – а)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9 – а)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0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1 – а)___ б) ___ в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4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55 –</w:t>
            </w:r>
          </w:p>
        </w:tc>
      </w:tr>
    </w:tbl>
    <w:p w:rsidR="00ED7339" w:rsidRPr="00041726" w:rsidRDefault="00ED7339" w:rsidP="00ED7339">
      <w:pPr>
        <w:tabs>
          <w:tab w:val="left" w:pos="720"/>
        </w:tabs>
        <w:rPr>
          <w:sz w:val="28"/>
          <w:szCs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Критерий оценки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081"/>
              <w:gridCol w:w="1260"/>
            </w:tblGrid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Верно ответов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Оценка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55-48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7-39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38-29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3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8 и менее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Итог по тесту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</w:rPr>
              <w:t xml:space="preserve">Всего </w:t>
            </w:r>
            <w:r w:rsidRPr="00EF2D7C">
              <w:rPr>
                <w:sz w:val="28"/>
                <w:szCs w:val="28"/>
                <w:u w:val="single"/>
              </w:rPr>
              <w:t>55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е 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ценка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Подпись </w:t>
            </w:r>
          </w:p>
          <w:p w:rsidR="00ED7339" w:rsidRPr="00ED7339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оверяющего _____</w:t>
            </w:r>
          </w:p>
        </w:tc>
      </w:tr>
    </w:tbl>
    <w:p w:rsidR="00ED7339" w:rsidRPr="003C7492" w:rsidRDefault="00ED7339" w:rsidP="00ED7339">
      <w:pPr>
        <w:tabs>
          <w:tab w:val="left" w:pos="3834"/>
        </w:tabs>
        <w:jc w:val="center"/>
        <w:rPr>
          <w:b/>
          <w:sz w:val="28"/>
          <w:szCs w:val="28"/>
        </w:rPr>
      </w:pPr>
      <w:r w:rsidRPr="00ED7339">
        <w:rPr>
          <w:sz w:val="28"/>
        </w:rPr>
        <w:br w:type="page"/>
      </w:r>
      <w:r w:rsidRPr="003C7492">
        <w:rPr>
          <w:b/>
          <w:sz w:val="28"/>
          <w:szCs w:val="28"/>
        </w:rPr>
        <w:lastRenderedPageBreak/>
        <w:t xml:space="preserve">ВАРИАНТ </w:t>
      </w:r>
      <w:r w:rsidRPr="003C7492">
        <w:rPr>
          <w:b/>
          <w:sz w:val="28"/>
          <w:szCs w:val="28"/>
          <w:lang w:val="en-US"/>
        </w:rPr>
        <w:t>II</w:t>
      </w:r>
    </w:p>
    <w:p w:rsidR="00ED7339" w:rsidRDefault="00ED7339" w:rsidP="00ED7339">
      <w:pPr>
        <w:pStyle w:val="a9"/>
        <w:jc w:val="left"/>
        <w:rPr>
          <w:i w:val="0"/>
          <w:szCs w:val="28"/>
        </w:rPr>
      </w:pPr>
    </w:p>
    <w:p w:rsidR="00ED7339" w:rsidRDefault="00ED7339" w:rsidP="00ED7339">
      <w:pPr>
        <w:pStyle w:val="a9"/>
        <w:rPr>
          <w:i w:val="0"/>
          <w:szCs w:val="28"/>
          <w:u w:val="single"/>
        </w:rPr>
      </w:pPr>
      <w:r w:rsidRPr="00C669E0">
        <w:rPr>
          <w:i w:val="0"/>
          <w:szCs w:val="28"/>
          <w:u w:val="single"/>
        </w:rPr>
        <w:t>А. Решение задач</w:t>
      </w:r>
    </w:p>
    <w:p w:rsidR="00ED7339" w:rsidRDefault="00ED7339" w:rsidP="00ED7339">
      <w:pPr>
        <w:pStyle w:val="a9"/>
        <w:jc w:val="left"/>
        <w:rPr>
          <w:i w:val="0"/>
          <w:szCs w:val="28"/>
          <w:u w:val="single"/>
        </w:rPr>
      </w:pPr>
    </w:p>
    <w:p w:rsidR="00ED7339" w:rsidRPr="009A6D9F" w:rsidRDefault="00ED7339" w:rsidP="00ED7339">
      <w:pPr>
        <w:pStyle w:val="a9"/>
        <w:rPr>
          <w:szCs w:val="28"/>
        </w:rPr>
      </w:pPr>
      <w:r w:rsidRPr="009A6D9F">
        <w:rPr>
          <w:szCs w:val="28"/>
        </w:rPr>
        <w:t>А1. Логические задачи</w:t>
      </w:r>
    </w:p>
    <w:p w:rsidR="00ED7339" w:rsidRDefault="00ED7339" w:rsidP="00ED7339">
      <w:pPr>
        <w:pStyle w:val="a9"/>
        <w:jc w:val="left"/>
        <w:rPr>
          <w:i w:val="0"/>
        </w:rPr>
      </w:pPr>
    </w:p>
    <w:p w:rsidR="00ED7339" w:rsidRDefault="00ED7339" w:rsidP="00ED7339">
      <w:pPr>
        <w:pStyle w:val="a9"/>
        <w:jc w:val="both"/>
        <w:rPr>
          <w:i w:val="0"/>
        </w:rPr>
      </w:pPr>
      <w:r>
        <w:rPr>
          <w:i w:val="0"/>
        </w:rPr>
        <w:t>Определить, верно (+) или неверно (-) указанное утверждение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9206"/>
      </w:tblGrid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№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Утверждение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1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>Конкуренция – отношения соперничества по поводу удовлетворения экономических интересов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2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>Кривая МС пересекает кривую АТС на нисходящей ветви АТС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3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>Спрос на продукцию отрасли, работающей в условиях совершенной конкуренции, совершенно эластичен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4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>В несовершенных рыночных структурах спрос на продукцию фирм и отраслей совершенно неэластичен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5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 xml:space="preserve">Кривая МС и </w:t>
            </w:r>
            <w:r w:rsidRPr="00EF2D7C">
              <w:rPr>
                <w:i w:val="0"/>
                <w:lang w:val="en-US"/>
              </w:rPr>
              <w:t>AV</w:t>
            </w:r>
            <w:r w:rsidRPr="00EF2D7C">
              <w:rPr>
                <w:i w:val="0"/>
              </w:rPr>
              <w:t xml:space="preserve">С начинаются из одной точки для фирмы совершенного конкурента 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6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>Монополия работает на эластичном участке спроса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7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 xml:space="preserve">Если </w:t>
            </w:r>
            <w:proofErr w:type="spellStart"/>
            <w:r w:rsidRPr="00EF2D7C">
              <w:rPr>
                <w:i w:val="0"/>
              </w:rPr>
              <w:t>монопсонист</w:t>
            </w:r>
            <w:proofErr w:type="spellEnd"/>
            <w:r w:rsidRPr="00EF2D7C">
              <w:rPr>
                <w:i w:val="0"/>
              </w:rPr>
              <w:t xml:space="preserve"> работает с отраслью со снижающимися издержками, то каждая его покупка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8</w:t>
            </w:r>
          </w:p>
        </w:tc>
        <w:tc>
          <w:tcPr>
            <w:tcW w:w="9206" w:type="dxa"/>
            <w:shd w:val="clear" w:color="auto" w:fill="auto"/>
          </w:tcPr>
          <w:p w:rsidR="00ED7339" w:rsidRPr="00ED7339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 xml:space="preserve">Чтобы получить максимум прибыли, монополист выбирает такой объем производства, при котором </w:t>
            </w:r>
            <w:r w:rsidRPr="00EF2D7C">
              <w:rPr>
                <w:i w:val="0"/>
                <w:lang w:val="en-US"/>
              </w:rPr>
              <w:t>MR</w:t>
            </w:r>
            <w:r w:rsidRPr="00EF2D7C">
              <w:rPr>
                <w:i w:val="0"/>
              </w:rPr>
              <w:t xml:space="preserve"> &gt; </w:t>
            </w:r>
            <w:r w:rsidRPr="00EF2D7C">
              <w:rPr>
                <w:i w:val="0"/>
                <w:lang w:val="en-US"/>
              </w:rPr>
              <w:t>MC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9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 xml:space="preserve">На </w:t>
            </w:r>
            <w:proofErr w:type="spellStart"/>
            <w:r w:rsidRPr="00EF2D7C">
              <w:rPr>
                <w:i w:val="0"/>
              </w:rPr>
              <w:t>олигопольном</w:t>
            </w:r>
            <w:proofErr w:type="spellEnd"/>
            <w:r w:rsidRPr="00EF2D7C">
              <w:rPr>
                <w:i w:val="0"/>
              </w:rPr>
              <w:t xml:space="preserve"> рынке действует от 2-х до 20 фирм</w:t>
            </w:r>
          </w:p>
        </w:tc>
      </w:tr>
      <w:tr w:rsidR="00ED7339" w:rsidRPr="00EF2D7C" w:rsidTr="00373830">
        <w:tc>
          <w:tcPr>
            <w:tcW w:w="648" w:type="dxa"/>
            <w:shd w:val="clear" w:color="auto" w:fill="auto"/>
          </w:tcPr>
          <w:p w:rsidR="00ED7339" w:rsidRPr="00EF2D7C" w:rsidRDefault="00ED7339" w:rsidP="00373830">
            <w:pPr>
              <w:pStyle w:val="a9"/>
              <w:rPr>
                <w:i w:val="0"/>
              </w:rPr>
            </w:pPr>
            <w:r w:rsidRPr="00EF2D7C">
              <w:rPr>
                <w:i w:val="0"/>
              </w:rPr>
              <w:t>10</w:t>
            </w:r>
          </w:p>
        </w:tc>
        <w:tc>
          <w:tcPr>
            <w:tcW w:w="9206" w:type="dxa"/>
            <w:shd w:val="clear" w:color="auto" w:fill="auto"/>
          </w:tcPr>
          <w:p w:rsidR="00ED7339" w:rsidRPr="00EF2D7C" w:rsidRDefault="00ED7339" w:rsidP="00373830">
            <w:pPr>
              <w:pStyle w:val="a9"/>
              <w:jc w:val="both"/>
              <w:rPr>
                <w:i w:val="0"/>
              </w:rPr>
            </w:pPr>
            <w:r w:rsidRPr="00EF2D7C">
              <w:rPr>
                <w:i w:val="0"/>
              </w:rPr>
              <w:t>Для фирм монополистических конкурентов вход и выход из отрасли имеет очень слабые барьеры</w:t>
            </w:r>
          </w:p>
        </w:tc>
      </w:tr>
    </w:tbl>
    <w:p w:rsidR="00ED7339" w:rsidRPr="00CD4E9D" w:rsidRDefault="00ED7339" w:rsidP="00ED7339">
      <w:pPr>
        <w:pStyle w:val="a9"/>
        <w:jc w:val="both"/>
        <w:rPr>
          <w:i w:val="0"/>
        </w:rPr>
      </w:pPr>
    </w:p>
    <w:p w:rsidR="00ED7339" w:rsidRDefault="00ED7339" w:rsidP="00ED7339">
      <w:pPr>
        <w:pStyle w:val="a9"/>
      </w:pPr>
      <w:r>
        <w:t>А2. Графические задачи</w:t>
      </w:r>
    </w:p>
    <w:p w:rsidR="00ED7339" w:rsidRDefault="00ED7339" w:rsidP="00ED7339">
      <w:pPr>
        <w:rPr>
          <w:sz w:val="28"/>
          <w:lang w:val="en-US"/>
        </w:rPr>
      </w:pPr>
    </w:p>
    <w:tbl>
      <w:tblPr>
        <w:tblW w:w="9828" w:type="dxa"/>
        <w:tblLayout w:type="fixed"/>
        <w:tblLook w:val="01E0"/>
      </w:tblPr>
      <w:tblGrid>
        <w:gridCol w:w="6948"/>
        <w:gridCol w:w="2880"/>
      </w:tblGrid>
      <w:tr w:rsidR="00ED7339" w:rsidRPr="00EF2D7C" w:rsidTr="00373830">
        <w:trPr>
          <w:trHeight w:val="2589"/>
        </w:trPr>
        <w:tc>
          <w:tcPr>
            <w:tcW w:w="6948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</w:rPr>
            </w:pPr>
            <w:r w:rsidRPr="00EF2D7C">
              <w:rPr>
                <w:sz w:val="28"/>
              </w:rPr>
              <w:t>Условие</w:t>
            </w:r>
          </w:p>
          <w:p w:rsidR="00ED7339" w:rsidRPr="00EF2D7C" w:rsidRDefault="00ED7339" w:rsidP="00373830">
            <w:pPr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№ 1. Фирма – совершенный конкурент работает в краткосрочном периоде. Графическое изображение результатов работы – на графике. Определить:</w:t>
            </w:r>
          </w:p>
          <w:p w:rsidR="00ED7339" w:rsidRPr="00EF2D7C" w:rsidRDefault="00ED7339" w:rsidP="00373830">
            <w:pPr>
              <w:ind w:firstLine="284"/>
              <w:jc w:val="both"/>
              <w:rPr>
                <w:sz w:val="28"/>
              </w:rPr>
            </w:pPr>
            <w:r w:rsidRPr="00EF2D7C">
              <w:rPr>
                <w:sz w:val="28"/>
              </w:rPr>
              <w:t>а) в каком положении фирма</w:t>
            </w:r>
          </w:p>
          <w:p w:rsidR="00ED7339" w:rsidRPr="00EF2D7C" w:rsidRDefault="00ED7339" w:rsidP="00373830">
            <w:pPr>
              <w:ind w:firstLine="284"/>
              <w:jc w:val="both"/>
              <w:rPr>
                <w:sz w:val="28"/>
              </w:rPr>
            </w:pPr>
            <w:r w:rsidRPr="00EF2D7C">
              <w:rPr>
                <w:sz w:val="28"/>
              </w:rPr>
              <w:t>б) заштриховать зону, обозначающую результаты работы фирмы.</w:t>
            </w:r>
          </w:p>
        </w:tc>
        <w:tc>
          <w:tcPr>
            <w:tcW w:w="2880" w:type="dxa"/>
            <w:shd w:val="clear" w:color="auto" w:fill="auto"/>
          </w:tcPr>
          <w:p w:rsidR="00ED7339" w:rsidRDefault="00ED7339" w:rsidP="00373830">
            <w:pPr>
              <w:pStyle w:val="6"/>
              <w:jc w:val="center"/>
            </w:pPr>
            <w:r>
              <w:t>Решение</w:t>
            </w:r>
          </w:p>
          <w:p w:rsidR="00ED7339" w:rsidRPr="00EF2D7C" w:rsidRDefault="00A30689" w:rsidP="00373830">
            <w:pPr>
              <w:pStyle w:val="6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</w:r>
            <w:r w:rsidRPr="00A30689">
              <w:rPr>
                <w:noProof/>
                <w:lang w:eastAsia="ru-RU"/>
              </w:rPr>
              <w:pict>
                <v:group id="Группа 454" o:spid="_x0000_s1453" style="width:127.5pt;height:119.25pt;mso-position-horizontal-relative:char;mso-position-vertical-relative:line" coordorigin="1434,13119" coordsize="2550,2385">
                  <v:shape id="Text Box 313" o:spid="_x0000_s1454" type="#_x0000_t202" style="position:absolute;left:2439;top:13359;width:795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ZgEMIA&#10;AADcAAAADwAAAGRycy9kb3ducmV2LnhtbESP3YrCMBSE7xd8h3AEbxZNFetPNcoqKN768wDH5tgW&#10;m5PSZG19eyMIXg4z8w2zXLemFA+qXWFZwXAQgSBOrS44U3A57/ozEM4jaywtk4InOVivOj9LTLRt&#10;+EiPk89EgLBLUEHufZVI6dKcDLqBrYiDd7O1QR9knUldYxPgppSjKJpIgwWHhRwr2uaU3k//RsHt&#10;0PzG8+a695fpcTzZYDG92qdSvW77twDhqfXf8Kd90ArGcQzvM+EI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NmAQwgAAANwAAAAPAAAAAAAAAAAAAAAAAJgCAABkcnMvZG93&#10;bnJldi54bWxQSwUGAAAAAAQABAD1AAAAhwMAAAAA&#10;" stroked="f">
                    <v:textbox>
                      <w:txbxContent>
                        <w:p w:rsidR="00ED7339" w:rsidRPr="0004229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314" o:spid="_x0000_s1455" type="#_x0000_t202" style="position:absolute;left:3039;top:13569;width:903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T+Z8QA&#10;AADcAAAADwAAAGRycy9kb3ducmV2LnhtbESP0WqDQBRE3wP9h+UW+hLq2mK0MdmEtNDiaxI/4Ore&#10;qNS9K+4mmr/vFgp9HGbmDLPdz6YXNxpdZ1nBSxSDIK6t7rhRUJ4/n99AOI+ssbdMCu7kYL97WGwx&#10;13biI91OvhEBwi5HBa33Qy6lq1sy6CI7EAfvYkeDPsixkXrEKcBNL1/jOJUGOw4LLQ700VL9fboa&#10;BZdiWq7WU/Xly+yYpO/YZZW9K/X0OB82IDzN/j/81y60gmSVwu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k/mfEAAAA3AAAAA8AAAAAAAAAAAAAAAAAmAIAAGRycy9k&#10;b3ducmV2LnhtbFBLBQYAAAAABAAEAPUAAACJAwAAAAA=&#10;" stroked="f">
                    <v:textbox>
                      <w:txbxContent>
                        <w:p w:rsidR="00ED7339" w:rsidRPr="0004229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315" o:spid="_x0000_s1456" type="#_x0000_t202" style="position:absolute;left:3264;top:1496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hb/MQA&#10;AADcAAAADwAAAGRycy9kb3ducmV2LnhtbESPzWrDMBCE74G+g9hCL6GWW5y4da2EtJDia34eYG2t&#10;f6i1MpYSO28fFQo9DjPzDZNvZ9OLK42us6zgJYpBEFdWd9woOJ/2z28gnEfW2FsmBTdysN08LHLM&#10;tJ34QNejb0SAsMtQQev9kEnpqpYMusgOxMGr7WjQBzk2Uo84Bbjp5Wscr6XBjsNCiwN9tVT9HC9G&#10;QV1My9X7VH77c3pI1p/YpaW9KfX0OO8+QHia/X/4r11oBckqhd8z4Qj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oW/zEAAAA3AAAAA8AAAAAAAAAAAAAAAAAmAIAAGRycy9k&#10;b3ducmV2LnhtbFBLBQYAAAAABAAEAPUAAACJAwAAAAA=&#10;" stroked="f">
                    <v:textbox>
                      <w:txbxContent>
                        <w:p w:rsidR="00ED7339" w:rsidRPr="0004229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16" o:spid="_x0000_s1457" type="#_x0000_t202" style="position:absolute;left:1434;top:13119;width:903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Pj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J2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zfPjr0AAADcAAAADwAAAAAAAAAAAAAAAACYAgAAZHJzL2Rvd25yZXYu&#10;eG1sUEsFBgAAAAAEAAQA9QAAAIIDAAAAAA==&#10;" stroked="f">
                    <v:textbox>
                      <w:txbxContent>
                        <w:p w:rsidR="00ED7339" w:rsidRPr="0004229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, C</w:t>
                          </w:r>
                        </w:p>
                      </w:txbxContent>
                    </v:textbox>
                  </v:shape>
                  <v:group id="Group 317" o:spid="_x0000_s1458" style="position:absolute;left:1881;top:13417;width:1620;height:1624" coordorigin="8301,11163" coordsize="1620,1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O/W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kh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I79YxgAAANwA&#10;AAAPAAAAAAAAAAAAAAAAAKoCAABkcnMvZG93bnJldi54bWxQSwUGAAAAAAQABAD6AAAAnQMAAAAA&#10;">
                    <v:line id="Line 318" o:spid="_x0000_s1459" style="position:absolute;flip:y;visibility:visible" from="8301,11163" to="8301,12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/R/cUAAADcAAAADwAAAGRycy9kb3ducmV2LnhtbESPwUrDQBCG74LvsIzQS2g3tlJs7LbY&#10;akEQD7Y9eByy0yQ0OxuyYxvf3jkIHod//m++Wa6H0JoL9amJ7OB+koMhLqNvuHJwPOzGj2CSIHts&#10;I5ODH0qwXt3eLLHw8cqfdNlLZRTCqUAHtUhXWJvKmgKmSeyINTvFPqDo2FfW93hVeGjtNM/nNmDD&#10;eqHGjrY1lef9d1CN3Qe/zGbZJtgsW9Drl7znVpwb3Q3PT2CEBvlf/mu/eQcPc9XXZ5QA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/R/cUAAADcAAAADwAAAAAAAAAA&#10;AAAAAAChAgAAZHJzL2Rvd25yZXYueG1sUEsFBgAAAAAEAAQA+QAAAJMDAAAAAA==&#10;">
                      <v:stroke endarrow="block"/>
                    </v:line>
                    <v:line id="Line 319" o:spid="_x0000_s1460" style="position:absolute;visibility:visible" from="8301,12787" to="9921,1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z9cUAAADcAAAADwAAAGRycy9kb3ducmV2LnhtbESPQWsCMRSE74X+h/AK3mp2i2hdjVK6&#10;CD1oQS09v26em6Wbl2UT1/TfG6HgcZiZb5jlOtpWDNT7xrGCfJyBIK6cbrhW8HXcPL+C8AFZY+uY&#10;FPyRh/Xq8WGJhXYX3tNwCLVIEPYFKjAhdIWUvjJk0Y9dR5y8k+sthiT7WuoeLwluW/mSZVNpseG0&#10;YLCjd0PV7+FsFcxMuZczWW6Pn+XQ5PO4i98/c6VGT/FtASJQDPfwf/tDK5hMc7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wz9cUAAADcAAAADwAAAAAAAAAA&#10;AAAAAAChAgAAZHJzL2Rvd25yZXYueG1sUEsFBgAAAAAEAAQA+QAAAJMDAAAAAA==&#10;">
                      <v:stroke endarrow="block"/>
                    </v:line>
                    <v:line id="Line 320" o:spid="_x0000_s1461" style="position:absolute;flip:y;visibility:visible" from="8301,11527" to="9561,1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L8acYAAADcAAAADwAAAGRycy9kb3ducmV2LnhtbESPQWsCMRSE70L/Q3iFXqRmKyJ2NYoU&#10;Cj140ZZdentuXjfLbl62SarrvzdCweMwM98wq81gO3EiHxrHCl4mGQjiyumGawVfn+/PCxAhImvs&#10;HJOCCwXYrB9GK8y1O/OeTodYiwThkKMCE2OfSxkqQxbDxPXEyftx3mJM0tdSezwnuO3kNMvm0mLD&#10;acFgT2+GqvbwZxXIxW7867fHWVu0Zflqiqrov3dKPT0O2yWISEO8h//bH1rBbD6F25l0BOT6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y/GnGAAAA3AAAAA8AAAAAAAAA&#10;AAAAAAAAoQIAAGRycy9kb3ducmV2LnhtbFBLBQYAAAAABAAEAPkAAACUAwAAAAA=&#10;"/>
                    <v:shape id="Freeform 321" o:spid="_x0000_s1462" style="position:absolute;left:8301;top:11447;width:900;height:1080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lKNsQA&#10;AADcAAAADwAAAGRycy9kb3ducmV2LnhtbESPQWvCQBSE7wX/w/IKvYhurFYkuooRhV56MBW8PrPP&#10;bGj2bciuJv57t1DocZiZb5jVpre1uFPrK8cKJuMEBHHhdMWlgtP3YbQA4QOyxtoxKXiQh8168LLC&#10;VLuOj3TPQykihH2KCkwITSqlLwxZ9GPXEEfv6lqLIcq2lLrFLsJtLd+TZC4tVhwXDDa0M1T85Der&#10;oDaZYTx9TbtJ1p8/chpe9hkp9fbab5cgAvXhP/zX/tQKZvMp/J6JR0C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ZSjbEAAAA3AAAAA8AAAAAAAAAAAAAAAAAmAIAAGRycy9k&#10;b3ducmV2LnhtbFBLBQYAAAAABAAEAPUAAACJAwAAAAA=&#10;" path="m,900c285,885,570,870,720,720,870,570,870,120,900,e" filled="f">
                      <v:path arrowok="t" o:connecttype="custom" o:connectlocs="0,1080;720,864;900,0" o:connectangles="0,0,0"/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ED7339" w:rsidRPr="00EF2D7C" w:rsidTr="00373830">
        <w:tc>
          <w:tcPr>
            <w:tcW w:w="6948" w:type="dxa"/>
            <w:shd w:val="clear" w:color="auto" w:fill="auto"/>
          </w:tcPr>
          <w:p w:rsidR="00ED7339" w:rsidRPr="0015527A" w:rsidRDefault="00ED7339" w:rsidP="00373830">
            <w:pPr>
              <w:pStyle w:val="ab"/>
            </w:pPr>
            <w:r>
              <w:t>№ 2. На графике – кривая спроса «чистого» монополиста. Заштриховать область, соответствующую убыткам монополиста от снижения цены.</w:t>
            </w:r>
          </w:p>
        </w:tc>
        <w:tc>
          <w:tcPr>
            <w:tcW w:w="2880" w:type="dxa"/>
            <w:shd w:val="clear" w:color="auto" w:fill="auto"/>
          </w:tcPr>
          <w:p w:rsidR="00ED7339" w:rsidRPr="00EF2D7C" w:rsidRDefault="00A30689" w:rsidP="00373830">
            <w:pPr>
              <w:pStyle w:val="ab"/>
              <w:jc w:val="center"/>
              <w:rPr>
                <w:szCs w:val="28"/>
                <w:lang w:val="en-US"/>
              </w:rPr>
            </w:pPr>
            <w:r w:rsidRPr="00A30689">
              <w:rPr>
                <w:noProof/>
                <w:lang w:eastAsia="ru-RU"/>
              </w:rPr>
            </w:r>
            <w:r w:rsidRPr="00A30689">
              <w:rPr>
                <w:noProof/>
                <w:lang w:eastAsia="ru-RU"/>
              </w:rPr>
              <w:pict>
                <v:group id="Группа 438" o:spid="_x0000_s1463" style="width:129pt;height:119.25pt;mso-position-horizontal-relative:char;mso-position-vertical-relative:line" coordorigin="1464,3414" coordsize="2580,2385">
                  <v:shape id="Text Box 297" o:spid="_x0000_s1464" type="#_x0000_t202" style="position:absolute;left:2634;top:5259;width:687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SPtcUA&#10;AADcAAAADwAAAGRycy9kb3ducmV2LnhtbESP0WrCQBRE34X+w3ILvkjd1Nqkpm5CFSy+avMBN9lr&#10;Epq9G7JbE/++KxT6OMzMGWabT6YTVxpca1nB8zICQVxZ3XKtoPg6PL2BcB5ZY2eZFNzIQZ49zLaY&#10;ajvyia5nX4sAYZeigsb7PpXSVQ0ZdEvbEwfvYgeDPsihlnrAMcBNJ1dRFEuDLYeFBnvaN1R9n3+M&#10;gstxXLxuxvLTF8lpHe+wTUp7U2r+OH28g/A0+f/wX/uoFaxfNnA/E4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pI+1xQAAANwAAAAPAAAAAAAAAAAAAAAAAJgCAABkcnMv&#10;ZG93bnJldi54bWxQSwUGAAAAAAQABAD1AAAAigMAAAAA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98" o:spid="_x0000_s1465" type="#_x0000_t202" style="position:absolute;left:2124;top:5259;width:597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hVVcEA&#10;AADcAAAADwAAAGRycy9kb3ducmV2LnhtbERPS27CMBDdI3EHayp1g8ChSgNNMYhWKmKbwAGGeEii&#10;xuMoNvncvl4gdfn0/rvDaBrRU+dqywrWqwgEcWF1zaWC6+VnuQXhPLLGxjIpmMjBYT+f7TDVduCM&#10;+tyXIoSwS1FB5X2bSumKigy6lW2JA3e3nUEfYFdK3eEQwk0j36IokQZrDg0VtvRdUfGbP4yC+3lY&#10;vH8Mt5O/brI4+cJ6c7OTUq8v4/EThKfR/4uf7rNWEMdhfjgTjoD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SYVVXBAAAA3AAAAA8AAAAAAAAAAAAAAAAAmAIAAGRycy9kb3du&#10;cmV2LnhtbFBLBQYAAAAABAAEAPUAAACGAwAAAAA=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9" o:spid="_x0000_s1466" type="#_x0000_t202" style="position:absolute;left:1464;top:4569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TwzsIA&#10;AADcAAAADwAAAGRycy9kb3ducmV2LnhtbESP3YrCMBSE7wXfIRzBG9FU6fpTjaLCirf+PMCxObbF&#10;5qQ00da3NwvCXg4z8w2z2rSmFC+qXWFZwXgUgSBOrS44U3C9/A7nIJxH1lhaJgVvcrBZdzsrTLRt&#10;+ESvs89EgLBLUEHufZVI6dKcDLqRrYiDd7e1QR9knUldYxPgppSTKJpKgwWHhRwr2ueUPs5Po+B+&#10;bAY/i+Z28NfZKZ7usJjd7Fupfq/dLkF4av1/+Ns+agVxPIa/M+EIyP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1PDOwgAAANwAAAAPAAAAAAAAAAAAAAAAAJgCAABkcnMvZG93&#10;bnJldi54bWxQSwUGAAAAAAQABAD1AAAAhwMAAAAA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0" o:spid="_x0000_s1467" type="#_x0000_t202" style="position:absolute;left:1494;top:419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ZuucQA&#10;AADcAAAADwAAAGRycy9kb3ducmV2LnhtbESP22rDMBBE3wv9B7GFvpRabnDsxokS2kJKXnP5gI21&#10;vlBrZSzVl7+vAoU8DjNzhtnsJtOKgXrXWFbwFsUgiAurG64UXM7713cQziNrbC2Tgpkc7LaPDxvM&#10;tR35SMPJVyJA2OWooPa+y6V0RU0GXWQ74uCVtjfog+wrqXscA9y0chHHqTTYcFiosaOvmoqf069R&#10;UB7Gl+VqvH77S3ZM0k9ssqudlXp+mj7WIDxN/h7+bx+0giRZwO1MOAJ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GbrnEAAAA3AAAAA8AAAAAAAAAAAAAAAAAmAIAAGRycy9k&#10;b3ducmV2LnhtbFBLBQYAAAAABAAEAPUAAACJAwAAAAA=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01" o:spid="_x0000_s1468" type="#_x0000_t202" style="position:absolute;left:3159;top:47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rLIsQA&#10;AADcAAAADwAAAGRycy9kb3ducmV2LnhtbESP3WrCQBSE7wu+w3IEb0rdaGOs0VXaQou3Rh/gmD0m&#10;wezZkN3m5+27hYKXw8x8w+wOg6lFR62rLCtYzCMQxLnVFRcKLuevlzcQziNrrC2TgpEcHPaTpx2m&#10;2vZ8oi7zhQgQdikqKL1vUildXpJBN7cNcfButjXog2wLqVvsA9zUchlFiTRYcVgosaHPkvJ79mMU&#10;3I7982rTX7/9ZX2Kkw+s1lc7KjWbDu9bEJ4G/wj/t49aQRy/wt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KyyLEAAAA3AAAAA8AAAAAAAAAAAAAAAAAmAIAAGRycy9k&#10;b3ducmV2LnhtbFBLBQYAAAAABAAEAPUAAACJAwAAAAA=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02" o:spid="_x0000_s1469" type="#_x0000_t202" style="position:absolute;left:3324;top:5259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NTVsQA&#10;AADcAAAADwAAAGRycy9kb3ducmV2LnhtbESPzWrDMBCE74W+g9hCLyWWU1y7daOENJDia34eYGOt&#10;f6i1MpYa228fBQo9DjPzDbPaTKYTVxpca1nBMopBEJdWt1wrOJ/2i3cQziNr7CyTgpkcbNaPDyvM&#10;tR35QNejr0WAsMtRQeN9n0vpyoYMusj2xMGr7GDQBznUUg84Brjp5Gscp9Jgy2GhwZ52DZU/x1+j&#10;oCrGl7eP8fLtz9khSb+wzS52Vur5adp+gvA0+f/wX7vQCpIkgfuZcATk+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jU1bEAAAA3AAAAA8AAAAAAAAAAAAAAAAAmAIAAGRycy9k&#10;b3ducmV2LnhtbFBLBQYAAAAABAAEAPUAAACJAwAAAAA=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303" o:spid="_x0000_s1470" type="#_x0000_t202" style="position:absolute;left:1479;top:341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/2zcQA&#10;AADcAAAADwAAAGRycy9kb3ducmV2LnhtbESP3WrCQBSE7wu+w3KE3hTdKDHR6Cq10JJbfx7gmD0m&#10;wezZkN2a5O27hUIvh5n5htkdBtOIJ3WutqxgMY9AEBdW11wquF4+Z2sQziNrbCyTgpEcHPaTlx1m&#10;2vZ8oufZlyJA2GWooPK+zaR0RUUG3dy2xMG7286gD7Irpe6wD3DTyGUUJdJgzWGhwpY+Kioe52+j&#10;4J73b6tNf/vy1/QUJ0es05sdlXqdDu9bEJ4G/x/+a+daQRyv4PdMOAJ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v9s3EAAAA3AAAAA8AAAAAAAAAAAAAAAAAmAIAAGRycy9k&#10;b3ducmV2LnhtbFBLBQYAAAAABAAEAPUAAACJAwAAAAA=&#10;" stroked="f">
                    <v:textbox>
                      <w:txbxContent>
                        <w:p w:rsidR="00ED7339" w:rsidRPr="004C5A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R</w:t>
                          </w:r>
                        </w:p>
                      </w:txbxContent>
                    </v:textbox>
                  </v:shape>
                  <v:group id="Group 304" o:spid="_x0000_s1471" style="position:absolute;left:1880;top:3737;width:1654;height:1594" coordorigin="2075,1907" coordsize="1806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  <v:line id="Line 305" o:spid="_x0000_s1472" style="position:absolute;flip:y;visibility:visible" from="2080,1907" to="2080,3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MV6cUAAADcAAAADwAAAGRycy9kb3ducmV2LnhtbESPT2vCQBDF70K/wzKFXoJuWqW2qav4&#10;FwTpQe2hxyE7TUKzsyE7avz2XaHg8fHm/d68yaxztTpTGyrPBp4HKSji3NuKCwNfx03/DVQQZIu1&#10;ZzJwpQCz6UNvgpn1F97T+SCFihAOGRooRZpM65CX5DAMfEMcvR/fOpQo20LbFi8R7mr9kqav2mHF&#10;saHEhpYl5b+Hk4tvbD55NRwmC6eT5J3W37JLtRjz9NjNP0AJdXI//k9vrYHRaAy3MZEAe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MV6cUAAADcAAAADwAAAAAAAAAA&#10;AAAAAAChAgAAZHJzL2Rvd25yZXYueG1sUEsFBgAAAAAEAAQA+QAAAJMDAAAAAA==&#10;">
                      <v:stroke endarrow="block"/>
                    </v:line>
                    <v:line id="Line 306" o:spid="_x0000_s1473" style="position:absolute;visibility:visible" from="2081,3704" to="3881,3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PGCMIAAADcAAAADwAAAGRycy9kb3ducmV2LnhtbERPy2oCMRTdF/yHcAvuasYiVUejSAfB&#10;hRV80PXt5DoZOrkZJnGMf98sCi4P571cR9uInjpfO1YwHmUgiEuna64UXM7btxkIH5A1No5JwYM8&#10;rFeDlyXm2t35SP0pVCKFsM9RgQmhzaX0pSGLfuRa4sRdXWcxJNhVUnd4T+G2ke9Z9iEt1pwaDLb0&#10;aaj8Pd2sgqkpjnIqi/35UPT1eB6/4vfPXKnha9wsQASK4Sn+d++0gskkrU1n0hG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7PGCMIAAADcAAAADwAAAAAAAAAAAAAA&#10;AAChAgAAZHJzL2Rvd25yZXYueG1sUEsFBgAAAAAEAAQA+QAAAJADAAAAAA==&#10;">
                      <v:stroke endarrow="block"/>
                    </v:line>
                    <v:line id="Line 307" o:spid="_x0000_s1474" style="position:absolute;visibility:visible" from="2181,2419" to="3761,3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      <v:line id="Line 308" o:spid="_x0000_s1475" style="position:absolute;visibility:visible" from="2101,3122" to="3181,3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fcU8IAAADcAAAADwAAAGRycy9kb3ducmV2LnhtbERPTWvCQBC9C/0PyxS81U2Llja6SikI&#10;HmxFLT0P2TGJZmfj7jbGf985CB4f73u26F2jOgqx9mzgeZSBIi68rbk08LNfPr2BignZYuOZDFwp&#10;wmL+MJhhbv2Ft9TtUqkkhGOOBqqU2lzrWFTkMI58SyzcwQeHSWAotQ14kXDX6Jcse9UOa5aGClv6&#10;rKg47f6c9BblOpx/j6d+dfhaL8/cvX/vN8YMH/uPKahEfbqLb+6VNTCeyH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fcU8IAAADcAAAADwAAAAAAAAAAAAAA&#10;AAChAgAAZHJzL2Rvd25yZXYueG1sUEsFBgAAAAAEAAQA+QAAAJADAAAAAA==&#10;">
                      <v:stroke dashstyle="dash"/>
                    </v:line>
                    <v:line id="Line 309" o:spid="_x0000_s1476" style="position:absolute;visibility:visible" from="3161,3122" to="3161,3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t5yMQAAADcAAAADwAAAGRycy9kb3ducmV2LnhtbESPX2vCMBTF3wW/Q7iCbzNVnLjOKCII&#10;PriJVfZ8aa5tZ3NTk1i7b78MBj4ezp8fZ7HqTC1acr6yrGA8SkAQ51ZXXCg4n7YvcxA+IGusLZOC&#10;H/KwWvZ7C0y1ffCR2iwUIo6wT1FBGUKTSunzkgz6kW2Io3exzmCI0hVSO3zEcVPLSZLMpMGKI6HE&#10;hjYl5dfsbiI3L/bu9vV97XaXj/32xu3b5+mg1HDQrd9BBOrCM/zf3mkF09c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u3nIxAAAANwAAAAPAAAAAAAAAAAA&#10;AAAAAKECAABkcnMvZG93bnJldi54bWxQSwUGAAAAAAQABAD5AAAAkgMAAAAA&#10;">
                      <v:stroke dashstyle="dash"/>
                    </v:line>
                    <v:line id="Line 310" o:spid="_x0000_s1477" style="position:absolute;visibility:visible" from="2601,2779" to="2601,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nnv8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J6M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aee/xAAAANwAAAAPAAAAAAAAAAAA&#10;AAAAAKECAABkcnMvZG93bnJldi54bWxQSwUGAAAAAAQABAD5AAAAkgMAAAAA&#10;">
                      <v:stroke dashstyle="dash"/>
                    </v:line>
                    <v:line id="Line 311" o:spid="_x0000_s1478" style="position:absolute;flip:x;visibility:visible" from="2075,2762" to="2615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qfXcMAAADcAAAADwAAAGRycy9kb3ducmV2LnhtbESPQWvCQBSE74X+h+UVetNNbRWJboIU&#10;LaV4Mer9JfvcBLNvQ3bV9N93BaHHYWa+YZb5YFtxpd43jhW8jRMQxJXTDRsFh/1mNAfhA7LG1jEp&#10;+CUPefb8tMRUuxvv6FoEIyKEfYoK6hC6VEpf1WTRj11HHL2T6y2GKHsjdY+3CLetnCTJTFpsOC7U&#10;2NFnTdW5uFgF5Xp1ND/lcW0nvNVfZlqULAulXl+G1QJEoCH8hx/tb63gY/oO9zPxCM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qn13DAAAA3AAAAA8AAAAAAAAAAAAA&#10;AAAAoQIAAGRycy9kb3ducmV2LnhtbFBLBQYAAAAABAAEAPkAAACRAwAAAAA=&#10;">
                      <v:stroke dashstyle="dash"/>
                    </v:line>
                  </v:group>
                  <w10:wrap type="none"/>
                  <w10:anchorlock/>
                </v:group>
              </w:pict>
            </w:r>
          </w:p>
        </w:tc>
      </w:tr>
      <w:tr w:rsidR="00ED7339" w:rsidTr="00373830">
        <w:tc>
          <w:tcPr>
            <w:tcW w:w="6948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lastRenderedPageBreak/>
              <w:t>№ 3. Фирма – совершенный конкурент работает в краткосрочном периоде.</w:t>
            </w:r>
          </w:p>
          <w:p w:rsidR="00ED7339" w:rsidRPr="00EF2D7C" w:rsidRDefault="00ED7339" w:rsidP="00373830">
            <w:pPr>
              <w:ind w:firstLine="284"/>
              <w:jc w:val="both"/>
              <w:rPr>
                <w:sz w:val="28"/>
              </w:rPr>
            </w:pPr>
            <w:r w:rsidRPr="00EF2D7C">
              <w:rPr>
                <w:sz w:val="28"/>
              </w:rPr>
              <w:t>а) в каком положении фирма?</w:t>
            </w:r>
          </w:p>
          <w:p w:rsidR="00ED7339" w:rsidRPr="00EF2D7C" w:rsidRDefault="00ED7339" w:rsidP="00373830">
            <w:pPr>
              <w:ind w:firstLine="284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 заштриховать результаты работы фирмы.</w:t>
            </w:r>
          </w:p>
        </w:tc>
        <w:tc>
          <w:tcPr>
            <w:tcW w:w="2880" w:type="dxa"/>
            <w:shd w:val="clear" w:color="auto" w:fill="auto"/>
          </w:tcPr>
          <w:p w:rsidR="00ED7339" w:rsidRPr="00EF2D7C" w:rsidRDefault="00A30689" w:rsidP="00373830">
            <w:pPr>
              <w:jc w:val="center"/>
              <w:rPr>
                <w:sz w:val="28"/>
                <w:lang w:val="en-US"/>
              </w:rPr>
            </w:pPr>
            <w:r w:rsidRPr="00A30689">
              <w:rPr>
                <w:noProof/>
              </w:rPr>
            </w:r>
            <w:r w:rsidRPr="00A30689">
              <w:rPr>
                <w:noProof/>
              </w:rPr>
              <w:pict>
                <v:group id="Группа 427" o:spid="_x0000_s1479" style="width:127.5pt;height:120.75pt;mso-position-horizontal-relative:char;mso-position-vertical-relative:line" coordorigin="1449,6819" coordsize="2550,2415">
                  <v:shape id="Text Box 286" o:spid="_x0000_s1480" type="#_x0000_t202" style="position:absolute;left:1629;top:804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88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R2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lzG8870AAADcAAAADwAAAAAAAAAAAAAAAACYAgAAZHJzL2Rvd25yZXYu&#10;eG1sUEsFBgAAAAAEAAQA9QAAAIIDAAAAAA==&#10;" stroked="f">
                    <v:textbox>
                      <w:txbxContent>
                        <w:p w:rsidR="00ED7339" w:rsidRPr="00247D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Text Box 287" o:spid="_x0000_s1481" type="#_x0000_t202" style="position:absolute;left:3414;top:806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0ZaMMA&#10;AADcAAAADwAAAGRycy9kb3ducmV2LnhtbESP3YrCMBSE7wXfIZwFb8Smij9r1ygqrHjrzwOcNse2&#10;bHNSmmjr25sFwcthZr5hVpvOVOJBjSstKxhHMQjizOqScwXXy+/oG4TzyBory6TgSQ42635vhYm2&#10;LZ/ocfa5CBB2CSoovK8TKV1WkEEX2Zo4eDfbGPRBNrnUDbYBbio5ieO5NFhyWCiwpn1B2d/5bhTc&#10;ju1wtmzTg78uTtP5DstFap9KDb667Q8IT53/hN/to1YwnSzh/0w4An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H0ZaMMAAADcAAAADwAAAAAAAAAAAAAAAACYAgAAZHJzL2Rv&#10;d25yZXYueG1sUEsFBgAAAAAEAAQA9QAAAIgDAAAAAA==&#10;" stroked="f">
                    <v:textbox>
                      <w:txbxContent>
                        <w:p w:rsidR="00ED7339" w:rsidRPr="00247D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88" o:spid="_x0000_s1482" type="#_x0000_t202" style="position:absolute;left:3084;top:7389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4mKMEA&#10;AADcAAAADwAAAGRycy9kb3ducmV2LnhtbERPyW7CMBC9V+IfrEHiUhEHmrIEDCpIVFyhfMAQTxYR&#10;j6PYJcnf1wekHp/evt33phZPal1lWcEsikEQZ1ZXXCi4/ZymKxDOI2usLZOCgRzsd6O3Labadnyh&#10;59UXIoSwS1FB6X2TSumykgy6yDbEgctta9AH2BZSt9iFcFPLeRwvpMGKQ0OJDR1Lyh7XX6MgP3fv&#10;n+vu/u1vy0uyOGC1vNtBqcm4/9qA8NT7f/HLfdYKko8wP5w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eJijBAAAA3AAAAA8AAAAAAAAAAAAAAAAAmAIAAGRycy9kb3du&#10;cmV2LnhtbFBLBQYAAAAABAAEAPUAAACGAwAAAAA=&#10;" stroked="f">
                    <v:textbox>
                      <w:txbxContent>
                        <w:p w:rsidR="00ED7339" w:rsidRPr="00247D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289" o:spid="_x0000_s1483" type="#_x0000_t202" style="position:absolute;left:3459;top:869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KDs8MA&#10;AADcAAAADwAAAGRycy9kb3ducmV2LnhtbESP3YrCMBSE7wXfIRxhb0RTV9efahQVFG/9eYBjc2yL&#10;zUlpoq1vbwRhL4eZ+YZZrBpTiCdVLresYNCPQBAnVuecKricd70pCOeRNRaWScGLHKyW7dYCY21r&#10;PtLz5FMRIOxiVJB5X8ZSuiQjg65vS+Lg3Wxl0AdZpVJXWAe4KeRvFI2lwZzDQoYlbTNK7qeHUXA7&#10;1N2/WX3d+8vkOBpvMJ9c7Uupn06znoPw1Pj/8Ld90ApGwwF8zoQjIJ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9KDs8MAAADcAAAADwAAAAAAAAAAAAAAAACYAgAAZHJzL2Rv&#10;d25yZXYueG1sUEsFBgAAAAAEAAQA9QAAAIgDAAAAAA==&#10;" stroked="f">
                    <v:textbox>
                      <w:txbxContent>
                        <w:p w:rsidR="00ED7339" w:rsidRPr="00247D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90" o:spid="_x0000_s1484" type="#_x0000_t202" style="position:absolute;left:1449;top:6819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AdxM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uYjEf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AdxMMAAADcAAAADwAAAAAAAAAAAAAAAACYAgAAZHJzL2Rv&#10;d25yZXYueG1sUEsFBgAAAAAEAAQA9QAAAIgDAAAAAA==&#10;" stroked="f">
                    <v:textbox>
                      <w:txbxContent>
                        <w:p w:rsidR="00ED7339" w:rsidRPr="00247DC2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291" o:spid="_x0000_s1485" style="position:absolute;left:1982;top:7174;width:1686;height:1596" coordorigin="8481,1353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  <v:line id="Line 292" o:spid="_x0000_s1486" style="position:absolute;flip:y;visibility:visible" from="8481,1353" to="8481,3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f448UAAADcAAAADwAAAGRycy9kb3ducmV2LnhtbESPQWvCQBCF7wX/wzKCl6CbGiltdJVq&#10;KxSkh2oPHofsmASzsyE71fTfu0Khx8eb9715i1XvGnWhLtSeDTxOUlDEhbc1lwa+D9vxM6ggyBYb&#10;z2TglwKsloOHBebWX/mLLnspVYRwyNFAJdLmWoeiIodh4lvi6J1851Ci7EptO7xGuGv0NE2ftMOa&#10;Y0OFLW0qKs77Hxff2H7yW5Yla6eT5IXej7JLtRgzGvavc1BCvfwf/6U/rIFZNoP7mEgAv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Yf448UAAADcAAAADwAAAAAAAAAA&#10;AAAAAAChAgAAZHJzL2Rvd25yZXYueG1sUEsFBgAAAAAEAAQA+QAAAJMDAAAAAA==&#10;">
                      <v:stroke endarrow="block"/>
                    </v:line>
                    <v:line id="Line 293" o:spid="_x0000_s1487" style="position:absolute;visibility:visible" from="8481,3153" to="10281,3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Qa68UAAADcAAAADwAAAGRycy9kb3ducmV2LnhtbESPQWsCMRSE74L/ITyhN81qa61bo5Qu&#10;goe2oJaeXzevm8XNy7KJa/rvTUHocZiZb5jVJtpG9NT52rGC6SQDQVw6XXOl4PO4HT+B8AFZY+OY&#10;FPySh816OFhhrt2F99QfQiUShH2OCkwIbS6lLw1Z9BPXEifvx3UWQ5JdJXWHlwS3jZxl2aO0WHNa&#10;MNjSq6HydDhbBQtT7OVCFm/Hj6Kvp8v4Hr++l0rdjeLLM4hAMfyHb+2dVvBwP4e/M+kIyP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bQa68UAAADcAAAADwAAAAAAAAAA&#10;AAAAAAChAgAAZHJzL2Rvd25yZXYueG1sUEsFBgAAAAAEAAQA+QAAAJMDAAAAAA==&#10;">
                      <v:stroke endarrow="block"/>
                    </v:line>
                    <v:line id="Line 294" o:spid="_x0000_s1488" style="position:absolute;visibility:visible" from="8481,2613" to="10101,2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    <v:shape id="Arc 295" o:spid="_x0000_s1489" style="position:absolute;left:8591;top:1593;width:1510;height:90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P7AMcA&#10;AADcAAAADwAAAGRycy9kb3ducmV2LnhtbESPQWvCQBSE7wX/w/IKvRTdWG0TUlcpguDBi1EEb8/s&#10;M0mbfRuz2yT9926h0OMwM98wi9VgatFR6yrLCqaTCARxbnXFhYLjYTNOQDiPrLG2TAp+yMFqOXpY&#10;YKptz3vqMl+IAGGXooLS+yaV0uUlGXQT2xAH72pbgz7ItpC6xT7ATS1fouhNGqw4LJTY0Lqk/Cv7&#10;Ngri/efr4ZbMLt3xnE/n6+dTtbMnpZ4eh493EJ4G/x/+a2+1gvksht8z4QjI5R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Qz+wDHAAAA3AAAAA8AAAAAAAAAAAAAAAAAmAIAAGRy&#10;cy9kb3ducmV2LnhtbFBLBQYAAAAABAAEAPUAAACMAwAAAAA=&#10;" adj="0,,0" path="m38828,9754nfc35150,17019,27699,21600,19556,21600,11178,21600,3557,16756,,9171em38828,9754nsc35150,17019,27699,21600,19556,21600,11178,21600,3557,16756,,9171l19556,,38828,9754xe" filled="f">
                      <v:stroke joinstyle="round"/>
                      <v:formulas/>
                      <v:path arrowok="t" o:extrusionok="f" o:connecttype="custom" o:connectlocs="1510,406;0,382;761,0" o:connectangles="0,0,0"/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ED7339" w:rsidRPr="0015527A" w:rsidRDefault="00ED7339" w:rsidP="00ED7339">
      <w:pPr>
        <w:pStyle w:val="ab"/>
      </w:pPr>
    </w:p>
    <w:tbl>
      <w:tblPr>
        <w:tblW w:w="9828" w:type="dxa"/>
        <w:tblLayout w:type="fixed"/>
        <w:tblLook w:val="01E0"/>
      </w:tblPr>
      <w:tblGrid>
        <w:gridCol w:w="6948"/>
        <w:gridCol w:w="2880"/>
      </w:tblGrid>
      <w:tr w:rsidR="00ED7339" w:rsidRPr="00EF2D7C" w:rsidTr="00373830">
        <w:tc>
          <w:tcPr>
            <w:tcW w:w="6948" w:type="dxa"/>
            <w:shd w:val="clear" w:color="auto" w:fill="auto"/>
          </w:tcPr>
          <w:p w:rsidR="00ED7339" w:rsidRPr="00EF2D7C" w:rsidRDefault="00ED7339" w:rsidP="00373830">
            <w:pPr>
              <w:pStyle w:val="ab"/>
              <w:rPr>
                <w:lang w:val="en-US"/>
              </w:rPr>
            </w:pPr>
            <w:r>
              <w:t>№ 4. Фирма – олигополия имеет параметры работы, графически отображенные на рисунке. Издержки фирмы меняются от ATC</w:t>
            </w:r>
            <w:r w:rsidRPr="00EF2D7C">
              <w:rPr>
                <w:vertAlign w:val="subscript"/>
              </w:rPr>
              <w:t>1</w:t>
            </w:r>
            <w:r>
              <w:t xml:space="preserve"> до АТС</w:t>
            </w:r>
            <w:r w:rsidRPr="00EF2D7C">
              <w:rPr>
                <w:vertAlign w:val="subscript"/>
              </w:rPr>
              <w:t>2</w:t>
            </w:r>
            <w:r>
              <w:t>. Будет ли олигополия менять объемы производства? В доказательство ответа нанесите необходимую кривую.</w:t>
            </w:r>
          </w:p>
        </w:tc>
        <w:tc>
          <w:tcPr>
            <w:tcW w:w="2880" w:type="dxa"/>
            <w:shd w:val="clear" w:color="auto" w:fill="auto"/>
          </w:tcPr>
          <w:p w:rsidR="00ED7339" w:rsidRPr="00EF2D7C" w:rsidRDefault="00A30689" w:rsidP="00373830">
            <w:pPr>
              <w:pStyle w:val="ab"/>
              <w:jc w:val="center"/>
              <w:rPr>
                <w:lang w:val="en-US"/>
              </w:rPr>
            </w:pPr>
            <w:r>
              <w:rPr>
                <w:noProof/>
                <w:lang w:eastAsia="ru-RU"/>
              </w:rPr>
            </w:r>
            <w:r w:rsidRPr="00A30689">
              <w:rPr>
                <w:noProof/>
                <w:lang w:eastAsia="ru-RU"/>
              </w:rPr>
              <w:pict>
                <v:group id="Группа 408" o:spid="_x0000_s1490" style="width:147.75pt;height:126.75pt;mso-position-horizontal-relative:char;mso-position-vertical-relative:line" coordorigin="1719,9669" coordsize="2955,2535">
                  <v:shape id="Text Box 267" o:spid="_x0000_s1491" type="#_x0000_t202" style="position:absolute;left:1974;top:10074;width:561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hFCMQA&#10;AADcAAAADwAAAGRycy9kb3ducmV2LnhtbESPzWrDMBCE74W+g9hCLyWWU9z8uFFMWkjJ1UkeYG1t&#10;bFNrZSzVP29fBQo9DjPzDbPLJtOKgXrXWFawjGIQxKXVDVcKrpfjYgPCeWSNrWVSMJODbP/4sMNU&#10;25FzGs6+EgHCLkUFtfddKqUrazLoItsRB+9me4M+yL6SuscxwE0rX+N4JQ02HBZq7OizpvL7/GMU&#10;3E7jy9t2LL78dZ0nqw9s1oWdlXp+mg7vIDxN/j/81z5pBUm8hfu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IRQjEAAAA3AAAAA8AAAAAAAAAAAAAAAAAmAIAAGRycy9k&#10;b3ducmV2LnhtbFBLBQYAAAAABAAEAPUAAACJAwAAAAA=&#10;" stroked="f">
                    <v:textbox>
                      <w:txbxContent>
                        <w:p w:rsidR="00ED7339" w:rsidRPr="00A737E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68" o:spid="_x0000_s1492" type="#_x0000_t202" style="position:absolute;left:3234;top:10164;width:1080;height:4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t6S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h2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yt6SL0AAADcAAAADwAAAAAAAAAAAAAAAACYAgAAZHJzL2Rvd25yZXYu&#10;eG1sUEsFBgAAAAAEAAQA9QAAAIIDAAAAAA==&#10;" stroked="f">
                    <v:textbox>
                      <w:txbxContent>
                        <w:p w:rsidR="00ED7339" w:rsidRPr="00B07DCE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69" o:spid="_x0000_s1493" type="#_x0000_t202" style="position:absolute;left:3594;top:10539;width:1080;height:4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ff08QA&#10;AADcAAAADwAAAGRycy9kb3ducmV2LnhtbESP3WrCQBSE7wu+w3KE3hTdpKSJRlexQou3/jzAMXtM&#10;gtmzIbs1ydu7hUIvh5n5hllvB9OIB3WutqwgnkcgiAuray4VXM5fswUI55E1NpZJwUgOtpvJyxpz&#10;bXs+0uPkSxEg7HJUUHnf5lK6oiKDbm5b4uDdbGfQB9mVUnfYB7hp5HsUpdJgzWGhwpb2FRX3049R&#10;cDv0bx/L/vrtL9kxST+xzq52VOp1OuxWIDwN/j/81z5oBUkcw++ZcATk5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n39PEAAAA3AAAAA8AAAAAAAAAAAAAAAAAmAIAAGRycy9k&#10;b3ducmV2LnhtbFBLBQYAAAAABAAEAPUAAACJAwAAAAA=&#10;" stroked="f">
                    <v:textbox>
                      <w:txbxContent>
                        <w:p w:rsidR="00ED7339" w:rsidRPr="00B07DCE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70" o:spid="_x0000_s1494" type="#_x0000_t202" style="position:absolute;left:3219;top:11064;width:561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BpMIA&#10;AADcAAAADwAAAGRycy9kb3ducmV2LnhtbESP3YrCMBSE7wXfIRzBG9mmir/VKCrs4q2uD3DaHNti&#10;c1KaaOvbm4UFL4eZ+YbZ7DpTiSc1rrSsYBzFIIgzq0vOFVx/v7+WIJxH1lhZJgUvcrDb9nsbTLRt&#10;+UzPi89FgLBLUEHhfZ1I6bKCDLrI1sTBu9nGoA+yyaVusA1wU8lJHM+lwZLDQoE1HQvK7peHUXA7&#10;taPZqk1//HVxns4PWC5S+1JqOOj2axCeOv8J/7dPWsF0PIG/M+EIy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tUGkwgAAANwAAAAPAAAAAAAAAAAAAAAAAJgCAABkcnMvZG93&#10;bnJldi54bWxQSwUGAAAAAAQABAD1AAAAhwMAAAAA&#10;" stroked="f">
                    <v:textbox>
                      <w:txbxContent>
                        <w:p w:rsidR="00ED7339" w:rsidRPr="00A737E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71" o:spid="_x0000_s1495" type="#_x0000_t202" style="position:absolute;left:2994;top:1166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nkP8MA&#10;AADcAAAADwAAAGRycy9kb3ducmV2LnhtbESP3YrCMBSE7wXfIRxhb0RTV9efahQVFG/9eYBjc2yL&#10;zUlpoq1vbwRhL4eZ+YZZrBpTiCdVLresYNCPQBAnVuecKricd70pCOeRNRaWScGLHKyW7dYCY21r&#10;PtLz5FMRIOxiVJB5X8ZSuiQjg65vS+Lg3Wxl0AdZpVJXWAe4KeRvFI2lwZzDQoYlbTNK7qeHUXA7&#10;1N2/WX3d+8vkOBpvMJ9c7Uupn06znoPw1Pj/8Ld90ApGgyF8zoQjIJ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nkP8MAAADcAAAADwAAAAAAAAAAAAAAAACYAgAAZHJzL2Rv&#10;d25yZXYueG1sUEsFBgAAAAAEAAQA9QAAAIgDAAAAAA==&#10;" stroked="f">
                    <v:textbox>
                      <w:txbxContent>
                        <w:p w:rsidR="00ED7339" w:rsidRPr="00A737E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272" o:spid="_x0000_s1496" type="#_x0000_t202" style="position:absolute;left:3594;top:11559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B8S8IA&#10;AADcAAAADwAAAGRycy9kb3ducmV2LnhtbESP3YrCMBSE7wXfIRzBG9FU6fpTjaLCirf+PMCxObbF&#10;5qQ00da3NwvCXg4z8w2z2rSmFC+qXWFZwXgUgSBOrS44U3C9/A7nIJxH1lhaJgVvcrBZdzsrTLRt&#10;+ESvs89EgLBLUEHufZVI6dKcDLqRrYiDd7e1QR9knUldYxPgppSTKJpKgwWHhRwr2ueUPs5Po+B+&#10;bAY/i+Z28NfZKZ7usJjd7Fupfq/dLkF4av1/+Ns+agXxOIa/M+EIyP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EHxLwgAAANwAAAAPAAAAAAAAAAAAAAAAAJgCAABkcnMvZG93&#10;bnJldi54bWxQSwUGAAAAAAQABAD1AAAAhwMAAAAA&#10;" stroked="f">
                    <v:textbox>
                      <w:txbxContent>
                        <w:p w:rsidR="00ED7339" w:rsidRPr="00A737E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73" o:spid="_x0000_s1497" type="#_x0000_t202" style="position:absolute;left:1719;top:9669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zZ0MQA&#10;AADcAAAADwAAAGRycy9kb3ducmV2LnhtbESP0WrCQBRE34X+w3ILfRHdKBo1dRNqocXXRD/gmr0m&#10;odm7Ibs18e+7BcHHYWbOMPtsNK24Ue8aywoW8wgEcWl1w5WC8+lrtgXhPLLG1jIpuJODLH2Z7DHR&#10;duCcboWvRICwS1BB7X2XSOnKmgy6ue2Ig3e1vUEfZF9J3eMQ4KaVyyiKpcGGw0KNHX3WVP4Uv0bB&#10;9ThM17vh8u3Pm3wVH7DZXOxdqbfX8eMdhKfRP8OP9lErWC3W8H8mHAGZ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c2dDEAAAA3AAAAA8AAAAAAAAAAAAAAAAAmAIAAGRycy9k&#10;b3ducmV2LnhtbFBLBQYAAAAABAAEAPUAAACJAwAAAAA=&#10;" stroked="f">
                    <v:textbox>
                      <w:txbxContent>
                        <w:p w:rsidR="00ED7339" w:rsidRPr="00A737E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274" o:spid="_x0000_s1498" style="position:absolute;left:2034;top:9954;width:1800;height:1799" coordorigin="7641,4195" coordsize="25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  <v:line id="Line 275" o:spid="_x0000_s1499" style="position:absolute;flip:y;visibility:visible" from="7641,4195" to="7641,6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A69MUAAADcAAAADwAAAGRycy9kb3ducmV2LnhtbESPQWvCQBCF7wX/wzJCL0E3aqlt6ira&#10;KgjSg9pDj0N2mgSzsyE71fjvXaHQ4+PN+9682aJztTpTGyrPBkbDFBRx7m3FhYGv42bwAioIssXa&#10;Mxm4UoDFvPcww8z6C+/pfJBCRQiHDA2UIk2mdchLchiGviGO3o9vHUqUbaFti5cId7Uep+mzdlhx&#10;bCixofeS8tPh18U3Np/8MZkkK6eT5JXW37JLtRjz2O+Wb6CEOvk//ktvrYGn0RTuYyIB9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uA69MUAAADcAAAADwAAAAAAAAAA&#10;AAAAAAChAgAAZHJzL2Rvd25yZXYueG1sUEsFBgAAAAAEAAQA+QAAAJMDAAAAAA==&#10;">
                      <v:stroke endarrow="block"/>
                    </v:line>
                    <v:line id="Line 276" o:spid="_x0000_s1500" style="position:absolute;visibility:visible" from="7641,6185" to="1016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DpFcIAAADcAAAADwAAAGRycy9kb3ducmV2LnhtbERPW2vCMBR+H/gfwhH2NtPK8FKNIpbB&#10;HraBOvZ8bI5NsTkpTazZvzcPgz1+fPf1NtpWDNT7xrGCfJKBIK6cbrhW8H16e1mA8AFZY+uYFPyS&#10;h+1m9LTGQrs7H2g4hlqkEPYFKjAhdIWUvjJk0U9cR5y4i+sthgT7Wuoe7ynctnKaZTNpseHUYLCj&#10;vaHqerxZBXNTHuRclh+nr3Jo8mX8jD/npVLP47hbgQgUw7/4z/2uFbzmaW06k46A3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ADpFcIAAADcAAAADwAAAAAAAAAAAAAA&#10;AAChAgAAZHJzL2Rvd25yZXYueG1sUEsFBgAAAAAEAAQA+QAAAJADAAAAAA==&#10;">
                      <v:stroke endarrow="block"/>
                    </v:line>
                    <v:shape id="Arc 277" o:spid="_x0000_s1501" style="position:absolute;left:8181;top:4596;width:1854;height:76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QK9MMA&#10;AADcAAAADwAAAGRycy9kb3ducmV2LnhtbESPQYvCMBSE78L+h/AEb5oqy1qrUcKCiwcvq/6AZ/Ns&#10;i81LaVKt/nqzsOBxmJlvmNWmt7W4UesrxwqmkwQEce5MxYWC03E7TkH4gGywdkwKHuRhs/4YrDAz&#10;7s6/dDuEQkQI+wwVlCE0mZQ+L8min7iGOHoX11oMUbaFNC3eI9zWcpYkX9JixXGhxIa+S8qvh84q&#10;0Cc9v5hndXZdmuJCd8VPv9dKjYa9XoII1Id3+L+9Mwo+pwv4OxOPgF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xQK9MMAAADcAAAADwAAAAAAAAAAAAAAAACYAgAAZHJzL2Rv&#10;d25yZXYueG1sUEsFBgAAAAAEAAQA9QAAAIgDAAAAAA==&#10;" adj="0,,0" path="m37854,13928nfc33750,18793,27710,21600,21346,21600,10691,21600,1629,13831,,3302em37854,13928nsc33750,18793,27710,21600,21346,21600,10691,21600,1629,13831,,3302l21346,,37854,13928xe" filled="f">
                      <v:stroke joinstyle="round"/>
                      <v:formulas/>
                      <v:path arrowok="t" o:extrusionok="f" o:connecttype="custom" o:connectlocs="1854,491;0,116;1045,0" o:connectangles="0,0,0"/>
                    </v:shape>
                    <v:line id="Line 278" o:spid="_x0000_s1502" style="position:absolute;visibility:visible" from="7821,4735" to="8901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L/O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i/zrDAAAA3AAAAA8AAAAAAAAAAAAA&#10;AAAAoQIAAGRycy9kb3ducmV2LnhtbFBLBQYAAAAABAAEAPkAAACRAwAAAAA=&#10;"/>
                    <v:line id="Line 279" o:spid="_x0000_s1503" style="position:absolute;visibility:visible" from="8901,5095" to="9441,5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25aoc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blqhxwAAANwAAAAPAAAAAAAA&#10;AAAAAAAAAKECAABkcnMvZG93bnJldi54bWxQSwUGAAAAAAQABAD5AAAAlQMAAAAA&#10;"/>
                    <v:shape id="Arc 280" o:spid="_x0000_s1504" style="position:absolute;left:8461;top:4535;width:1484;height:60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dUMQA&#10;AADcAAAADwAAAGRycy9kb3ducmV2LnhtbESPQWvCQBSE70L/w/IEL1I3hiKSuoq0CF4EqwGvj+wz&#10;G82+DdmtSf69Wyh4HGbmG2a16W0tHtT6yrGC+SwBQVw4XXGpID/v3pcgfEDWWDsmBQN52KzfRivM&#10;tOv4hx6nUIoIYZ+hAhNCk0npC0MW/cw1xNG7utZiiLItpW6xi3BbyzRJFtJixXHBYENfhor76dcq&#10;2N7zW54M/qhp6A7fxeU2N9OzUpNxv/0EEagPr/B/e68VfKQp/J2JR0C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b3VDEAAAA3AAAAA8AAAAAAAAAAAAAAAAAmAIAAGRycy9k&#10;b3ducmV2LnhtbFBLBQYAAAAABAAEAPUAAACJAwAAAAA=&#10;" adj="0,,0" path="m36957,12768nfc32888,18319,26417,21600,19535,21600,11175,21600,3566,16776,-1,9216em36957,12768nsc32888,18319,26417,21600,19535,21600,11175,21600,3566,16776,-1,9216l19535,,36957,12768xe" filled="f">
                      <v:stroke joinstyle="round"/>
                      <v:formulas/>
                      <v:path arrowok="t" o:extrusionok="f" o:connecttype="custom" o:connectlocs="1484,355;0,256;784,0" o:connectangles="0,0,0"/>
                    </v:shape>
                    <v:line id="Line 281" o:spid="_x0000_s1505" style="position:absolute;visibility:visible" from="8901,5095" to="8901,6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Y4oMUAAADcAAAADwAAAGRycy9kb3ducmV2LnhtbESPQWsCMRSE74L/ITzBi2hWK1K2RilF&#10;sfSkqaDH5+a5u3TzsmyibvvrTUHwOMzMN8x82dpKXKnxpWMF41ECgjhzpuRcwf57PXwF4QOywcox&#10;KfglD8tFtzPH1Lgb7+iqQy4ihH2KCooQ6lRKnxVk0Y9cTRy9s2sshiibXJoGbxFuKzlJkpm0WHJc&#10;KLCmj4KyH32xCrQ8HVZ/gy/a7NuB1uctZsfpTKl+r31/AxGoDc/wo/1pFEwnL/B/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Y4oMUAAADcAAAADwAAAAAAAAAA&#10;AAAAAAChAgAAZHJzL2Rvd25yZXYueG1sUEsFBgAAAAAEAAQA+QAAAJMDAAAAAA==&#10;">
                      <v:stroke dashstyle="1 1" endcap="round"/>
                    </v:line>
                    <v:line id="Line 282" o:spid="_x0000_s1506" style="position:absolute;visibility:visible" from="7821,4855" to="8901,5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qpLcMAAADcAAAADwAAAGRycy9kb3ducmV2LnhtbESPzYrCMBSF98K8Q7gD7jQdE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KqS3DAAAA3AAAAA8AAAAAAAAAAAAA&#10;AAAAoQIAAGRycy9kb3ducmV2LnhtbFBLBQYAAAAABAAEAPkAAACRAwAAAAA=&#10;">
                      <v:stroke dashstyle="dash"/>
                    </v:line>
                    <v:line id="Line 283" o:spid="_x0000_s1507" style="position:absolute;visibility:visible" from="8901,5615" to="8901,5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YMts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5N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hgy2xAAAANwAAAAPAAAAAAAAAAAA&#10;AAAAAKECAABkcnMvZG93bnJldi54bWxQSwUGAAAAAAQABAD5AAAAkgMAAAAA&#10;">
                      <v:stroke dashstyle="dash"/>
                    </v:line>
                    <v:line id="Line 284" o:spid="_x0000_s1508" style="position:absolute;visibility:visible" from="8901,5815" to="9501,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SSwc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UksHDAAAA3AAAAA8AAAAAAAAAAAAA&#10;AAAAoQIAAGRycy9kb3ducmV2LnhtbFBLBQYAAAAABAAEAPkAAACRAwAAAAA=&#10;">
                      <v:stroke dashstyle="dash"/>
                    </v:line>
                  </v:group>
                  <w10:wrap type="none"/>
                  <w10:anchorlock/>
                </v:group>
              </w:pict>
            </w:r>
          </w:p>
        </w:tc>
      </w:tr>
    </w:tbl>
    <w:p w:rsidR="00ED7339" w:rsidRPr="00AE07E5" w:rsidRDefault="00ED7339" w:rsidP="00ED7339">
      <w:pPr>
        <w:rPr>
          <w:sz w:val="28"/>
          <w:szCs w:val="28"/>
          <w:lang w:val="en-US"/>
        </w:rPr>
      </w:pPr>
    </w:p>
    <w:tbl>
      <w:tblPr>
        <w:tblW w:w="9876" w:type="dxa"/>
        <w:tblLook w:val="01E0"/>
      </w:tblPr>
      <w:tblGrid>
        <w:gridCol w:w="6948"/>
        <w:gridCol w:w="2928"/>
      </w:tblGrid>
      <w:tr w:rsidR="00ED7339" w:rsidRPr="00EF2D7C" w:rsidTr="00373830">
        <w:tc>
          <w:tcPr>
            <w:tcW w:w="6948" w:type="dxa"/>
            <w:shd w:val="clear" w:color="auto" w:fill="auto"/>
          </w:tcPr>
          <w:p w:rsidR="00ED7339" w:rsidRPr="00E41954" w:rsidRDefault="00ED7339" w:rsidP="00373830">
            <w:pPr>
              <w:pStyle w:val="ab"/>
              <w:ind w:right="-48"/>
            </w:pPr>
            <w:r>
              <w:t>№ 5. Фирма – монополистический конкурент работает в коротком периоде. Определить оптимальный объем и оптимальную цену, гарантирующую получение максимальной прибыли.</w:t>
            </w:r>
          </w:p>
        </w:tc>
        <w:tc>
          <w:tcPr>
            <w:tcW w:w="2928" w:type="dxa"/>
            <w:shd w:val="clear" w:color="auto" w:fill="auto"/>
          </w:tcPr>
          <w:p w:rsidR="00ED7339" w:rsidRPr="00EF2D7C" w:rsidRDefault="00A30689" w:rsidP="00373830">
            <w:pPr>
              <w:pStyle w:val="ab"/>
              <w:ind w:right="-48"/>
              <w:jc w:val="center"/>
              <w:rPr>
                <w:szCs w:val="28"/>
                <w:lang w:val="en-US"/>
              </w:rPr>
            </w:pPr>
            <w:r>
              <w:rPr>
                <w:noProof/>
                <w:szCs w:val="28"/>
                <w:lang w:eastAsia="ru-RU"/>
              </w:rPr>
            </w:r>
            <w:r w:rsidRPr="00A30689">
              <w:rPr>
                <w:noProof/>
                <w:szCs w:val="28"/>
                <w:lang w:eastAsia="ru-RU"/>
              </w:rPr>
              <w:pict>
                <v:group id="Группа 398" o:spid="_x0000_s1509" style="width:137.25pt;height:122.25pt;mso-position-horizontal-relative:char;mso-position-vertical-relative:line" coordorigin="1524,11814" coordsize="2745,2445">
                  <v:shape id="Text Box 257" o:spid="_x0000_s1510" type="#_x0000_t202" style="position:absolute;left:3729;top:1290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gd6sQA&#10;AADcAAAADwAAAGRycy9kb3ducmV2LnhtbESP3YrCMBSE74V9h3AW9kbWVNefbTWKu6B4W/UBjs2x&#10;LTYnpYm2vr0RBC+HmfmGWaw6U4kbNa60rGA4iEAQZ1aXnCs4HjbfvyCcR9ZYWSYFd3KwWn70Fpho&#10;23JKt73PRYCwS1BB4X2dSOmyggy6ga2Jg3e2jUEfZJNL3WAb4KaSoyiaSoMlh4UCa/ovKLvsr0bB&#10;edf2J3F72vrjLB1P/7Ccnexdqa/Pbj0H4anz7/CrvdMKfuIYnmfC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oHerEAAAA3AAAAA8AAAAAAAAAAAAAAAAAmAIAAGRycy9k&#10;b3ducmV2LnhtbFBLBQYAAAAABAAEAPUAAACJAwAAAAA=&#10;" stroked="f">
                    <v:textbox>
                      <w:txbxContent>
                        <w:p w:rsidR="00ED7339" w:rsidRPr="00905597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58" o:spid="_x0000_s1511" type="#_x0000_t202" style="position:absolute;left:3024;top:12264;width:825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Lslb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ozA/nAlHQK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IvLslb0AAADcAAAADwAAAAAAAAAAAAAAAACYAgAAZHJzL2Rvd25yZXYu&#10;eG1sUEsFBgAAAAAEAAQA9QAAAIIDAAAAAA==&#10;" stroked="f">
                    <v:textbox>
                      <w:txbxContent>
                        <w:p w:rsidR="00ED7339" w:rsidRPr="00905597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259" o:spid="_x0000_s1512" type="#_x0000_t202" style="position:absolute;left:3654;top:1371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5JDsMA&#10;AADcAAAADwAAAGRycy9kb3ducmV2LnhtbESP3YrCMBSE7xd8h3AEbxabKq4/1SgqrHjrzwOcNse2&#10;2JyUJtr69mZB2MthZr5hVpvOVOJJjSstKxhFMQjizOqScwXXy+9wDsJ5ZI2VZVLwIgebde9rhYm2&#10;LZ/oefa5CBB2CSoovK8TKV1WkEEX2Zo4eDfbGPRBNrnUDbYBbio5juOpNFhyWCiwpn1B2f38MApu&#10;x/b7Z9GmB3+dnSbTHZaz1L6UGvS77RKEp87/hz/to1YwiUfwdyYcAbl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5JDsMAAADcAAAADwAAAAAAAAAAAAAAAACYAgAAZHJzL2Rv&#10;d25yZXYueG1sUEsFBgAAAAAEAAQA9QAAAIgDAAAAAA==&#10;" stroked="f">
                    <v:textbox>
                      <w:txbxContent>
                        <w:p w:rsidR="00ED7339" w:rsidRPr="00905597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60" o:spid="_x0000_s1513" type="#_x0000_t202" style="position:absolute;left:1524;top:11814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XecMA&#10;AADcAAAADwAAAGRycy9kb3ducmV2LnhtbESP3YrCMBSE7wXfIZwFb8Smin/bNYoKK9768wCnzbEt&#10;25yUJtr69mZB8HKYmW+Y1aYzlXhQ40rLCsZRDII4s7rkXMH18jtagnAeWWNlmRQ8ycFm3e+tMNG2&#10;5RM9zj4XAcIuQQWF93UipcsKMugiWxMH72Ybgz7IJpe6wTbATSUncTyXBksOCwXWtC8o+zvfjYLb&#10;sR3Ovtv04K+L03S+w3KR2qdSg69u+wPCU+c/4Xf7qBVM4wn8nw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WzXecMAAADcAAAADwAAAAAAAAAAAAAAAACYAgAAZHJzL2Rv&#10;d25yZXYueG1sUEsFBgAAAAAEAAQA9QAAAIgDAAAAAA==&#10;" stroked="f">
                    <v:textbox>
                      <w:txbxContent>
                        <w:p w:rsidR="00ED7339" w:rsidRPr="00905597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261" o:spid="_x0000_s1514" style="position:absolute;left:2080;top:12160;width:1814;height:1629" coordorigin="8500,7065" coordsize="1994,1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  <v:line id="Line 262" o:spid="_x0000_s1515" style="position:absolute;flip:y;visibility:visible" from="8500,7065" to="8500,9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syXsYAAADcAAAADwAAAGRycy9kb3ducmV2LnhtbESPT2vCQBDF70K/wzIFL6Hu+ofSRlex&#10;rUJBeqjtweOQnSah2dmQnWr89q5Q8Ph4835v3mLV+0YdqYt1YAvjkQFFXARXc2nh+2v78AQqCrLD&#10;JjBZOFOE1fJusMDchRN/0nEvpUoQjjlaqETaXOtYVOQxjkJLnLyf0HmUJLtSuw5PCe4bPTHmUXus&#10;OTVU2NJrRcXv/s+nN7Yf/DadZi9eZ9kzbQ6yM1qsHd736zkooV5ux//pd2dhZmZwHZMIo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rMl7GAAAA3AAAAA8AAAAAAAAA&#10;AAAAAAAAoQIAAGRycy9kb3ducmV2LnhtbFBLBQYAAAAABAAEAPkAAACUAwAAAAA=&#10;">
                      <v:stroke endarrow="block"/>
                    </v:line>
                    <v:line id="Line 263" o:spid="_x0000_s1516" style="position:absolute;visibility:visible" from="8514,9054" to="10494,9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jQVsUAAADcAAAADwAAAGRycy9kb3ducmV2LnhtbESPQWsCMRSE70L/Q3iF3jSr1Kpbo0gX&#10;wYMV1NLz6+Z1s3TzsmzSNf57Uyh4HGbmG2a5jrYRPXW+dqxgPMpAEJdO11wp+Dhvh3MQPiBrbByT&#10;git5WK8eBkvMtbvwkfpTqESCsM9RgQmhzaX0pSGLfuRa4uR9u85iSLKrpO7wkuC2kZMse5EWa04L&#10;Blt6M1T+nH6tgpkpjnImi/35UPT1eBHf4+fXQqmnx7h5BREohnv4v73TCp6zKfydSUd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9jQVsUAAADcAAAADwAAAAAAAAAA&#10;AAAAAAChAgAAZHJzL2Rvd25yZXYueG1sUEsFBgAAAAAEAAQA+QAAAJMDAAAAAA==&#10;">
                      <v:stroke endarrow="block"/>
                    </v:line>
                    <v:line id="Line 264" o:spid="_x0000_s1517" style="position:absolute;visibility:visible" from="8640,7704" to="10440,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KetccAAADc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Mp61xwAAANwAAAAPAAAAAAAA&#10;AAAAAAAAAKECAABkcnMvZG93bnJldi54bWxQSwUGAAAAAAQABAD5AAAAlQMAAAAA&#10;"/>
                    <v:shape id="Arc 265" o:spid="_x0000_s1518" style="position:absolute;left:8800;top:7105;width:1185;height:135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rGLMUA&#10;AADcAAAADwAAAGRycy9kb3ducmV2LnhtbESPT08CMRTE7yZ+h+aZcJOWP0FdKQQIJHBTRL0+t4/t&#10;hu3rsi2wfntKYuJxMjO/yYynravEmZpQetbQ6yoQxLk3JRcadh+rx2cQISIbrDyThl8KMJ3c340x&#10;M/7C73TexkIkCIcMNdgY60zKkFtyGLq+Jk7e3jcOY5JNIU2DlwR3lewrNZIOS04LFmtaWMoP25PT&#10;MP/J3zZl+xl2h83g5Xup0H4dR1p3HtrZK4hIbfwP/7XXRsNQPcHtTDoCcn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YsxQAAANwAAAAPAAAAAAAAAAAAAAAAAJgCAABkcnMv&#10;ZG93bnJldi54bWxQSwUGAAAAAAQABAD1AAAAigMAAAAA&#10;" adj="0,,0" path="m25154,8493nfc21754,16443,13941,21600,5295,21600,3509,21600,1730,21378,,20940em25154,8493nsc21754,16443,13941,21600,5295,21600,3509,21600,1730,21378,,20940l5295,,25154,8493xe" filled="f">
                      <v:stroke joinstyle="round"/>
                      <v:formulas/>
                      <v:path arrowok="t" o:extrusionok="f" o:connecttype="custom" o:connectlocs="1185,531;0,1310;249,0" o:connectangles="0,0,0"/>
                    </v:shape>
                  </v:group>
                  <w10:wrap type="none"/>
                  <w10:anchorlock/>
                </v:group>
              </w:pict>
            </w:r>
          </w:p>
        </w:tc>
      </w:tr>
    </w:tbl>
    <w:p w:rsidR="00ED7339" w:rsidRDefault="00ED7339" w:rsidP="00ED7339">
      <w:pPr>
        <w:pStyle w:val="2"/>
        <w:jc w:val="left"/>
        <w:rPr>
          <w:i w:val="0"/>
          <w:iCs w:val="0"/>
          <w:szCs w:val="28"/>
          <w:lang w:val="en-US" w:eastAsia="ru-RU"/>
        </w:rPr>
      </w:pPr>
    </w:p>
    <w:p w:rsidR="00ED7339" w:rsidRPr="00ED7339" w:rsidRDefault="00ED7339" w:rsidP="00ED7339">
      <w:pPr>
        <w:pStyle w:val="2"/>
      </w:pPr>
      <w:r>
        <w:t>А3. Расчетные задачи</w:t>
      </w:r>
    </w:p>
    <w:p w:rsidR="00ED7339" w:rsidRPr="00ED7339" w:rsidRDefault="00ED7339" w:rsidP="00ED7339">
      <w:pPr>
        <w:rPr>
          <w:lang w:eastAsia="en-US"/>
        </w:rPr>
      </w:pPr>
    </w:p>
    <w:p w:rsidR="00ED7339" w:rsidRDefault="00ED7339" w:rsidP="00ED7339">
      <w:pPr>
        <w:pStyle w:val="4"/>
      </w:pPr>
      <w:r>
        <w:t>Задача № 1</w:t>
      </w:r>
    </w:p>
    <w:p w:rsidR="00ED7339" w:rsidRDefault="00ED7339" w:rsidP="00ED7339">
      <w:pPr>
        <w:pStyle w:val="21"/>
      </w:pPr>
      <w:r>
        <w:t>В отрасли действует 1200 фирм. У каждой фирмы при производстве 10-й единицы продукции предельные издержки составляют 8 руб.; 11-й единицы – 8,5 руб.; 12-й единицы – 8,75 руб. Если равновесная рыночная цена равна 8,75 руб., то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а) каков будет отраслевой выпуск?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б) каков будет предельный доход фирмы (любой)?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pStyle w:val="4"/>
      </w:pPr>
      <w:r>
        <w:t>Задача № 2</w:t>
      </w:r>
    </w:p>
    <w:p w:rsidR="00ED7339" w:rsidRDefault="00ED7339" w:rsidP="00ED7339">
      <w:pPr>
        <w:pStyle w:val="21"/>
      </w:pPr>
      <w:r>
        <w:t>При выпуске Q = 15 шт. изделий фирма – совершенный конкурент в коротком периоде, продавая свои изделия по 20 рублей, оказалась в убытке в размере 45 рублей. Определить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а) размер общих издержек фирмы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б) размер совокупного дохода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в) размер средних издержек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г) на сколько издержки превышают цену?</w:t>
      </w:r>
    </w:p>
    <w:p w:rsidR="00ED7339" w:rsidRDefault="00ED7339" w:rsidP="00ED7339">
      <w:pPr>
        <w:pStyle w:val="4"/>
      </w:pPr>
      <w:r>
        <w:lastRenderedPageBreak/>
        <w:t>Задача № 3</w:t>
      </w:r>
    </w:p>
    <w:p w:rsidR="00ED7339" w:rsidRDefault="00ED7339" w:rsidP="00ED7339">
      <w:pPr>
        <w:pStyle w:val="21"/>
      </w:pPr>
      <w:r>
        <w:t>Доход фирмы – совершенного конкурента в коротком периоде описывается формулой TR = -8Q2 + 62Q; издержки фирмы описываются формулой ТС = 12Q2 + 6Q; где Q – объемы производства, тыс. шт. Определить объем производства фирмы, если она получает нормальную прибыль?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pStyle w:val="4"/>
      </w:pPr>
      <w:r>
        <w:t>Задача № 4</w:t>
      </w:r>
    </w:p>
    <w:p w:rsidR="00ED7339" w:rsidRDefault="00ED7339" w:rsidP="00ED7339">
      <w:pPr>
        <w:pStyle w:val="21"/>
      </w:pPr>
      <w:r>
        <w:t>Фирма – совершенный конкурент, работая в долговременном периоде, имеет следующие параметры работы (см. таблицу):</w:t>
      </w:r>
    </w:p>
    <w:p w:rsidR="00ED7339" w:rsidRPr="005E7BB3" w:rsidRDefault="00ED7339" w:rsidP="00ED7339">
      <w:pPr>
        <w:pStyle w:val="21"/>
        <w:ind w:firstLine="0"/>
        <w:rPr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09"/>
        <w:gridCol w:w="993"/>
        <w:gridCol w:w="992"/>
        <w:gridCol w:w="992"/>
        <w:gridCol w:w="992"/>
        <w:gridCol w:w="993"/>
      </w:tblGrid>
      <w:tr w:rsidR="00ED7339" w:rsidTr="00373830"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both"/>
              <w:rPr>
                <w:sz w:val="28"/>
                <w:lang w:eastAsia="en-US"/>
              </w:rPr>
            </w:pPr>
            <w:r>
              <w:rPr>
                <w:sz w:val="28"/>
              </w:rPr>
              <w:t>ТС, тыс. шт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7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7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312</w:t>
            </w:r>
          </w:p>
        </w:tc>
      </w:tr>
      <w:tr w:rsidR="00ED7339" w:rsidTr="00373830"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both"/>
              <w:rPr>
                <w:sz w:val="28"/>
                <w:lang w:eastAsia="en-US"/>
              </w:rPr>
            </w:pPr>
            <w:r>
              <w:rPr>
                <w:sz w:val="28"/>
              </w:rPr>
              <w:t>Q, тыс. шт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4</w:t>
            </w:r>
          </w:p>
        </w:tc>
      </w:tr>
    </w:tbl>
    <w:p w:rsidR="00ED7339" w:rsidRPr="005E7BB3" w:rsidRDefault="00ED7339" w:rsidP="00ED7339">
      <w:pPr>
        <w:jc w:val="both"/>
        <w:rPr>
          <w:sz w:val="28"/>
          <w:szCs w:val="28"/>
        </w:rPr>
      </w:pPr>
    </w:p>
    <w:p w:rsidR="00ED7339" w:rsidRDefault="00ED7339" w:rsidP="00ED7339">
      <w:pPr>
        <w:jc w:val="both"/>
        <w:rPr>
          <w:sz w:val="28"/>
          <w:szCs w:val="20"/>
          <w:lang w:eastAsia="en-US"/>
        </w:rPr>
      </w:pPr>
      <w:r>
        <w:rPr>
          <w:sz w:val="28"/>
        </w:rPr>
        <w:t>При Q = 18 тыс. шт. фирма в долгосрочном равновесии. Определить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а) цену безубыточности</w:t>
      </w:r>
    </w:p>
    <w:p w:rsidR="00ED7339" w:rsidRDefault="00ED7339" w:rsidP="00ED7339">
      <w:pPr>
        <w:pStyle w:val="21"/>
      </w:pPr>
      <w:r>
        <w:t>б) если цена на рынке установится р = 10,5 руб. что необходимо сделать фирме?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pStyle w:val="4"/>
      </w:pPr>
      <w:r>
        <w:t>Задача № 5</w:t>
      </w:r>
    </w:p>
    <w:p w:rsidR="00ED7339" w:rsidRDefault="00ED7339" w:rsidP="00ED7339">
      <w:pPr>
        <w:pStyle w:val="21"/>
      </w:pPr>
      <w:r>
        <w:t>Функция затрат «чистой» монополии ТС = 100 + 4Q. Спрос на его продукцию описывается формулой р = 200 – Q, где Q – объемы производства. Определить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а) объем производства и продажи блага Q, при котором монополист максимизирует прибыль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б) какова цена продажи, если весь выпуск продается по одной цене?</w:t>
      </w:r>
    </w:p>
    <w:p w:rsidR="00ED7339" w:rsidRDefault="00ED7339" w:rsidP="00ED7339">
      <w:pPr>
        <w:rPr>
          <w:sz w:val="28"/>
        </w:rPr>
      </w:pPr>
    </w:p>
    <w:p w:rsidR="00ED7339" w:rsidRDefault="00ED7339" w:rsidP="00ED7339">
      <w:pPr>
        <w:pStyle w:val="5"/>
      </w:pPr>
      <w:r>
        <w:t>Б. Тест</w:t>
      </w:r>
    </w:p>
    <w:p w:rsidR="00ED7339" w:rsidRDefault="00ED7339" w:rsidP="00ED7339">
      <w:pPr>
        <w:rPr>
          <w:sz w:val="28"/>
        </w:rPr>
      </w:pPr>
    </w:p>
    <w:p w:rsidR="00ED7339" w:rsidRDefault="00ED7339" w:rsidP="00ED7339">
      <w:pPr>
        <w:ind w:firstLine="567"/>
        <w:rPr>
          <w:i/>
          <w:iCs/>
          <w:sz w:val="28"/>
        </w:rPr>
      </w:pPr>
      <w:r>
        <w:rPr>
          <w:i/>
          <w:iCs/>
          <w:sz w:val="28"/>
        </w:rPr>
        <w:t>1. Выбрать номер правильного ответа</w:t>
      </w:r>
    </w:p>
    <w:p w:rsidR="00ED7339" w:rsidRDefault="00ED7339" w:rsidP="00ED7339">
      <w:pPr>
        <w:pStyle w:val="ab"/>
      </w:pPr>
      <w:r>
        <w:t>Экономические отношения, которые возникают между субъектами рынка по поводу реализации их экономических интересов, это:</w:t>
      </w:r>
    </w:p>
    <w:p w:rsidR="00ED7339" w:rsidRDefault="00ED7339" w:rsidP="00DB35C4">
      <w:pPr>
        <w:numPr>
          <w:ilvl w:val="0"/>
          <w:numId w:val="34"/>
        </w:numPr>
        <w:rPr>
          <w:sz w:val="28"/>
        </w:rPr>
      </w:pPr>
      <w:r>
        <w:rPr>
          <w:sz w:val="28"/>
        </w:rPr>
        <w:t>выбор</w:t>
      </w:r>
    </w:p>
    <w:p w:rsidR="00ED7339" w:rsidRDefault="00ED7339" w:rsidP="00DB35C4">
      <w:pPr>
        <w:numPr>
          <w:ilvl w:val="0"/>
          <w:numId w:val="34"/>
        </w:numPr>
        <w:rPr>
          <w:sz w:val="28"/>
        </w:rPr>
      </w:pPr>
      <w:r>
        <w:rPr>
          <w:sz w:val="28"/>
        </w:rPr>
        <w:t>конкуренция</w:t>
      </w:r>
    </w:p>
    <w:p w:rsidR="00ED7339" w:rsidRDefault="00ED7339" w:rsidP="00DB35C4">
      <w:pPr>
        <w:numPr>
          <w:ilvl w:val="0"/>
          <w:numId w:val="34"/>
        </w:numPr>
        <w:rPr>
          <w:sz w:val="28"/>
        </w:rPr>
      </w:pPr>
      <w:r>
        <w:rPr>
          <w:sz w:val="28"/>
        </w:rPr>
        <w:t>производство</w:t>
      </w:r>
    </w:p>
    <w:p w:rsidR="00ED7339" w:rsidRDefault="00ED7339" w:rsidP="00DB35C4">
      <w:pPr>
        <w:numPr>
          <w:ilvl w:val="0"/>
          <w:numId w:val="34"/>
        </w:numPr>
        <w:rPr>
          <w:sz w:val="28"/>
        </w:rPr>
      </w:pPr>
      <w:r>
        <w:rPr>
          <w:sz w:val="28"/>
        </w:rPr>
        <w:t>предпочтение</w:t>
      </w:r>
    </w:p>
    <w:p w:rsidR="00ED7339" w:rsidRDefault="00ED7339" w:rsidP="00ED7339">
      <w:pPr>
        <w:rPr>
          <w:sz w:val="28"/>
        </w:rPr>
      </w:pPr>
    </w:p>
    <w:p w:rsidR="00ED7339" w:rsidRDefault="00ED7339" w:rsidP="00ED7339">
      <w:pPr>
        <w:ind w:firstLine="567"/>
        <w:rPr>
          <w:i/>
          <w:iCs/>
          <w:sz w:val="28"/>
        </w:rPr>
      </w:pPr>
      <w:r>
        <w:rPr>
          <w:i/>
          <w:iCs/>
          <w:sz w:val="28"/>
        </w:rPr>
        <w:t>2. Выбрать номер правильного ответа</w:t>
      </w:r>
    </w:p>
    <w:p w:rsidR="00ED7339" w:rsidRDefault="00ED7339" w:rsidP="00ED7339">
      <w:pPr>
        <w:rPr>
          <w:sz w:val="28"/>
        </w:rPr>
      </w:pPr>
      <w:r>
        <w:rPr>
          <w:sz w:val="28"/>
        </w:rPr>
        <w:t>В условиях совершенной конкуренции:</w:t>
      </w:r>
    </w:p>
    <w:p w:rsidR="00ED7339" w:rsidRDefault="00ED7339" w:rsidP="00DB35C4">
      <w:pPr>
        <w:numPr>
          <w:ilvl w:val="0"/>
          <w:numId w:val="35"/>
        </w:numPr>
        <w:rPr>
          <w:sz w:val="28"/>
        </w:rPr>
      </w:pPr>
      <w:r>
        <w:rPr>
          <w:sz w:val="28"/>
        </w:rPr>
        <w:t>фирм в отрасли не менее 100</w:t>
      </w:r>
    </w:p>
    <w:p w:rsidR="00ED7339" w:rsidRDefault="00ED7339" w:rsidP="00DB35C4">
      <w:pPr>
        <w:numPr>
          <w:ilvl w:val="0"/>
          <w:numId w:val="35"/>
        </w:numPr>
        <w:rPr>
          <w:sz w:val="28"/>
        </w:rPr>
      </w:pPr>
      <w:r>
        <w:rPr>
          <w:sz w:val="28"/>
        </w:rPr>
        <w:t>фирмы выпускают однородный товар</w:t>
      </w:r>
    </w:p>
    <w:p w:rsidR="00ED7339" w:rsidRDefault="00ED7339" w:rsidP="00DB35C4">
      <w:pPr>
        <w:numPr>
          <w:ilvl w:val="0"/>
          <w:numId w:val="35"/>
        </w:numPr>
        <w:rPr>
          <w:sz w:val="28"/>
        </w:rPr>
      </w:pPr>
      <w:r>
        <w:rPr>
          <w:sz w:val="28"/>
        </w:rPr>
        <w:t>информация о рынке симметрична</w:t>
      </w:r>
    </w:p>
    <w:p w:rsidR="00ED7339" w:rsidRDefault="00ED7339" w:rsidP="00DB35C4">
      <w:pPr>
        <w:numPr>
          <w:ilvl w:val="0"/>
          <w:numId w:val="35"/>
        </w:numPr>
        <w:rPr>
          <w:sz w:val="28"/>
        </w:rPr>
      </w:pPr>
      <w:r>
        <w:rPr>
          <w:sz w:val="28"/>
        </w:rPr>
        <w:t>обеспечен свободный вход и выход с рынка</w:t>
      </w:r>
    </w:p>
    <w:p w:rsidR="00ED7339" w:rsidRDefault="00ED7339" w:rsidP="00DB35C4">
      <w:pPr>
        <w:numPr>
          <w:ilvl w:val="0"/>
          <w:numId w:val="35"/>
        </w:numPr>
        <w:rPr>
          <w:sz w:val="28"/>
        </w:rPr>
      </w:pPr>
      <w:r>
        <w:rPr>
          <w:sz w:val="28"/>
        </w:rPr>
        <w:t>все ответы верны</w:t>
      </w:r>
    </w:p>
    <w:p w:rsidR="00ED7339" w:rsidRDefault="00ED7339" w:rsidP="00ED7339">
      <w:pPr>
        <w:ind w:firstLine="540"/>
        <w:rPr>
          <w:i/>
          <w:iCs/>
          <w:sz w:val="28"/>
        </w:rPr>
      </w:pPr>
      <w:r>
        <w:rPr>
          <w:sz w:val="28"/>
        </w:rPr>
        <w:br w:type="page"/>
      </w:r>
      <w:r>
        <w:rPr>
          <w:i/>
          <w:iCs/>
          <w:sz w:val="28"/>
        </w:rPr>
        <w:lastRenderedPageBreak/>
        <w:t>3. Выбрать номер правильного ответа</w:t>
      </w:r>
    </w:p>
    <w:p w:rsidR="00ED7339" w:rsidRDefault="00ED7339" w:rsidP="00ED7339">
      <w:pPr>
        <w:rPr>
          <w:sz w:val="28"/>
        </w:rPr>
      </w:pPr>
      <w:r>
        <w:rPr>
          <w:sz w:val="28"/>
        </w:rPr>
        <w:t>Несимметричность (несовершенство) информации свойственна:</w:t>
      </w:r>
    </w:p>
    <w:p w:rsidR="00ED7339" w:rsidRDefault="00ED7339" w:rsidP="00DB35C4">
      <w:pPr>
        <w:numPr>
          <w:ilvl w:val="0"/>
          <w:numId w:val="36"/>
        </w:numPr>
        <w:rPr>
          <w:sz w:val="28"/>
        </w:rPr>
      </w:pPr>
      <w:r>
        <w:rPr>
          <w:sz w:val="28"/>
        </w:rPr>
        <w:t>совершенной конкуренции</w:t>
      </w:r>
    </w:p>
    <w:p w:rsidR="00ED7339" w:rsidRDefault="00ED7339" w:rsidP="00DB35C4">
      <w:pPr>
        <w:numPr>
          <w:ilvl w:val="0"/>
          <w:numId w:val="36"/>
        </w:numPr>
        <w:rPr>
          <w:sz w:val="28"/>
        </w:rPr>
      </w:pPr>
      <w:r>
        <w:rPr>
          <w:sz w:val="28"/>
        </w:rPr>
        <w:t>поведению покупателей на рынке</w:t>
      </w:r>
    </w:p>
    <w:p w:rsidR="00ED7339" w:rsidRDefault="00ED7339" w:rsidP="00DB35C4">
      <w:pPr>
        <w:numPr>
          <w:ilvl w:val="0"/>
          <w:numId w:val="36"/>
        </w:numPr>
        <w:rPr>
          <w:sz w:val="28"/>
        </w:rPr>
      </w:pPr>
      <w:r>
        <w:rPr>
          <w:sz w:val="28"/>
        </w:rPr>
        <w:t>несовершенной конкуренции</w:t>
      </w:r>
    </w:p>
    <w:p w:rsidR="00ED7339" w:rsidRDefault="00ED7339" w:rsidP="00DB35C4">
      <w:pPr>
        <w:numPr>
          <w:ilvl w:val="0"/>
          <w:numId w:val="36"/>
        </w:numPr>
        <w:rPr>
          <w:sz w:val="28"/>
        </w:rPr>
      </w:pPr>
      <w:r>
        <w:rPr>
          <w:sz w:val="28"/>
        </w:rPr>
        <w:t>решением государства</w:t>
      </w:r>
    </w:p>
    <w:p w:rsidR="00ED7339" w:rsidRDefault="00ED7339" w:rsidP="00ED7339">
      <w:pPr>
        <w:rPr>
          <w:sz w:val="28"/>
        </w:rPr>
      </w:pPr>
    </w:p>
    <w:p w:rsidR="00ED7339" w:rsidRDefault="00ED7339" w:rsidP="00ED7339">
      <w:pPr>
        <w:ind w:firstLine="567"/>
        <w:rPr>
          <w:i/>
          <w:iCs/>
          <w:sz w:val="28"/>
        </w:rPr>
      </w:pPr>
      <w:r>
        <w:rPr>
          <w:i/>
          <w:iCs/>
          <w:sz w:val="28"/>
        </w:rPr>
        <w:t>4. Выбрать номер правильного ответа</w:t>
      </w:r>
    </w:p>
    <w:p w:rsidR="00ED7339" w:rsidRDefault="00ED7339" w:rsidP="00ED7339">
      <w:pPr>
        <w:rPr>
          <w:sz w:val="28"/>
        </w:rPr>
      </w:pPr>
      <w:r>
        <w:rPr>
          <w:sz w:val="28"/>
        </w:rPr>
        <w:t>Фирмы – совершенные конкуренты производят:</w:t>
      </w:r>
    </w:p>
    <w:p w:rsidR="00ED7339" w:rsidRDefault="00ED7339" w:rsidP="00DB35C4">
      <w:pPr>
        <w:numPr>
          <w:ilvl w:val="0"/>
          <w:numId w:val="37"/>
        </w:numPr>
        <w:rPr>
          <w:sz w:val="28"/>
        </w:rPr>
      </w:pPr>
      <w:r>
        <w:rPr>
          <w:sz w:val="28"/>
        </w:rPr>
        <w:t>качественный товар</w:t>
      </w:r>
    </w:p>
    <w:p w:rsidR="00ED7339" w:rsidRDefault="00ED7339" w:rsidP="00DB35C4">
      <w:pPr>
        <w:numPr>
          <w:ilvl w:val="0"/>
          <w:numId w:val="37"/>
        </w:numPr>
        <w:rPr>
          <w:sz w:val="28"/>
        </w:rPr>
      </w:pPr>
      <w:r>
        <w:rPr>
          <w:sz w:val="28"/>
        </w:rPr>
        <w:t>дифференцированные товары</w:t>
      </w:r>
    </w:p>
    <w:p w:rsidR="00ED7339" w:rsidRDefault="00ED7339" w:rsidP="00DB35C4">
      <w:pPr>
        <w:numPr>
          <w:ilvl w:val="0"/>
          <w:numId w:val="37"/>
        </w:numPr>
        <w:rPr>
          <w:sz w:val="28"/>
        </w:rPr>
      </w:pPr>
      <w:r>
        <w:rPr>
          <w:sz w:val="28"/>
        </w:rPr>
        <w:t>однородные товары</w:t>
      </w:r>
    </w:p>
    <w:p w:rsidR="00ED7339" w:rsidRDefault="00ED7339" w:rsidP="00DB35C4">
      <w:pPr>
        <w:numPr>
          <w:ilvl w:val="0"/>
          <w:numId w:val="37"/>
        </w:numPr>
        <w:rPr>
          <w:sz w:val="28"/>
        </w:rPr>
      </w:pPr>
      <w:r>
        <w:rPr>
          <w:sz w:val="28"/>
        </w:rPr>
        <w:t>некачественные товары</w:t>
      </w:r>
    </w:p>
    <w:p w:rsidR="00ED7339" w:rsidRDefault="00ED7339" w:rsidP="00DB35C4">
      <w:pPr>
        <w:numPr>
          <w:ilvl w:val="0"/>
          <w:numId w:val="37"/>
        </w:numPr>
        <w:rPr>
          <w:sz w:val="28"/>
        </w:rPr>
      </w:pPr>
      <w:r>
        <w:rPr>
          <w:sz w:val="28"/>
        </w:rPr>
        <w:t>нестандартные товары</w:t>
      </w:r>
    </w:p>
    <w:p w:rsidR="00ED7339" w:rsidRDefault="00ED7339" w:rsidP="00ED7339">
      <w:pPr>
        <w:rPr>
          <w:sz w:val="28"/>
        </w:rPr>
      </w:pPr>
    </w:p>
    <w:p w:rsidR="00ED7339" w:rsidRDefault="00ED7339" w:rsidP="00ED7339">
      <w:pPr>
        <w:ind w:firstLine="567"/>
        <w:rPr>
          <w:i/>
          <w:iCs/>
          <w:sz w:val="28"/>
        </w:rPr>
      </w:pPr>
      <w:r>
        <w:rPr>
          <w:i/>
          <w:iCs/>
          <w:sz w:val="28"/>
        </w:rPr>
        <w:t>5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Среди указанных утверждений верно:</w:t>
      </w:r>
    </w:p>
    <w:p w:rsidR="00ED7339" w:rsidRDefault="00ED7339" w:rsidP="00DB35C4">
      <w:pPr>
        <w:numPr>
          <w:ilvl w:val="0"/>
          <w:numId w:val="38"/>
        </w:numPr>
        <w:jc w:val="both"/>
        <w:rPr>
          <w:sz w:val="28"/>
        </w:rPr>
      </w:pPr>
      <w:r>
        <w:rPr>
          <w:sz w:val="28"/>
        </w:rPr>
        <w:t>кривые спроса фирмы – совершенного конкурента имеет отрицательный наклон</w:t>
      </w:r>
    </w:p>
    <w:p w:rsidR="00ED7339" w:rsidRDefault="00ED7339" w:rsidP="00DB35C4">
      <w:pPr>
        <w:numPr>
          <w:ilvl w:val="0"/>
          <w:numId w:val="38"/>
        </w:numPr>
        <w:jc w:val="both"/>
        <w:rPr>
          <w:sz w:val="28"/>
        </w:rPr>
      </w:pPr>
      <w:r>
        <w:rPr>
          <w:sz w:val="28"/>
        </w:rPr>
        <w:t>монополист работает чаще всего на эластичном участке спроса</w:t>
      </w:r>
    </w:p>
    <w:p w:rsidR="00ED7339" w:rsidRDefault="00ED7339" w:rsidP="00DB35C4">
      <w:pPr>
        <w:numPr>
          <w:ilvl w:val="0"/>
          <w:numId w:val="38"/>
        </w:numPr>
        <w:jc w:val="both"/>
        <w:rPr>
          <w:sz w:val="28"/>
        </w:rPr>
      </w:pPr>
      <w:r>
        <w:rPr>
          <w:sz w:val="28"/>
        </w:rPr>
        <w:t>кривая спроса для монополистической конкуренции совершенно неэластична</w:t>
      </w:r>
    </w:p>
    <w:p w:rsidR="00ED7339" w:rsidRDefault="00ED7339" w:rsidP="00DB35C4">
      <w:pPr>
        <w:numPr>
          <w:ilvl w:val="0"/>
          <w:numId w:val="38"/>
        </w:numPr>
        <w:jc w:val="both"/>
        <w:rPr>
          <w:sz w:val="28"/>
        </w:rPr>
      </w:pPr>
      <w:r>
        <w:rPr>
          <w:sz w:val="28"/>
        </w:rPr>
        <w:t>олигополия по типу «ломаная» кривая спроса не может повлиять на цену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6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Фирма – совершенный конкурент не может повлиять в своей деятельности на:</w:t>
      </w:r>
    </w:p>
    <w:p w:rsidR="00ED7339" w:rsidRDefault="00ED7339" w:rsidP="00DB35C4">
      <w:pPr>
        <w:numPr>
          <w:ilvl w:val="0"/>
          <w:numId w:val="39"/>
        </w:numPr>
        <w:jc w:val="both"/>
        <w:rPr>
          <w:sz w:val="28"/>
        </w:rPr>
      </w:pPr>
      <w:r>
        <w:rPr>
          <w:sz w:val="28"/>
        </w:rPr>
        <w:t>объемы производства</w:t>
      </w:r>
    </w:p>
    <w:p w:rsidR="00ED7339" w:rsidRDefault="00ED7339" w:rsidP="00DB35C4">
      <w:pPr>
        <w:numPr>
          <w:ilvl w:val="0"/>
          <w:numId w:val="39"/>
        </w:numPr>
        <w:jc w:val="both"/>
        <w:rPr>
          <w:sz w:val="28"/>
        </w:rPr>
      </w:pPr>
      <w:r>
        <w:rPr>
          <w:sz w:val="28"/>
        </w:rPr>
        <w:t>объемы привлекаемых ресурсов</w:t>
      </w:r>
    </w:p>
    <w:p w:rsidR="00ED7339" w:rsidRDefault="00ED7339" w:rsidP="00DB35C4">
      <w:pPr>
        <w:numPr>
          <w:ilvl w:val="0"/>
          <w:numId w:val="39"/>
        </w:numPr>
        <w:jc w:val="both"/>
        <w:rPr>
          <w:sz w:val="28"/>
        </w:rPr>
      </w:pPr>
      <w:r>
        <w:rPr>
          <w:sz w:val="28"/>
        </w:rPr>
        <w:t xml:space="preserve">объемы издержек </w:t>
      </w:r>
    </w:p>
    <w:p w:rsidR="00ED7339" w:rsidRDefault="00ED7339" w:rsidP="00DB35C4">
      <w:pPr>
        <w:numPr>
          <w:ilvl w:val="0"/>
          <w:numId w:val="39"/>
        </w:numPr>
        <w:jc w:val="both"/>
        <w:rPr>
          <w:sz w:val="28"/>
        </w:rPr>
      </w:pPr>
      <w:r>
        <w:rPr>
          <w:sz w:val="28"/>
        </w:rPr>
        <w:t>цену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7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Цена на продукт фирмы – совершенного конкурента формируется:</w:t>
      </w:r>
    </w:p>
    <w:p w:rsidR="00ED7339" w:rsidRDefault="00ED7339" w:rsidP="00DB35C4">
      <w:pPr>
        <w:numPr>
          <w:ilvl w:val="0"/>
          <w:numId w:val="40"/>
        </w:numPr>
        <w:jc w:val="both"/>
        <w:rPr>
          <w:sz w:val="28"/>
        </w:rPr>
      </w:pPr>
      <w:r>
        <w:rPr>
          <w:sz w:val="28"/>
        </w:rPr>
        <w:t>государством</w:t>
      </w:r>
    </w:p>
    <w:p w:rsidR="00ED7339" w:rsidRDefault="00ED7339" w:rsidP="00DB35C4">
      <w:pPr>
        <w:numPr>
          <w:ilvl w:val="0"/>
          <w:numId w:val="40"/>
        </w:numPr>
        <w:jc w:val="both"/>
        <w:rPr>
          <w:sz w:val="28"/>
        </w:rPr>
      </w:pPr>
      <w:r>
        <w:rPr>
          <w:sz w:val="28"/>
        </w:rPr>
        <w:t>самой фирмой</w:t>
      </w:r>
    </w:p>
    <w:p w:rsidR="00ED7339" w:rsidRDefault="00ED7339" w:rsidP="00DB35C4">
      <w:pPr>
        <w:numPr>
          <w:ilvl w:val="0"/>
          <w:numId w:val="40"/>
        </w:numPr>
        <w:jc w:val="both"/>
        <w:rPr>
          <w:sz w:val="28"/>
        </w:rPr>
      </w:pPr>
      <w:r>
        <w:rPr>
          <w:sz w:val="28"/>
        </w:rPr>
        <w:t>взаимодействием спроса и предложения в отрасли</w:t>
      </w:r>
    </w:p>
    <w:p w:rsidR="00ED7339" w:rsidRDefault="00ED7339" w:rsidP="00DB35C4">
      <w:pPr>
        <w:numPr>
          <w:ilvl w:val="0"/>
          <w:numId w:val="40"/>
        </w:numPr>
        <w:jc w:val="both"/>
        <w:rPr>
          <w:sz w:val="28"/>
        </w:rPr>
      </w:pPr>
      <w:r>
        <w:rPr>
          <w:sz w:val="28"/>
        </w:rPr>
        <w:t>фирмами-конкурентами</w:t>
      </w:r>
    </w:p>
    <w:p w:rsidR="00ED7339" w:rsidRDefault="00ED7339" w:rsidP="00DB35C4">
      <w:pPr>
        <w:numPr>
          <w:ilvl w:val="0"/>
          <w:numId w:val="40"/>
        </w:numPr>
        <w:jc w:val="both"/>
        <w:rPr>
          <w:sz w:val="28"/>
        </w:rPr>
      </w:pPr>
      <w:r>
        <w:rPr>
          <w:sz w:val="28"/>
        </w:rPr>
        <w:t>взаимодействием индивидуального предложения фирмы и спроса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40"/>
        <w:jc w:val="both"/>
        <w:rPr>
          <w:i/>
          <w:iCs/>
          <w:sz w:val="28"/>
        </w:rPr>
      </w:pPr>
      <w:r>
        <w:rPr>
          <w:i/>
          <w:iCs/>
          <w:sz w:val="28"/>
        </w:rPr>
        <w:t>8. Дополнить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Если на рынке никто из хозяйствующих субъектов не может повлиять на механизм формирования цены, речь идет о ___________________________ конкуренции.</w:t>
      </w:r>
    </w:p>
    <w:p w:rsidR="00ED7339" w:rsidRDefault="00ED7339" w:rsidP="00ED7339">
      <w:pPr>
        <w:ind w:firstLine="540"/>
        <w:jc w:val="both"/>
        <w:rPr>
          <w:i/>
          <w:iCs/>
          <w:sz w:val="28"/>
        </w:rPr>
      </w:pPr>
      <w:r>
        <w:rPr>
          <w:sz w:val="28"/>
        </w:rPr>
        <w:br w:type="page"/>
      </w:r>
      <w:r>
        <w:rPr>
          <w:i/>
          <w:iCs/>
          <w:sz w:val="28"/>
        </w:rPr>
        <w:lastRenderedPageBreak/>
        <w:t>9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Чистая монополия характеризуется наличием:</w:t>
      </w:r>
    </w:p>
    <w:p w:rsidR="00ED7339" w:rsidRDefault="00ED7339" w:rsidP="00DB35C4">
      <w:pPr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>единственного покупателя конкретного товара на рынке</w:t>
      </w:r>
    </w:p>
    <w:p w:rsidR="00ED7339" w:rsidRDefault="00ED7339" w:rsidP="00DB35C4">
      <w:pPr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>единственного продавца конкретного товара на рынке</w:t>
      </w:r>
    </w:p>
    <w:p w:rsidR="00ED7339" w:rsidRDefault="00ED7339" w:rsidP="00DB35C4">
      <w:pPr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>ограниченного количества конкретного товара на рынке</w:t>
      </w:r>
    </w:p>
    <w:p w:rsidR="00ED7339" w:rsidRDefault="00ED7339" w:rsidP="00DB35C4">
      <w:pPr>
        <w:numPr>
          <w:ilvl w:val="0"/>
          <w:numId w:val="41"/>
        </w:numPr>
        <w:jc w:val="both"/>
        <w:rPr>
          <w:sz w:val="28"/>
        </w:rPr>
      </w:pPr>
      <w:r>
        <w:rPr>
          <w:sz w:val="28"/>
        </w:rPr>
        <w:t xml:space="preserve">множества субститутов производимого товара 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0. Выбрать номер правильного ответа</w:t>
      </w:r>
    </w:p>
    <w:p w:rsidR="00ED7339" w:rsidRPr="00ED7339" w:rsidRDefault="00ED7339" w:rsidP="00ED7339">
      <w:pPr>
        <w:jc w:val="both"/>
        <w:rPr>
          <w:sz w:val="28"/>
        </w:rPr>
      </w:pPr>
      <w:r>
        <w:rPr>
          <w:sz w:val="28"/>
        </w:rPr>
        <w:t>Рассмотрите рисунки. Р – цена, Q – объемы, R – доход.</w:t>
      </w:r>
    </w:p>
    <w:p w:rsidR="00ED7339" w:rsidRPr="0013690F" w:rsidRDefault="00A30689" w:rsidP="00ED7339">
      <w:pPr>
        <w:jc w:val="center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</w:r>
      <w:r w:rsidRPr="00A30689">
        <w:rPr>
          <w:noProof/>
          <w:sz w:val="28"/>
          <w:szCs w:val="28"/>
        </w:rPr>
        <w:pict>
          <v:group id="Группа 341" o:spid="_x0000_s1519" style="width:457.5pt;height:106.8pt;mso-position-horizontal-relative:char;mso-position-vertical-relative:line" coordorigin="1269,7074" coordsize="9150,2136">
            <v:group id="Group 649" o:spid="_x0000_s1520" style="position:absolute;left:1269;top:7074;width:9150;height:2070" coordorigin="1269,7074" coordsize="9150,20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/R2k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ukj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9HaRxgAAANwA&#10;AAAPAAAAAAAAAAAAAAAAAKoCAABkcnMvZG93bnJldi54bWxQSwUGAAAAAAQABAD6AAAAnQMAAAAA&#10;">
              <v:shape id="Text Box 650" o:spid="_x0000_s1521" type="#_x0000_t202" style="position:absolute;left:8784;top:8334;width:816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AGR8MA&#10;AADcAAAADwAAAGRycy9kb3ducmV2LnhtbESP3YrCMBSE7xd8h3CEvVk09bdajeIuuHjrzwOcNse2&#10;2JyUJtr69hthwcthZr5h1tvOVOJBjSstKxgNIxDEmdUl5wou5/1gAcJ5ZI2VZVLwJAfbTe9jjYm2&#10;LR/pcfK5CBB2CSoovK8TKV1WkEE3tDVx8K62MeiDbHKpG2wD3FRyHEVzabDksFBgTT8FZbfT3Si4&#10;Htqv2bJNf/0lPk7n31jGqX0q9dnvdisQnjr/Dv+3D1rBZDqB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AGR8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MR</w:t>
                      </w:r>
                    </w:p>
                  </w:txbxContent>
                </v:textbox>
              </v:shape>
              <v:shape id="Text Box 651" o:spid="_x0000_s1522" type="#_x0000_t202" style="position:absolute;left:7419;top:8304;width:816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meM8QA&#10;AADcAAAADwAAAGRycy9kb3ducmV2LnhtbESP3WrCQBSE7wu+w3IEb0rdaGOs0VXaQou3Rh/gmD0m&#10;wezZkN3m5+27hYKXw8x8w+wOg6lFR62rLCtYzCMQxLnVFRcKLuevlzcQziNrrC2TgpEcHPaTpx2m&#10;2vZ8oi7zhQgQdikqKL1vUildXpJBN7cNcfButjXog2wLqVvsA9zUchlFiTRYcVgosaHPkvJ79mMU&#10;3I7982rTX7/9ZX2Kkw+s1lc7KjWbDu9bEJ4G/wj/t49awWscw9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JnjPEAAAA3AAAAA8AAAAAAAAAAAAAAAAAmAIAAGRycy9k&#10;b3ducmV2LnhtbFBLBQYAAAAABAAEAPUAAACJAwAAAAA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MR</w:t>
                      </w:r>
                    </w:p>
                  </w:txbxContent>
                </v:textbox>
              </v:shape>
              <v:shape id="Text Box 652" o:spid="_x0000_s1523" type="#_x0000_t202" style="position:absolute;left:5949;top:7749;width:816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U7qMUA&#10;AADcAAAADwAAAGRycy9kb3ducmV2LnhtbESP3WrCQBSE7wXfYTmF3kjd2GrSpq5SBYu3pnmAY/aY&#10;hGbPhuw2P2/fFQq9HGbmG2a7H00jeupcbVnBahmBIC6srrlUkH+dnl5BOI+ssbFMCiZysN/NZ1tM&#10;tR34Qn3mSxEg7FJUUHnfplK6oiKDbmlb4uDdbGfQB9mVUnc4BLhp5HMUxdJgzWGhwpaOFRXf2Y9R&#10;cDsPi83bcP30eXJZxwesk6udlHp8GD/eQXga/X/4r33WCl7WG7ifCUdA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RTuo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MR</w:t>
                      </w:r>
                    </w:p>
                  </w:txbxContent>
                </v:textbox>
              </v:shape>
              <v:shape id="Text Box 653" o:spid="_x0000_s1524" type="#_x0000_t202" style="position:absolute;left:3969;top:7659;width:816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el38MA&#10;AADcAAAADwAAAGRycy9kb3ducmV2LnhtbESP0YrCMBRE34X9h3AX9kU03dWtWo2iguJrXT/g2lzb&#10;ss1NaaKtf28EwcdhZs4wi1VnKnGjxpWWFXwPIxDEmdUl5wpOf7vBFITzyBory6TgTg5Wy4/eAhNt&#10;W07pdvS5CBB2CSoovK8TKV1WkEE3tDVx8C62MeiDbHKpG2wD3FTyJ4piabDksFBgTduCsv/j1Si4&#10;HNr+76w97/1pko7jDZaTs70r9fXZrecgPHX+HX61D1rBaBzD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el38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MR</w:t>
                      </w:r>
                    </w:p>
                  </w:txbxContent>
                </v:textbox>
              </v:shape>
              <v:shape id="Text Box 654" o:spid="_x0000_s1525" type="#_x0000_t202" style="position:absolute;left:8094;top:797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sARMMA&#10;AADcAAAADwAAAGRycy9kb3ducmV2LnhtbESP3YrCMBSE7xd8h3AEbxZN/a1Wo+wuKN768wDH5tgW&#10;m5PSZG19eyMIXg4z8w2z2rSmFHeqXWFZwXAQgSBOrS44U3A+bftzEM4jaywtk4IHOdisO18rTLRt&#10;+ED3o89EgLBLUEHufZVI6dKcDLqBrYiDd7W1QR9knUldYxPgppSjKJpJgwWHhRwr+sspvR3/jYLr&#10;vvmeLprLzp/jw2T2i0V8sQ+let32ZwnCU+s/4Xd7rxWMJzG8zoQjI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9sARM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655" o:spid="_x0000_s1526" type="#_x0000_t202" style="position:absolute;left:9564;top:816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UNsEA&#10;AADcAAAADwAAAGRycy9kb3ducmV2LnhtbERPyW7CMBC9V+IfrEHiUhEHmrIEDCpIVFyhfMAQTxYR&#10;j6PYJcnf1wekHp/evt33phZPal1lWcEsikEQZ1ZXXCi4/ZymKxDOI2usLZOCgRzsd6O3Labadnyh&#10;59UXIoSwS1FB6X2TSumykgy6yDbEgctta9AH2BZSt9iFcFPLeRwvpMGKQ0OJDR1Lyh7XX6MgP3fv&#10;n+vu/u1vy0uyOGC1vNtBqcm4/9qA8NT7f/HLfdYKPpKwNpw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ElDbBAAAA3AAAAA8AAAAAAAAAAAAAAAAAmAIAAGRycy9kb3du&#10;cmV2LnhtbFBLBQYAAAAABAAEAPUAAACGAwAAAAA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656" o:spid="_x0000_s1527" type="#_x0000_t202" style="position:absolute;left:5484;top:750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gxrcUA&#10;AADcAAAADwAAAGRycy9kb3ducmV2LnhtbESP0WrCQBRE34X+w3ILvkjd1Nqkpm5CFSy+avMBN9lr&#10;Epq9G7JbE/++KxT6OMzMGWabT6YTVxpca1nB8zICQVxZ3XKtoPg6PL2BcB5ZY2eZFNzIQZ49zLaY&#10;ajvyia5nX4sAYZeigsb7PpXSVQ0ZdEvbEwfvYgeDPsihlnrAMcBNJ1dRFEuDLYeFBnvaN1R9n3+M&#10;gstxXLxuxvLTF8lpHe+wTUp7U2r+OH28g/A0+f/wX/uoFbysN3A/E4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CDGt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657" o:spid="_x0000_s1528" type="#_x0000_t202" style="position:absolute;left:4374;top:806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sO7b8A&#10;AADcAAAADwAAAGRycy9kb3ducmV2LnhtbERPy4rCMBTdC/5DuIIbGVPfWk2LCiNudfyAa3Nti81N&#10;aaKtfz9ZDMzycN67tDOVeFPjSssKJuMIBHFmdcm5gtvP99cahPPIGivLpOBDDtKk39thrG3LF3pf&#10;fS5CCLsYFRTe17GULivIoBvbmjhwD9sY9AE2udQNtiHcVHIaRUtpsOTQUGBNx4Ky5/VlFDzO7Wix&#10;ae8nf1td5ssDlqu7/Sg1HHT7LQhPnf8X/7nPWsFsEeaHM+EIyOQ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6w7tvwAAANwAAAAPAAAAAAAAAAAAAAAAAJgCAABkcnMvZG93bnJl&#10;di54bWxQSwUGAAAAAAQABAD1AAAAhA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658" o:spid="_x0000_s1529" type="#_x0000_t202" style="position:absolute;left:2004;top:7944;width:1080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erdsMA&#10;AADcAAAADwAAAGRycy9kb3ducmV2LnhtbESP0YrCMBRE3xf8h3AFXxZN1dVqNYoKu/iq2w+4Nte2&#10;2NyUJtr69xtB2MdhZs4w621nKvGgxpWWFYxHEQjizOqScwXp7/dwAcJ5ZI2VZVLwJAfbTe9jjYm2&#10;LZ/ocfa5CBB2CSoovK8TKV1WkEE3sjVx8K62MeiDbHKpG2wD3FRyEkVzabDksFBgTYeCstv5bhRc&#10;j+3nbNlefnwan77meyzji30qNeh3uxUIT53/D7/bR61gOhvD6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erds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D, MR</w:t>
                      </w:r>
                    </w:p>
                  </w:txbxContent>
                </v:textbox>
              </v:shape>
              <v:shape id="Text Box 659" o:spid="_x0000_s1530" type="#_x0000_t202" style="position:absolute;left:9879;top:86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U1AcMA&#10;AADcAAAADwAAAGRycy9kb3ducmV2LnhtbESP0YrCMBRE3wX/IdyFfRFNddW6XaO4C4qvaj/g2lzb&#10;ss1NaaKtf28EwcdhZs4wy3VnKnGjxpWWFYxHEQjizOqScwXpaTtcgHAeWWNlmRTcycF61e8tMdG2&#10;5QPdjj4XAcIuQQWF93UipcsKMuhGtiYO3sU2Bn2QTS51g22Am0pOomguDZYcFgqs6a+g7P94NQou&#10;+3Yw+27PO5/Gh+n8F8v4bO9KfX50mx8Qnjr/Dr/ae63gazaB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U1Ac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60" o:spid="_x0000_s1531" type="#_x0000_t202" style="position:absolute;left:8094;top:86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mQmsQA&#10;AADcAAAADwAAAGRycy9kb3ducmV2LnhtbESP3WrCQBSE7wu+w3IKvSm6sdao0VWq0OKt0Qc4Zo9J&#10;aPZsyG7z8/ZdQfBymJlvmM2uN5VoqXGlZQXTSQSCOLO65FzB5fw9XoJwHlljZZkUDORgtx29bDDR&#10;tuMTtanPRYCwS1BB4X2dSOmyggy6ia2Jg3ezjUEfZJNL3WAX4KaSH1EUS4Mlh4UCazoUlP2mf0bB&#10;7di9z1fd9cdfFqfPeI/l4moHpd5e+681CE+9f4Yf7aNWMJvP4H4mHAG5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5kJrEAAAA3AAAAA8AAAAAAAAAAAAAAAAAmAIAAGRycy9k&#10;b3ducmV2LnhtbFBLBQYAAAAABAAEAPUAAACJAwAAAAA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61" o:spid="_x0000_s1532" type="#_x0000_t202" style="position:absolute;left:6294;top:86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AI7sUA&#10;AADcAAAADwAAAGRycy9kb3ducmV2LnhtbESP3WrCQBSE7wXfYTmF3kjd2GrSpq5SBYu3pnmAY/aY&#10;hGbPhuw2P2/fFQq9HGbmG2a7H00jeupcbVnBahmBIC6srrlUkH+dnl5BOI+ssbFMCiZysN/NZ1tM&#10;tR34Qn3mSxEg7FJUUHnfplK6oiKDbmlb4uDdbGfQB9mVUnc4BLhp5HMUxdJgzWGhwpaOFRXf2Y9R&#10;cDsPi83bcP30eXJZxwesk6udlHp8GD/eQXga/X/4r33WCl42a7ifCUdA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0Aju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62" o:spid="_x0000_s1533" type="#_x0000_t202" style="position:absolute;left:4494;top:86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ytdcUA&#10;AADcAAAADwAAAGRycy9kb3ducmV2LnhtbESPzWrDMBCE74G+g9hCL6GRm9b5caOYtNDiq908wMba&#10;2KbWyliq7bx9FQjkOMzMN8wunUwrBupdY1nByyICQVxa3XCl4Pjz9bwB4TyyxtYyKbiQg3T/MNth&#10;ou3IOQ2Fr0SAsEtQQe19l0jpypoMuoXtiIN3tr1BH2RfSd3jGOCmlcsoWkmDDYeFGjv6rKn8Lf6M&#10;gnM2zuPtePr2x3X+tvrAZn2yF6WeHqfDOwhPk7+Hb+1MK3iNY7ieCUdA7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nK11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63" o:spid="_x0000_s1534" type="#_x0000_t202" style="position:absolute;left:2679;top:86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4zAs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3iLE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TjMC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664" o:spid="_x0000_s1535" type="#_x0000_t202" style="position:absolute;left:8454;top:713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KWmcUA&#10;AADcAAAADwAAAGRycy9kb3ducmV2LnhtbESP3WrCQBSE74W+w3IKvZG6aWuMpm5CW1C81foAx+wx&#10;Cc2eDdltft7eLRS8HGbmG2abj6YRPXWutqzgZRGBIC6srrlUcP7ePa9BOI+ssbFMCiZykGcPsy2m&#10;2g58pP7kSxEg7FJUUHnfplK6oiKDbmFb4uBdbWfQB9mVUnc4BLhp5GsUraTBmsNChS19VVT8nH6N&#10;guthmMeb4bL35+S4XH1inVzspNTT4/jxDsLT6O/h//ZBK3iLE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ApaZ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, R</w:t>
                      </w:r>
                    </w:p>
                  </w:txbxContent>
                </v:textbox>
              </v:shape>
              <v:shape id="Text Box 665" o:spid="_x0000_s1536" type="#_x0000_t202" style="position:absolute;left:6654;top:7119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0C678A&#10;AADcAAAADwAAAGRycy9kb3ducmV2LnhtbERPy4rCMBTdC/5DuIIbGVPfWk2LCiNudfyAa3Nti81N&#10;aaKtfz9ZDMzycN67tDOVeFPjSssKJuMIBHFmdcm5gtvP99cahPPIGivLpOBDDtKk39thrG3LF3pf&#10;fS5CCLsYFRTe17GULivIoBvbmjhwD9sY9AE2udQNtiHcVHIaRUtpsOTQUGBNx4Ky5/VlFDzO7Wix&#10;ae8nf1td5ssDlqu7/Sg1HHT7LQhPnf8X/7nPWsFsEdaGM+EIyOQ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QLrvwAAANwAAAAPAAAAAAAAAAAAAAAAAJgCAABkcnMvZG93bnJl&#10;di54bWxQSwUGAAAAAAQABAD1AAAAhA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, R</w:t>
                      </w:r>
                    </w:p>
                  </w:txbxContent>
                </v:textbox>
              </v:shape>
              <v:shape id="Text Box 666" o:spid="_x0000_s1537" type="#_x0000_t202" style="position:absolute;left:4839;top:707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ncMMA&#10;AADcAAAADwAAAGRycy9kb3ducmV2LnhtbESP0YrCMBRE3xf8h3AFXxZNdVerXaPogouvaj/g2lzb&#10;ss1NaaKtf28EwcdhZs4wy3VnKnGjxpWWFYxHEQjizOqScwXpaTecg3AeWWNlmRTcycF61ftYYqJt&#10;ywe6HX0uAoRdggoK7+tESpcVZNCNbE0cvIttDPogm1zqBtsAN5WcRNFMGiw5LBRY029B2f/xahRc&#10;9u3ndNGe/3waH75nWyzjs70rNeh3mx8Qnjr/Dr/ae63ga7qA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ncM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, R</w:t>
                      </w:r>
                    </w:p>
                  </w:txbxContent>
                </v:textbox>
              </v:shape>
              <v:shape id="Text Box 667" o:spid="_x0000_s1538" type="#_x0000_t202" style="position:absolute;left:3084;top:707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fEUMEA&#10;AADcAAAADwAAAGRycy9kb3ducmV2LnhtbERPyW7CMBC9I/EP1iBxQeCwJW2KQYBUxJXlAybxkESN&#10;x1FsSPj7+lCpx6e3b3a9qcWLWldZVjCfRSCIc6srLhTcb9/TDxDOI2usLZOCNznYbYeDDabadnyh&#10;19UXIoSwS1FB6X2TSunykgy6mW2IA/ewrUEfYFtI3WIXwk0tF1EUS4MVh4YSGzqWlP9cn0bB49xN&#10;1p9ddvL35LKKD1glmX0rNR71+y8Qnnr/L/5zn7WCZRzmhzPhCM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HxFDBAAAA3AAAAA8AAAAAAAAAAAAAAAAAmAIAAGRycy9kb3du&#10;cmV2LnhtbFBLBQYAAAAABAAEAPUAAACGAwAAAAA=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, R</w:t>
                      </w:r>
                    </w:p>
                  </w:txbxContent>
                </v:textbox>
              </v:shape>
              <v:shape id="Text Box 668" o:spid="_x0000_s1539" type="#_x0000_t202" style="position:absolute;left:1269;top:7089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thy8UA&#10;AADcAAAADwAAAGRycy9kb3ducmV2LnhtbESP3WrCQBSE74W+w3IKvZFmY2tjja7SFhRvk+YBjtmT&#10;H5o9G7JbE9/eLRS8HGbmG2a7n0wnLjS41rKCRRSDIC6tbrlWUHwfnt9BOI+ssbNMCq7kYL97mG0x&#10;1XbkjC65r0WAsEtRQeN9n0rpyoYMusj2xMGr7GDQBznUUg84Brjp5EscJ9Jgy2GhwZ6+Gip/8l+j&#10;oDqN87f1eD76YpUtk09sV2d7VerpcfrYgPA0+Xv4v33SCl6TBfydCUdA7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y2HLxQAAANwAAAAPAAAAAAAAAAAAAAAAAJgCAABkcnMv&#10;ZG93bnJldi54bWxQSwUGAAAAAAQABAD1AAAAigMAAAAA&#10;" stroked="f">
                <v:textbox>
                  <w:txbxContent>
                    <w:p w:rsidR="00ED7339" w:rsidRPr="00DB2F09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P, R</w:t>
                      </w:r>
                    </w:p>
                  </w:txbxContent>
                </v:textbox>
              </v:shape>
              <v:group id="Group 669" o:spid="_x0000_s1540" style="position:absolute;left:1674;top:7413;width:8460;height:1268" coordorigin="1674,4194" coordsize="8460,1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Eq8c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sDM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Eq8cQAAADcAAAA&#10;DwAAAAAAAAAAAAAAAACqAgAAZHJzL2Rvd25yZXYueG1sUEsFBgAAAAAEAAQA+gAAAJsDAAAAAA==&#10;">
                <v:group id="Group 670" o:spid="_x0000_s1541" style="position:absolute;left:1674;top:4202;width:1260;height:1260" coordorigin="1674,4202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<v:line id="Line 671" o:spid="_x0000_s1542" style="position:absolute;flip:y;visibility:visible" from="1674,4202" to="1674,5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4am8UAAADcAAAADwAAAGRycy9kb3ducmV2LnhtbESPQWvCQBCF74L/YZmCl1A3bUTa6Cq2&#10;KhSkh6qHHofsmIRmZ0N21PTfdwuCx8eb971582XvGnWhLtSeDTyNU1DEhbc1lwaOh+3jC6ggyBYb&#10;z2TglwIsF8PBHHPrr/xFl72UKkI45GigEmlzrUNRkcMw9i1x9E6+cyhRdqW2HV4j3DX6OU2n2mHN&#10;saHClt4rKn72Zxff2H7yOsuSN6eT5JU237JLtRgzeuhXM1BCvdyPb+kPayCbTuB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4am8UAAADcAAAADwAAAAAAAAAA&#10;AAAAAAChAgAAZHJzL2Rvd25yZXYueG1sUEsFBgAAAAAEAAQA+QAAAJMDAAAAAA==&#10;">
                    <v:stroke endarrow="block"/>
                  </v:line>
                  <v:line id="Line 672" o:spid="_x0000_s1543" style="position:absolute;visibility:visible" from="1674,5462" to="2934,5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34k8YAAADcAAAADwAAAGRycy9kb3ducmV2LnhtbESPS2vDMBCE74H8B7GF3hI5Lc3DjRJC&#10;TaGHJJAHPW+trWVqrYylOuq/rwKBHIeZ+YZZrqNtRE+drx0rmIwzEMSl0zVXCs6n99EchA/IGhvH&#10;pOCPPKxXw8ESc+0ufKD+GCqRIOxzVGBCaHMpfWnIoh+7ljh5366zGJLsKqk7vCS4beRTlk2lxZrT&#10;gsGW3gyVP8dfq2BmioOcyWJ72hd9PVnEXfz8Wij1+BA3ryACxXAP39ofWsHz9AW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t+JPGAAAA3AAAAA8AAAAAAAAA&#10;AAAAAAAAoQIAAGRycy9kb3ducmV2LnhtbFBLBQYAAAAABAAEAPkAAACUAwAAAAA=&#10;">
                    <v:stroke endarrow="block"/>
                  </v:line>
                  <v:line id="Line 673" o:spid="_x0000_s1544" style="position:absolute;visibility:visible" from="1674,5102" to="2754,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2cM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tnDGAAAA3AAAAA8AAAAAAAAA&#10;AAAAAAAAoQIAAGRycy9kb3ducmV2LnhtbFBLBQYAAAAABAAEAPkAAACUAwAAAAA=&#10;"/>
                </v:group>
                <v:group id="Group 674" o:spid="_x0000_s1545" style="position:absolute;left:3474;top:4194;width:1260;height:1260" coordorigin="3474,419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  <v:line id="Line 675" o:spid="_x0000_s1546" style="position:absolute;flip:y;visibility:visible" from="3474,4194" to="347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MQnsUAAADcAAAADwAAAGRycy9kb3ducmV2LnhtbESPwUrDQBCG74LvsIzQS7CbNlBq7LZo&#10;a0GQHlo9eByyYxLMzobstI1v7xwEj8M//zffrDZj6MyFhtRGdjCb5mCIq+hbrh18vO/vl2CSIHvs&#10;IpODH0qwWd/erLD08cpHupykNgrhVKKDRqQvrU1VQwHTNPbEmn3FIaDoONTWD3hVeOjsPM8XNmDL&#10;eqHBnrYNVd+nc1CN/YF3RZE9B5tlD/TyKW+5Fecmd+PTIxihUf6X/9qv3kGxUFt9Rgl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9MQnsUAAADcAAAADwAAAAAAAAAA&#10;AAAAAAChAgAAZHJzL2Rvd25yZXYueG1sUEsFBgAAAAAEAAQA+QAAAJMDAAAAAA==&#10;">
                    <v:stroke endarrow="block"/>
                  </v:line>
                  <v:line id="Line 676" o:spid="_x0000_s1547" style="position:absolute;visibility:visible" from="3474,5454" to="473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DylsUAAADcAAAADwAAAGRycy9kb3ducmV2LnhtbESPQWsCMRSE74X+h/AK3mrWCtpdjVK6&#10;CD1oQS09v26em6Wbl2UT1/TfG6HgcZiZb5jlOtpWDNT7xrGCyTgDQVw53XCt4Ou4eX4F4QOyxtYx&#10;KfgjD+vV48MSC+0uvKfhEGqRIOwLVGBC6AopfWXIoh+7jjh5J9dbDEn2tdQ9XhLctvIly2bSYsNp&#10;wWBH74aq38PZKpibci/nstweP8uhmeRxF79/cqVGT/FtASJQDPfwf/tDK5jOcridSUdAr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+DylsUAAADcAAAADwAAAAAAAAAA&#10;AAAAAAChAgAAZHJzL2Rvd25yZXYueG1sUEsFBgAAAAAEAAQA+QAAAJMDAAAAAA==&#10;">
                    <v:stroke endarrow="block"/>
                  </v:line>
                  <v:shape id="Arc 677" o:spid="_x0000_s1548" style="position:absolute;left:3654;top:4914;width:1080;height:524;visibility:visible" coordsize="21215,2148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d1UcMA&#10;AADcAAAADwAAAGRycy9kb3ducmV2LnhtbERPW2vCMBR+F/wP4Qi+yExVcNIZRYTBRIZ4YeDboTlr&#10;qs1JaWKt+/XmQdjjx3efL1tbioZqXzhWMBomIIgzpwvOFZyOn28zED4gaywdk4IHeVguup05ptrd&#10;eU/NIeQihrBPUYEJoUql9Jkhi37oKuLI/braYoiwzqWu8R7DbSnHSTKVFguODQYrWhvKroebVbDS&#10;+z9/GW9xYJrk52xmZ/m92yjV77WrDxCB2vAvfrm/tILJe5wfz8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d1UcMAAADcAAAADwAAAAAAAAAAAAAAAACYAgAAZHJzL2Rv&#10;d25yZXYueG1sUEsFBgAAAAAEAAQA9QAAAIgDAAAAAA==&#10;" adj="0,,0" path="m-1,17421nfc1788,8075,9482,1000,18946,em-1,17421nsc1788,8075,9482,1000,18946,r2269,21481l-1,17421xe" filled="f">
                    <v:stroke joinstyle="round"/>
                    <v:formulas/>
                    <v:path arrowok="t" o:extrusionok="f" o:connecttype="custom" o:connectlocs="0,425;964,0;1080,524" o:connectangles="0,0,0"/>
                  </v:shape>
                  <v:shape id="Arc 678" o:spid="_x0000_s1549" style="position:absolute;left:3654;top:4808;width:1080;height:518;rotation:-229185fd;visibility:visible" coordsize="21215,2121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tGWcYA&#10;AADcAAAADwAAAGRycy9kb3ducmV2LnhtbESPQWsCMRSE74X+h/AKvdWsbdGyGqUIFvUgdBXB23Pz&#10;3CzdvCxJquu/N4LgcZiZb5jxtLONOJEPtWMF/V4Ggrh0uuZKwXYzf/sCESKyxsYxKbhQgOnk+WmM&#10;uXZn/qVTESuRIBxyVGBibHMpQ2nIYui5ljh5R+ctxiR9JbXHc4LbRr5n2UBarDktGGxpZqj8K/6t&#10;guPSD1ez9WEfNnOz3a2KxfLzxyn1+tJ9j0BE6uIjfG8vtIKPYR9uZ9IRkJ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LtGWcYAAADcAAAADwAAAAAAAAAAAAAAAACYAgAAZHJz&#10;L2Rvd25yZXYueG1sUEsFBgAAAAAEAAQA9QAAAIsDAAAAAA==&#10;" adj="0,,0" path="m-1,17159nfc1664,8458,8473,1656,17175,-1em-1,17159nsc1664,8458,8473,1656,17175,-1r4040,21220l-1,17159xe" filled="f">
                    <v:stroke dashstyle="dash" joinstyle="round"/>
                    <v:formulas/>
                    <v:path arrowok="t" o:extrusionok="f" o:connecttype="custom" o:connectlocs="0,419;874,0;1080,518" o:connectangles="0,0,0"/>
                  </v:shape>
                </v:group>
                <v:group id="Group 679" o:spid="_x0000_s1550" style="position:absolute;left:5274;top:4194;width:1260;height:1260" coordorigin="5274,419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Zi8LM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fU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mLwsxgAAANwA&#10;AAAPAAAAAAAAAAAAAAAAAKoCAABkcnMvZG93bnJldi54bWxQSwUGAAAAAAQABAD6AAAAnQMAAAAA&#10;">
                  <v:line id="Line 680" o:spid="_x0000_s1551" style="position:absolute;flip:y;visibility:visible" from="5274,4194" to="527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4UMsUAAADcAAAADwAAAGRycy9kb3ducmV2LnhtbESPQWvCQBCF70L/wzIFL0E3NmBt6iq1&#10;rVAQD1UPPQ7ZaRKanQ3ZUeO/dwuCx8eb971582XvGnWiLtSeDUzGKSjiwtuaSwOH/Xo0AxUE2WLj&#10;mQxcKMBy8TCYY279mb/ptJNSRQiHHA1UIm2udSgqchjGviWO3q/vHEqUXalth+cId41+StOpdlhz&#10;bKiwpfeKir/d0cU31lv+yLJk5XSSvNDnj2xSLcYMH/u3V1BCvdyPb+kvayB7zuB/TCSAXl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4UMsUAAADcAAAADwAAAAAAAAAA&#10;AAAAAAChAgAAZHJzL2Rvd25yZXYueG1sUEsFBgAAAAAEAAQA+QAAAJMDAAAAAA==&#10;">
                    <v:stroke endarrow="block"/>
                  </v:line>
                  <v:line id="Line 681" o:spid="_x0000_s1552" style="position:absolute;visibility:visible" from="5274,5454" to="653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jL1cUAAADcAAAADwAAAGRycy9kb3ducmV2LnhtbESPQWsCMRSE74X+h/AK3mrWVrq6GqV0&#10;KfRgBbX0/Ny8bpZuXpZNXOO/N4WCx2FmvmGW62hbMVDvG8cKJuMMBHHldMO1gq/D++MMhA/IGlvH&#10;pOBCHtar+7slFtqdeUfDPtQiQdgXqMCE0BVS+sqQRT92HXHyflxvMSTZ11L3eE5w28qnLHuRFhtO&#10;CwY7ejNU/e5PVkFuyp3MZbk5bMuhmczjZ/w+zpUaPcTXBYhAMdzC/+0PreA5n8LfmXQ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jL1cUAAADcAAAADwAAAAAAAAAA&#10;AAAAAAChAgAAZHJzL2Rvd25yZXYueG1sUEsFBgAAAAAEAAQA+QAAAJMDAAAAAA==&#10;">
                    <v:stroke endarrow="block"/>
                  </v:line>
                  <v:line id="Line 682" o:spid="_x0000_s1553" style="position:absolute;flip:y;visibility:visible" from="5863,4365" to="5863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g/pcgAAADcAAAADwAAAGRycy9kb3ducmV2LnhtbESPT0sDMRTE74LfITyhF2mzVu2ftWkp&#10;BcFDL62ypbfXzXOz7OZlTdJ2/fZGEDwOM/MbZrHqbSsu5EPtWMHDKANBXDpdc6Xg4/11OAMRIrLG&#10;1jEp+KYAq+XtzQJz7a68o8s+ViJBOOSowMTY5VKG0pDFMHIdcfI+nbcYk/SV1B6vCW5bOc6yibRY&#10;c1ow2NHGUNnsz1aBnG3vv/z69NQUzeEwN0VZdMetUoO7fv0CIlIf/8N/7Tet4HH6DL9n0hG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mg/pcgAAADcAAAADwAAAAAA&#10;AAAAAAAAAAChAgAAZHJzL2Rvd25yZXYueG1sUEsFBgAAAAAEAAQA+QAAAJYDAAAAAA==&#10;"/>
                  <v:line id="Line 683" o:spid="_x0000_s1554" style="position:absolute;flip:y;visibility:visible" from="5897,4545" to="6077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KtwMMAAADcAAAADwAAAGRycy9kb3ducmV2LnhtbESPQWvCQBSE74X+h+UVetNNLVWJboIU&#10;LaV4Mer9JfvcBLNvQ3bV9N93BaHHYWa+YZb5YFtxpd43jhW8jRMQxJXTDRsFh/1mNAfhA7LG1jEp&#10;+CUPefb8tMRUuxvv6FoEIyKEfYoK6hC6VEpf1WTRj11HHL2T6y2GKHsjdY+3CLetnCTJVFpsOC7U&#10;2NFnTdW5uFgF5Xp1ND/lcW0nvNVf5qMoWRZKvb4MqwWIQEP4Dz/a31rB+2wK9zPxCM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CrcDDAAAA3AAAAA8AAAAAAAAAAAAA&#10;AAAAoQIAAGRycy9kb3ducmV2LnhtbFBLBQYAAAAABAAEAPkAAACRAwAAAAA=&#10;">
                    <v:stroke dashstyle="dash"/>
                  </v:line>
                </v:group>
                <v:group id="Group 684" o:spid="_x0000_s1555" style="position:absolute;left:7074;top:4194;width:1260;height:1260" coordorigin="7074,419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<v:line id="Line 685" o:spid="_x0000_s1556" style="position:absolute;flip:y;visibility:visible" from="7074,4194" to="707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qGQ8UAAADcAAAADwAAAGRycy9kb3ducmV2LnhtbESPTUvDQBCG74L/YRnBS2g3GlAbuy1+&#10;tCAUD6Y9eByyYxLMzobs2Kb/3jkIHod33meeWa6n0JsjjamL7OBmnoMhrqPvuHFw2G9nD2CSIHvs&#10;I5ODMyVYry4vllj6eOIPOlbSGIVwKtFBKzKU1qa6pYBpHgdizb7iGFB0HBvrRzwpPPT2Ns/vbMCO&#10;9UKLA720VH9XP0E1tu/8WhTZc7BZtqDNp+xyK85dX01Pj2CEJvlf/mu/eQfFvdrqM0oAu/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qGQ8UAAADcAAAADwAAAAAAAAAA&#10;AAAAAAChAgAAZHJzL2Rvd25yZXYueG1sUEsFBgAAAAAEAAQA+QAAAJMDAAAAAA==&#10;">
                    <v:stroke endarrow="block"/>
                  </v:line>
                  <v:line id="Line 686" o:spid="_x0000_s1557" style="position:absolute;visibility:visible" from="7074,5454" to="833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lkS8UAAADcAAAADwAAAGRycy9kb3ducmV2LnhtbESPQWvCQBSE74X+h+UVeqsbK5gmukpp&#10;EHrQglp6fmZfs6HZtyG7jeu/d4VCj8PMfMMs19F2YqTBt44VTCcZCOLa6ZYbBZ/HzdMLCB+QNXaO&#10;ScGFPKxX93dLLLU7857GQ2hEgrAvUYEJoS+l9LUhi37ieuLkfbvBYkhyaKQe8JzgtpPPWTaXFltO&#10;CwZ7ejNU/xx+rYLcVHuZy2p7/KjGdlrEXfw6FUo9PsTXBYhAMfyH/9rvWsEsL+B2Jh0B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jlkS8UAAADcAAAADwAAAAAAAAAA&#10;AAAAAAChAgAAZHJzL2Rvd25yZXYueG1sUEsFBgAAAAAEAAQA+QAAAJMDAAAAAA==&#10;">
                    <v:stroke endarrow="block"/>
                  </v:line>
                  <v:group id="Group 687" o:spid="_x0000_s1558" style="position:absolute;left:7152;top:4545;width:1112;height:620" coordorigin="7152,4545" coordsize="1112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P358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vT9+fCAAAA3AAAAA8A&#10;AAAAAAAAAAAAAAAAqgIAAGRycy9kb3ducmV2LnhtbFBLBQYAAAAABAAEAPoAAACZAwAAAAA=&#10;">
                    <v:line id="Line 688" o:spid="_x0000_s1559" style="position:absolute;visibility:visible" from="7152,4545" to="7872,4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LI/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S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yP7GAAAA3AAAAA8AAAAAAAAA&#10;AAAAAAAAoQIAAGRycy9kb3ducmV2LnhtbFBLBQYAAAAABAAEAPkAAACUAwAAAAA=&#10;"/>
                    <v:line id="Line 689" o:spid="_x0000_s1560" style="position:absolute;visibility:visible" from="7853,4725" to="8264,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BWic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KZj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cFaJxwAAANwAAAAPAAAAAAAA&#10;AAAAAAAAAKECAABkcnMvZG93bnJldi54bWxQSwUGAAAAAAQABAD5AAAAlQMAAAAA&#10;"/>
                  </v:group>
                  <v:group id="Group 690" o:spid="_x0000_s1561" style="position:absolute;left:7147;top:4650;width:1058;height:649" coordorigin="7147,4650" coordsize="1058,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  <v:line id="Line 691" o:spid="_x0000_s1562" style="position:absolute;visibility:visible" from="7147,4650" to="7827,4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Y7csUAAADcAAAADwAAAGRycy9kb3ducmV2LnhtbESPX2vCMBTF34V9h3AHvmm6KcN1pjIG&#10;gg86WR17vjTXtmtzU5NY67dfhIGPh/Pnx1muBtOKnpyvLSt4miYgiAuray4VfB/WkwUIH5A1tpZJ&#10;wZU8rLKH0RJTbS/8RX0eShFH2KeooAqhS6X0RUUG/dR2xNE7WmcwROlKqR1e4rhp5XOSvEiDNUdC&#10;hR19VFQ0+dlEblFu3enntxk2x912feL+9fOwV2r8OLy/gQg0hHv4v73RCmaL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Y7csUAAADcAAAADwAAAAAAAAAA&#10;AAAAAAChAgAAZHJzL2Rvd25yZXYueG1sUEsFBgAAAAAEAAQA+QAAAJMDAAAAAA==&#10;">
                      <v:stroke dashstyle="dash"/>
                    </v:line>
                    <v:line id="Line 692" o:spid="_x0000_s1563" style="position:absolute;visibility:visible" from="7833,4939" to="7833,51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qe6cUAAADcAAAADwAAAGRycy9kb3ducmV2LnhtbESPX2vCMBTF34V9h3AHvmm6icN1pjIG&#10;gg86WR17vjTXtmtzU5NY67dfhIGPh/Pnx1muBtOKnpyvLSt4miYgiAuray4VfB/WkwUIH5A1tpZJ&#10;wZU8rLKH0RJTbS/8RX0eShFH2KeooAqhS6X0RUUG/dR2xNE7WmcwROlKqR1e4rhp5XOSvEiDNUdC&#10;hR19VFQ0+dlEblFu3enntxk2x912feL+9fOwV2r8OLy/gQg0hHv4v73RCmaL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0qe6cUAAADcAAAADwAAAAAAAAAA&#10;AAAAAAChAgAAZHJzL2Rvd25yZXYueG1sUEsFBgAAAAAEAAQA+QAAAJMDAAAAAA==&#10;">
                      <v:stroke dashstyle="dash"/>
                    </v:line>
                    <v:line id="Line 693" o:spid="_x0000_s1564" style="position:absolute;visibility:visible" from="7838,5119" to="8205,5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gAnsUAAADcAAAADwAAAGRycy9kb3ducmV2LnhtbESPX2vCMBTF3wf7DuEKe5upG4hWo4yB&#10;4EM3mYrPl+badm1u2iRru2+/CAMfD+fPj7PejqYRPTlfWVYwmyYgiHOrKy4UnE+75wUIH5A1NpZJ&#10;wS952G4eH9aYajvwF/XHUIg4wj5FBWUIbSqlz0sy6Ke2JY7e1TqDIUpXSO1wiOOmkS9JMpcGK46E&#10;Elt6Lymvjz8mcvMic93lux73149s13G//DwdlHqajG8rEIHGcA//t/dawetiD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gAnsUAAADcAAAADwAAAAAAAAAA&#10;AAAAAAChAgAAZHJzL2Rvd25yZXYueG1sUEsFBgAAAAAEAAQA+QAAAJMDAAAAAA==&#10;">
                      <v:stroke dashstyle="dash"/>
                    </v:line>
                  </v:group>
                </v:group>
                <v:group id="Group 694" o:spid="_x0000_s1565" style="position:absolute;left:8874;top:4194;width:1260;height:1260" coordorigin="8874,4194" coordsize="12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<v:line id="Line 695" o:spid="_x0000_s1566" style="position:absolute;flip:y;visibility:visible" from="8874,4194" to="887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/2ZMUAAADcAAAADwAAAGRycy9kb3ducmV2LnhtbESPwUrDQBCG74LvsIzgJdhNG5Aauy22&#10;tVCQHqwePA7ZMQlmZ0N22sa3dw4Fj8M//zffLFZj6MyZhtRGdjCd5GCIq+hbrh18fuwe5mCSIHvs&#10;IpODX0qwWt7eLLD08cLvdD5KbRTCqUQHjUhfWpuqhgKmSeyJNfuOQ0DRcaitH/Ci8NDZWZ4/2oAt&#10;64UGe9o0VP0cT0E1dgfeFkW2DjbLnuj1S95yK87d340vz2CERvlfvrb33kExV1t9Rgl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9/2ZMUAAADcAAAADwAAAAAAAAAA&#10;AAAAAAChAgAAZHJzL2Rvd25yZXYueG1sUEsFBgAAAAAEAAQA+QAAAJMDAAAAAA==&#10;">
                    <v:stroke endarrow="block"/>
                  </v:line>
                  <v:line id="Line 696" o:spid="_x0000_s1567" style="position:absolute;visibility:visible" from="8874,5454" to="10134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wUbMUAAADcAAAADwAAAGRycy9kb3ducmV2LnhtbESPzWrDMBCE74W8g9hAb42cFprYiRJC&#10;TKGHtpAfct5YG8vEWhlLddS3rwqFHIeZ+YZZrqNtxUC9bxwrmE4yEMSV0w3XCo6Ht6c5CB+QNbaO&#10;ScEPeVivRg9LLLS78Y6GfahFgrAvUIEJoSuk9JUhi37iOuLkXVxvMSTZ11L3eEtw28rnLHuVFhtO&#10;CwY72hqqrvtvq2Bmyp2cyfLj8FUOzTSPn/F0zpV6HMfNAkSgGO7h//a7VvAyz+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+wUbMUAAADcAAAADwAAAAAAAAAA&#10;AAAAAAChAgAAZHJzL2Rvd25yZXYueG1sUEsFBgAAAAAEAAQA+QAAAJMDAAAAAA==&#10;">
                    <v:stroke endarrow="block"/>
                  </v:line>
                  <v:line id="Line 697" o:spid="_x0000_s1568" style="position:absolute;visibility:visible" from="8874,4621" to="9823,5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f7uM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3+7jDAAAA3AAAAA8AAAAAAAAAAAAA&#10;AAAAoQIAAGRycy9kb3ducmV2LnhtbFBLBQYAAAAABAAEAPkAAACRAwAAAAA=&#10;"/>
                  <v:line id="Line 698" o:spid="_x0000_s1569" style="position:absolute;visibility:visible" from="8875,4839" to="9560,5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gON8UAAADcAAAADwAAAGRycy9kb3ducmV2LnhtbESPX2vCMBTF3wd+h3AHvs3UCWN2xjIE&#10;wYe6MRWfL8217drc1CRr67dfBgMfD+fPj7PKRtOKnpyvLSuYzxIQxIXVNZcKTsft0ysIH5A1tpZJ&#10;wY08ZOvJwwpTbQf+ov4QShFH2KeooAqhS6X0RUUG/cx2xNG7WGcwROlKqR0Ocdy08jlJXqTBmiOh&#10;wo42FRXN4cdEblHm7nr+bsbdZZ9vr9wvP46fSk0fx/c3EIHGcA//t3dawWI5h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gON8UAAADcAAAADwAAAAAAAAAA&#10;AAAAAAChAgAAZHJzL2Rvd25yZXYueG1sUEsFBgAAAAAEAAQA+QAAAJMDAAAAAA==&#10;">
                    <v:stroke dashstyle="dash"/>
                  </v:line>
                </v:group>
              </v:group>
            </v:group>
            <v:group id="Group 699" o:spid="_x0000_s1570" style="position:absolute;left:1749;top:8769;width:8280;height:441" coordorigin="1749,8769" coordsize="8280,4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<v:shape id="Text Box 700" o:spid="_x0000_s1571" type="#_x0000_t202" style="position:absolute;left:5334;top:8769;width:1080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AqAMQA&#10;AADcAAAADwAAAGRycy9kb3ducmV2LnhtbESP0WrCQBRE3wv9h+UKvpS6qdao0U2oQouv2nzANXtN&#10;gtm7Ibs18e+7guDjMDNnmE02mEZcqXO1ZQUfkwgEcWF1zaWC/Pf7fQnCeWSNjWVScCMHWfr6ssFE&#10;254PdD36UgQIuwQVVN63iZSuqMigm9iWOHhn2xn0QXal1B32AW4aOY2iWBqsOSxU2NKuouJy/DMK&#10;zvv+bb7qTz8+Xxw+4y3Wi5O9KTUeDV9rEJ4G/ww/2nutYLaawf1MOAI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AKgDEAAAA3AAAAA8AAAAAAAAAAAAAAAAAmAIAAGRycy9k&#10;b3ducmV2LnhtbFBLBQYAAAAABAAEAPUAAACJAwAAAAA=&#10;" stroked="f">
                <v:textbox>
                  <w:txbxContent>
                    <w:p w:rsidR="00ED7339" w:rsidRPr="00B061BC" w:rsidRDefault="00ED7339" w:rsidP="00ED7339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рис.</w:t>
                      </w:r>
                      <w:r>
                        <w:rPr>
                          <w:sz w:val="28"/>
                          <w:lang w:val="en-US"/>
                        </w:rPr>
                        <w:t xml:space="preserve"> 3</w:t>
                      </w:r>
                    </w:p>
                  </w:txbxContent>
                </v:textbox>
              </v:shape>
              <v:shape id="Text Box 701" o:spid="_x0000_s1572" type="#_x0000_t202" style="position:absolute;left:3549;top:8769;width:1080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mydMUA&#10;AADcAAAADwAAAGRycy9kb3ducmV2LnhtbESP0WrCQBRE34X+w3ILvkjd1Nqkpm5CFSy+avMBN9lr&#10;Epq9G7JbE/++KxT6OMzMGWabT6YTVxpca1nB8zICQVxZ3XKtoPg6PL2BcB5ZY2eZFNzIQZ49zLaY&#10;ajvyia5nX4sAYZeigsb7PpXSVQ0ZdEvbEwfvYgeDPsihlnrAMcBNJ1dRFEuDLYeFBnvaN1R9n3+M&#10;gstxXLxuxvLTF8lpHe+wTUp7U2r+OH28g/A0+f/wX/uoFbxs1nA/E4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abJ0xQAAANwAAAAPAAAAAAAAAAAAAAAAAJgCAABkcnMv&#10;ZG93bnJldi54bWxQSwUGAAAAAAQABAD1AAAAigMAAAAA&#10;" stroked="f">
                <v:textbox>
                  <w:txbxContent>
                    <w:p w:rsidR="00ED7339" w:rsidRPr="00B061BC" w:rsidRDefault="00ED7339" w:rsidP="00ED7339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рис.</w:t>
                      </w:r>
                      <w:r>
                        <w:rPr>
                          <w:sz w:val="28"/>
                          <w:lang w:val="en-US"/>
                        </w:rPr>
                        <w:t xml:space="preserve"> 2</w:t>
                      </w:r>
                    </w:p>
                  </w:txbxContent>
                </v:textbox>
              </v:shape>
              <v:shape id="Text Box 702" o:spid="_x0000_s1573" type="#_x0000_t202" style="position:absolute;left:1749;top:8769;width:1080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UX78MA&#10;AADcAAAADwAAAGRycy9kb3ducmV2LnhtbESP0YrCMBRE3xf8h3AFXxZNdVerXaPogouvaj/g2lzb&#10;ss1NaaKtf28EwcdhZs4wy3VnKnGjxpWWFYxHEQjizOqScwXpaTecg3AeWWNlmRTcycF61ftYYqJt&#10;ywe6HX0uAoRdggoK7+tESpcVZNCNbE0cvIttDPogm1zqBtsAN5WcRNFMGiw5LBRY029B2f/xahRc&#10;9u3ndNGe/3waH75nWyzjs70rNeh3mx8Qnjr/Dr/ae63gazGF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UX78MAAADcAAAADwAAAAAAAAAAAAAAAACYAgAAZHJzL2Rv&#10;d25yZXYueG1sUEsFBgAAAAAEAAQA9QAAAIgDAAAAAA==&#10;" stroked="f">
                <v:textbox>
                  <w:txbxContent>
                    <w:p w:rsidR="00ED7339" w:rsidRPr="00DB2F09" w:rsidRDefault="00ED7339" w:rsidP="00ED7339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рис.</w:t>
                      </w:r>
                      <w:r>
                        <w:rPr>
                          <w:sz w:val="28"/>
                          <w:lang w:val="en-US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>1</w:t>
                      </w:r>
                    </w:p>
                  </w:txbxContent>
                </v:textbox>
              </v:shape>
              <v:shape id="Text Box 703" o:spid="_x0000_s1574" type="#_x0000_t202" style="position:absolute;left:7149;top:8769;width:1080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eJmMUA&#10;AADcAAAADwAAAGRycy9kb3ducmV2LnhtbESP3WrCQBSE7wt9h+UUelPMxlqjiW5CK7R4688DHLPH&#10;JJg9G7KriW/fLRS8HGbmG2ZdjKYVN+pdY1nBNIpBEJdWN1wpOB6+J0sQziNrbC2Tgjs5KPLnpzVm&#10;2g68o9veVyJA2GWooPa+y6R0ZU0GXWQ74uCdbW/QB9lXUvc4BLhp5XscJ9Jgw2Ghxo42NZWX/dUo&#10;OG+Ht3k6nH78cbH7SL6wWZzsXanXl/FzBcLT6B/h//ZWK5ilCfydCUd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94mYxQAAANwAAAAPAAAAAAAAAAAAAAAAAJgCAABkcnMv&#10;ZG93bnJldi54bWxQSwUGAAAAAAQABAD1AAAAigMAAAAA&#10;" stroked="f">
                <v:textbox>
                  <w:txbxContent>
                    <w:p w:rsidR="00ED7339" w:rsidRPr="00942A50" w:rsidRDefault="00ED7339" w:rsidP="00ED7339">
                      <w:pPr>
                        <w:jc w:val="center"/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рис.</w:t>
                      </w:r>
                      <w:r>
                        <w:rPr>
                          <w:sz w:val="28"/>
                          <w:lang w:val="en-US"/>
                        </w:rPr>
                        <w:t xml:space="preserve"> 4</w:t>
                      </w:r>
                    </w:p>
                  </w:txbxContent>
                </v:textbox>
              </v:shape>
              <v:shape id="Text Box 704" o:spid="_x0000_s1575" type="#_x0000_t202" style="position:absolute;left:8949;top:8769;width:1080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ssA8MA&#10;AADcAAAADwAAAGRycy9kb3ducmV2LnhtbESP0YrCMBRE34X9h3AX9kXWVFftWo3iLii+Vv2Aa3Nt&#10;i81NaaKtf28EwcdhZs4wi1VnKnGjxpWWFQwHEQjizOqScwXHw+b7F4TzyBory6TgTg5Wy4/eAhNt&#10;W07ptve5CBB2CSoovK8TKV1WkEE3sDVx8M62MeiDbHKpG2wD3FRyFEVTabDksFBgTf8FZZf91Sg4&#10;79r+ZNaetv4Yp+PpH5bxyd6V+vrs1nMQnjr/Dr/aO63gZxbD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ssA8MAAADcAAAADwAAAAAAAAAAAAAAAACYAgAAZHJzL2Rv&#10;d25yZXYueG1sUEsFBgAAAAAEAAQA9QAAAIgDAAAAAA==&#10;" stroked="f">
                <v:textbox>
                  <w:txbxContent>
                    <w:p w:rsidR="00ED7339" w:rsidRPr="00942A50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</w:rPr>
                        <w:t>рис.</w:t>
                      </w:r>
                      <w:r>
                        <w:rPr>
                          <w:sz w:val="28"/>
                          <w:lang w:val="en-US"/>
                        </w:rPr>
                        <w:t xml:space="preserve"> 5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Правильное соотношение кривых спроса (D) и предельного дохода (MR) отражено: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для совершенной конкуренции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1. рис. 1</w:t>
      </w:r>
      <w:r w:rsidRPr="00914DA2">
        <w:rPr>
          <w:sz w:val="28"/>
        </w:rPr>
        <w:tab/>
      </w:r>
      <w:r>
        <w:rPr>
          <w:sz w:val="28"/>
        </w:rPr>
        <w:t>2. рис. 2</w:t>
      </w:r>
      <w:r w:rsidRPr="00914DA2">
        <w:rPr>
          <w:sz w:val="28"/>
        </w:rPr>
        <w:tab/>
      </w:r>
      <w:r>
        <w:rPr>
          <w:sz w:val="28"/>
        </w:rPr>
        <w:t>3. рис. 3</w:t>
      </w:r>
      <w:r w:rsidRPr="00914DA2">
        <w:rPr>
          <w:sz w:val="28"/>
        </w:rPr>
        <w:tab/>
      </w:r>
      <w:r>
        <w:rPr>
          <w:sz w:val="28"/>
        </w:rPr>
        <w:t>4. рис. 4</w:t>
      </w:r>
      <w:r w:rsidRPr="00914DA2">
        <w:rPr>
          <w:sz w:val="28"/>
        </w:rPr>
        <w:tab/>
      </w:r>
      <w:r>
        <w:rPr>
          <w:sz w:val="28"/>
        </w:rPr>
        <w:t>5. рис. 5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б) для монополистической конкуренции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1. рис. 1</w:t>
      </w:r>
      <w:r w:rsidRPr="00914DA2">
        <w:rPr>
          <w:sz w:val="28"/>
        </w:rPr>
        <w:tab/>
      </w:r>
      <w:r>
        <w:rPr>
          <w:sz w:val="28"/>
        </w:rPr>
        <w:t>2. рис. 2</w:t>
      </w:r>
      <w:r w:rsidRPr="00914DA2">
        <w:rPr>
          <w:sz w:val="28"/>
        </w:rPr>
        <w:tab/>
      </w:r>
      <w:r>
        <w:rPr>
          <w:sz w:val="28"/>
        </w:rPr>
        <w:t>3. рис. 3</w:t>
      </w:r>
      <w:r w:rsidRPr="00914DA2">
        <w:rPr>
          <w:sz w:val="28"/>
        </w:rPr>
        <w:tab/>
      </w:r>
      <w:r>
        <w:rPr>
          <w:sz w:val="28"/>
        </w:rPr>
        <w:t>4. рис. 4</w:t>
      </w:r>
      <w:r w:rsidRPr="00914DA2">
        <w:rPr>
          <w:sz w:val="28"/>
        </w:rPr>
        <w:tab/>
      </w:r>
      <w:r>
        <w:rPr>
          <w:sz w:val="28"/>
        </w:rPr>
        <w:t>5. рис. 5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) для олигополии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1. рис. 1</w:t>
      </w:r>
      <w:r w:rsidRPr="00914DA2">
        <w:rPr>
          <w:sz w:val="28"/>
        </w:rPr>
        <w:tab/>
      </w:r>
      <w:r>
        <w:rPr>
          <w:sz w:val="28"/>
        </w:rPr>
        <w:t>2. рис. 2</w:t>
      </w:r>
      <w:r w:rsidRPr="00914DA2">
        <w:rPr>
          <w:sz w:val="28"/>
        </w:rPr>
        <w:tab/>
      </w:r>
      <w:r>
        <w:rPr>
          <w:sz w:val="28"/>
        </w:rPr>
        <w:t>3. рис. 3</w:t>
      </w:r>
      <w:r w:rsidRPr="00914DA2">
        <w:rPr>
          <w:sz w:val="28"/>
        </w:rPr>
        <w:tab/>
      </w:r>
      <w:r>
        <w:rPr>
          <w:sz w:val="28"/>
        </w:rPr>
        <w:t>4. рис. 4</w:t>
      </w:r>
      <w:r w:rsidRPr="00914DA2">
        <w:rPr>
          <w:sz w:val="28"/>
        </w:rPr>
        <w:tab/>
      </w:r>
      <w:r>
        <w:rPr>
          <w:sz w:val="28"/>
        </w:rPr>
        <w:t>5. рис. 5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1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монополистической конкуренции участвует:</w:t>
      </w:r>
    </w:p>
    <w:p w:rsidR="00ED7339" w:rsidRDefault="00ED7339" w:rsidP="00DB35C4">
      <w:pPr>
        <w:numPr>
          <w:ilvl w:val="0"/>
          <w:numId w:val="42"/>
        </w:numPr>
        <w:jc w:val="both"/>
        <w:rPr>
          <w:sz w:val="28"/>
        </w:rPr>
      </w:pPr>
      <w:r>
        <w:rPr>
          <w:sz w:val="28"/>
        </w:rPr>
        <w:t>одна фирма</w:t>
      </w:r>
    </w:p>
    <w:p w:rsidR="00ED7339" w:rsidRDefault="00ED7339" w:rsidP="00DB35C4">
      <w:pPr>
        <w:numPr>
          <w:ilvl w:val="0"/>
          <w:numId w:val="42"/>
        </w:numPr>
        <w:jc w:val="both"/>
        <w:rPr>
          <w:sz w:val="28"/>
        </w:rPr>
      </w:pPr>
      <w:r>
        <w:rPr>
          <w:sz w:val="28"/>
        </w:rPr>
        <w:t>более 100 фирм</w:t>
      </w:r>
    </w:p>
    <w:p w:rsidR="00ED7339" w:rsidRDefault="00ED7339" w:rsidP="00DB35C4">
      <w:pPr>
        <w:numPr>
          <w:ilvl w:val="0"/>
          <w:numId w:val="42"/>
        </w:numPr>
        <w:jc w:val="both"/>
        <w:rPr>
          <w:sz w:val="28"/>
        </w:rPr>
      </w:pPr>
      <w:r>
        <w:rPr>
          <w:sz w:val="28"/>
        </w:rPr>
        <w:t>от 10 до 70 фирм</w:t>
      </w:r>
    </w:p>
    <w:p w:rsidR="00ED7339" w:rsidRDefault="00ED7339" w:rsidP="00DB35C4">
      <w:pPr>
        <w:numPr>
          <w:ilvl w:val="0"/>
          <w:numId w:val="42"/>
        </w:numPr>
        <w:jc w:val="both"/>
        <w:rPr>
          <w:sz w:val="28"/>
        </w:rPr>
      </w:pPr>
      <w:r>
        <w:rPr>
          <w:sz w:val="28"/>
        </w:rPr>
        <w:t>две фирмы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2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краткосрочном периоде фирма – совершенный конкурент стремится:</w:t>
      </w:r>
    </w:p>
    <w:p w:rsidR="00ED7339" w:rsidRDefault="00ED7339" w:rsidP="00DB35C4">
      <w:pPr>
        <w:numPr>
          <w:ilvl w:val="0"/>
          <w:numId w:val="43"/>
        </w:numPr>
        <w:jc w:val="both"/>
        <w:rPr>
          <w:sz w:val="28"/>
        </w:rPr>
      </w:pPr>
      <w:r>
        <w:rPr>
          <w:sz w:val="28"/>
        </w:rPr>
        <w:t>минимизировать убытки</w:t>
      </w:r>
    </w:p>
    <w:p w:rsidR="00ED7339" w:rsidRDefault="00ED7339" w:rsidP="00DB35C4">
      <w:pPr>
        <w:numPr>
          <w:ilvl w:val="0"/>
          <w:numId w:val="43"/>
        </w:numPr>
        <w:jc w:val="both"/>
        <w:rPr>
          <w:sz w:val="28"/>
        </w:rPr>
      </w:pPr>
      <w:r>
        <w:rPr>
          <w:sz w:val="28"/>
        </w:rPr>
        <w:t>максимизировать прибыль</w:t>
      </w:r>
    </w:p>
    <w:p w:rsidR="00ED7339" w:rsidRDefault="00ED7339" w:rsidP="00DB35C4">
      <w:pPr>
        <w:numPr>
          <w:ilvl w:val="0"/>
          <w:numId w:val="43"/>
        </w:numPr>
        <w:jc w:val="both"/>
        <w:rPr>
          <w:sz w:val="28"/>
        </w:rPr>
      </w:pPr>
      <w:r>
        <w:rPr>
          <w:sz w:val="28"/>
        </w:rPr>
        <w:t>обеспечить безубыточность работы</w:t>
      </w:r>
    </w:p>
    <w:p w:rsidR="00ED7339" w:rsidRDefault="00ED7339" w:rsidP="00DB35C4">
      <w:pPr>
        <w:numPr>
          <w:ilvl w:val="0"/>
          <w:numId w:val="43"/>
        </w:numPr>
        <w:jc w:val="both"/>
        <w:rPr>
          <w:sz w:val="28"/>
        </w:rPr>
      </w:pPr>
      <w:r>
        <w:rPr>
          <w:sz w:val="28"/>
        </w:rPr>
        <w:t>вступить в отрасль</w:t>
      </w:r>
    </w:p>
    <w:p w:rsidR="00ED7339" w:rsidRDefault="00ED7339" w:rsidP="00DB35C4">
      <w:pPr>
        <w:numPr>
          <w:ilvl w:val="0"/>
          <w:numId w:val="43"/>
        </w:numPr>
        <w:jc w:val="both"/>
        <w:rPr>
          <w:sz w:val="28"/>
        </w:rPr>
      </w:pPr>
      <w:r>
        <w:rPr>
          <w:sz w:val="28"/>
        </w:rPr>
        <w:t>выйти из отрасли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709"/>
        <w:jc w:val="both"/>
        <w:rPr>
          <w:i/>
          <w:iCs/>
          <w:sz w:val="28"/>
        </w:rPr>
      </w:pPr>
      <w:r>
        <w:rPr>
          <w:i/>
          <w:iCs/>
          <w:sz w:val="28"/>
        </w:rPr>
        <w:t>13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Наиболее существенным отличием несовершенной конкуренции от совершенной является:</w:t>
      </w:r>
    </w:p>
    <w:p w:rsidR="00ED7339" w:rsidRDefault="00ED7339" w:rsidP="00DB35C4">
      <w:pPr>
        <w:numPr>
          <w:ilvl w:val="0"/>
          <w:numId w:val="44"/>
        </w:numPr>
        <w:jc w:val="both"/>
        <w:rPr>
          <w:sz w:val="28"/>
        </w:rPr>
      </w:pPr>
      <w:r>
        <w:rPr>
          <w:sz w:val="28"/>
        </w:rPr>
        <w:t>возможность оказывать влияние на механизм формирования цены</w:t>
      </w:r>
    </w:p>
    <w:p w:rsidR="00ED7339" w:rsidRDefault="00ED7339" w:rsidP="00DB35C4">
      <w:pPr>
        <w:numPr>
          <w:ilvl w:val="0"/>
          <w:numId w:val="44"/>
        </w:numPr>
        <w:jc w:val="both"/>
        <w:rPr>
          <w:sz w:val="28"/>
        </w:rPr>
      </w:pPr>
      <w:r>
        <w:rPr>
          <w:sz w:val="28"/>
        </w:rPr>
        <w:t>возможность входа в отрасль и выхода из нее</w:t>
      </w:r>
    </w:p>
    <w:p w:rsidR="00ED7339" w:rsidRDefault="00ED7339" w:rsidP="00DB35C4">
      <w:pPr>
        <w:numPr>
          <w:ilvl w:val="0"/>
          <w:numId w:val="44"/>
        </w:numPr>
        <w:jc w:val="both"/>
        <w:rPr>
          <w:sz w:val="28"/>
        </w:rPr>
      </w:pPr>
      <w:r>
        <w:rPr>
          <w:sz w:val="28"/>
        </w:rPr>
        <w:lastRenderedPageBreak/>
        <w:t>производство однородной продукции</w:t>
      </w:r>
    </w:p>
    <w:p w:rsidR="00ED7339" w:rsidRDefault="00ED7339" w:rsidP="00DB35C4">
      <w:pPr>
        <w:numPr>
          <w:ilvl w:val="0"/>
          <w:numId w:val="44"/>
        </w:numPr>
        <w:jc w:val="both"/>
        <w:rPr>
          <w:sz w:val="28"/>
        </w:rPr>
      </w:pPr>
      <w:r>
        <w:rPr>
          <w:sz w:val="28"/>
        </w:rPr>
        <w:t>взаимодействие спроса и предложения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709"/>
        <w:jc w:val="both"/>
        <w:rPr>
          <w:i/>
          <w:iCs/>
          <w:sz w:val="28"/>
        </w:rPr>
      </w:pPr>
      <w:r>
        <w:rPr>
          <w:i/>
          <w:iCs/>
          <w:sz w:val="28"/>
        </w:rPr>
        <w:t>14. Дополнить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долговременном периоде все издержки фирмы – совершенного конкурента имеют ___________________ характер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5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не зависимости от рыночной структуры в долговременном периоде фирмы стремятся:</w:t>
      </w:r>
    </w:p>
    <w:p w:rsidR="00ED7339" w:rsidRDefault="00ED7339" w:rsidP="00DB35C4">
      <w:pPr>
        <w:numPr>
          <w:ilvl w:val="0"/>
          <w:numId w:val="45"/>
        </w:numPr>
        <w:jc w:val="both"/>
        <w:rPr>
          <w:sz w:val="28"/>
        </w:rPr>
      </w:pPr>
      <w:r>
        <w:rPr>
          <w:sz w:val="28"/>
        </w:rPr>
        <w:t>максимизировать прибыль</w:t>
      </w:r>
    </w:p>
    <w:p w:rsidR="00ED7339" w:rsidRDefault="00ED7339" w:rsidP="00DB35C4">
      <w:pPr>
        <w:numPr>
          <w:ilvl w:val="0"/>
          <w:numId w:val="45"/>
        </w:numPr>
        <w:jc w:val="both"/>
        <w:rPr>
          <w:sz w:val="28"/>
        </w:rPr>
      </w:pPr>
      <w:r>
        <w:rPr>
          <w:sz w:val="28"/>
        </w:rPr>
        <w:t>минимизировать убыток</w:t>
      </w:r>
    </w:p>
    <w:p w:rsidR="00ED7339" w:rsidRDefault="00ED7339" w:rsidP="00DB35C4">
      <w:pPr>
        <w:numPr>
          <w:ilvl w:val="0"/>
          <w:numId w:val="45"/>
        </w:numPr>
        <w:jc w:val="both"/>
        <w:rPr>
          <w:sz w:val="28"/>
        </w:rPr>
      </w:pPr>
      <w:r>
        <w:rPr>
          <w:sz w:val="28"/>
        </w:rPr>
        <w:t>захватить большую долю рынка</w:t>
      </w:r>
    </w:p>
    <w:p w:rsidR="00ED7339" w:rsidRDefault="00ED7339" w:rsidP="00DB35C4">
      <w:pPr>
        <w:numPr>
          <w:ilvl w:val="0"/>
          <w:numId w:val="45"/>
        </w:numPr>
        <w:jc w:val="both"/>
        <w:rPr>
          <w:sz w:val="28"/>
        </w:rPr>
      </w:pPr>
      <w:r>
        <w:rPr>
          <w:sz w:val="28"/>
        </w:rPr>
        <w:t>получать нормальную прибыль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6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Цены на продукцию в условиях несовершенной конкуренции формирует:</w:t>
      </w:r>
    </w:p>
    <w:p w:rsidR="00ED7339" w:rsidRDefault="00ED7339" w:rsidP="00DB35C4">
      <w:pPr>
        <w:numPr>
          <w:ilvl w:val="0"/>
          <w:numId w:val="46"/>
        </w:numPr>
        <w:jc w:val="both"/>
        <w:rPr>
          <w:sz w:val="28"/>
        </w:rPr>
      </w:pPr>
      <w:r>
        <w:rPr>
          <w:sz w:val="28"/>
        </w:rPr>
        <w:t>государство</w:t>
      </w:r>
    </w:p>
    <w:p w:rsidR="00ED7339" w:rsidRDefault="00ED7339" w:rsidP="00DB35C4">
      <w:pPr>
        <w:numPr>
          <w:ilvl w:val="0"/>
          <w:numId w:val="46"/>
        </w:numPr>
        <w:jc w:val="both"/>
        <w:rPr>
          <w:sz w:val="28"/>
        </w:rPr>
      </w:pPr>
      <w:r>
        <w:rPr>
          <w:sz w:val="28"/>
        </w:rPr>
        <w:t>сама фирма</w:t>
      </w:r>
    </w:p>
    <w:p w:rsidR="00ED7339" w:rsidRDefault="00ED7339" w:rsidP="00DB35C4">
      <w:pPr>
        <w:numPr>
          <w:ilvl w:val="0"/>
          <w:numId w:val="46"/>
        </w:numPr>
        <w:jc w:val="both"/>
        <w:rPr>
          <w:sz w:val="28"/>
        </w:rPr>
      </w:pPr>
      <w:r>
        <w:rPr>
          <w:sz w:val="28"/>
        </w:rPr>
        <w:t>конкуренция фирм</w:t>
      </w:r>
    </w:p>
    <w:p w:rsidR="00ED7339" w:rsidRDefault="00ED7339" w:rsidP="00DB35C4">
      <w:pPr>
        <w:numPr>
          <w:ilvl w:val="0"/>
          <w:numId w:val="46"/>
        </w:numPr>
        <w:jc w:val="both"/>
        <w:rPr>
          <w:sz w:val="28"/>
        </w:rPr>
      </w:pPr>
      <w:r>
        <w:rPr>
          <w:sz w:val="28"/>
        </w:rPr>
        <w:t>интерес фирм, производящих субституты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7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Условием выбора оптимального объема выпуска фирмы в долгосрочном периоде (LR) для условий чистой конкуренции выступает:</w:t>
      </w:r>
    </w:p>
    <w:p w:rsidR="00ED7339" w:rsidRDefault="00ED7339" w:rsidP="00DB35C4">
      <w:pPr>
        <w:numPr>
          <w:ilvl w:val="0"/>
          <w:numId w:val="47"/>
        </w:numPr>
        <w:jc w:val="both"/>
        <w:rPr>
          <w:sz w:val="28"/>
        </w:rPr>
      </w:pPr>
      <w:r>
        <w:rPr>
          <w:sz w:val="28"/>
        </w:rPr>
        <w:t>р = LAC</w:t>
      </w:r>
    </w:p>
    <w:p w:rsidR="00ED7339" w:rsidRDefault="00ED7339" w:rsidP="00DB35C4">
      <w:pPr>
        <w:numPr>
          <w:ilvl w:val="0"/>
          <w:numId w:val="47"/>
        </w:numPr>
        <w:jc w:val="both"/>
        <w:rPr>
          <w:sz w:val="28"/>
        </w:rPr>
      </w:pPr>
      <w:r>
        <w:rPr>
          <w:sz w:val="28"/>
        </w:rPr>
        <w:t>р = МС</w:t>
      </w:r>
    </w:p>
    <w:p w:rsidR="00ED7339" w:rsidRDefault="00ED7339" w:rsidP="00DB35C4">
      <w:pPr>
        <w:numPr>
          <w:ilvl w:val="0"/>
          <w:numId w:val="47"/>
        </w:numPr>
        <w:jc w:val="both"/>
        <w:rPr>
          <w:sz w:val="28"/>
        </w:rPr>
      </w:pPr>
      <w:proofErr w:type="gramStart"/>
      <w:r>
        <w:rPr>
          <w:sz w:val="28"/>
        </w:rPr>
        <w:t>р</w:t>
      </w:r>
      <w:proofErr w:type="gramEnd"/>
      <w:r>
        <w:rPr>
          <w:sz w:val="28"/>
        </w:rPr>
        <w:t xml:space="preserve"> &gt; LAC</w:t>
      </w:r>
    </w:p>
    <w:p w:rsidR="00ED7339" w:rsidRDefault="00ED7339" w:rsidP="00DB35C4">
      <w:pPr>
        <w:numPr>
          <w:ilvl w:val="0"/>
          <w:numId w:val="47"/>
        </w:numPr>
        <w:jc w:val="both"/>
        <w:rPr>
          <w:sz w:val="28"/>
        </w:rPr>
      </w:pPr>
      <w:r>
        <w:rPr>
          <w:sz w:val="28"/>
        </w:rPr>
        <w:t>LAC = LMC</w:t>
      </w:r>
    </w:p>
    <w:p w:rsidR="00ED7339" w:rsidRDefault="00ED7339" w:rsidP="00DB35C4">
      <w:pPr>
        <w:numPr>
          <w:ilvl w:val="0"/>
          <w:numId w:val="47"/>
        </w:numPr>
        <w:jc w:val="both"/>
        <w:rPr>
          <w:sz w:val="28"/>
        </w:rPr>
      </w:pPr>
      <w:r>
        <w:rPr>
          <w:sz w:val="28"/>
        </w:rPr>
        <w:t>MR = LAC</w:t>
      </w:r>
    </w:p>
    <w:p w:rsidR="00ED7339" w:rsidRDefault="00ED7339" w:rsidP="00DB35C4">
      <w:pPr>
        <w:numPr>
          <w:ilvl w:val="0"/>
          <w:numId w:val="47"/>
        </w:numPr>
        <w:jc w:val="both"/>
        <w:rPr>
          <w:sz w:val="28"/>
        </w:rPr>
      </w:pPr>
      <w:r>
        <w:rPr>
          <w:sz w:val="28"/>
        </w:rPr>
        <w:t>MR = LMC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где: LAC – издержки на единицу предложения в СП</w:t>
      </w:r>
    </w:p>
    <w:p w:rsidR="00ED7339" w:rsidRDefault="00ED7339" w:rsidP="00ED7339">
      <w:pPr>
        <w:ind w:firstLine="540"/>
        <w:jc w:val="both"/>
        <w:rPr>
          <w:sz w:val="28"/>
        </w:rPr>
      </w:pPr>
      <w:r>
        <w:rPr>
          <w:sz w:val="28"/>
        </w:rPr>
        <w:t>LMC – предельные издержки долговременного периода</w:t>
      </w:r>
    </w:p>
    <w:p w:rsidR="00ED7339" w:rsidRPr="00ED7339" w:rsidRDefault="00ED7339" w:rsidP="00ED7339">
      <w:pPr>
        <w:pStyle w:val="ab"/>
        <w:ind w:firstLine="540"/>
      </w:pPr>
      <w:r>
        <w:t>р – цена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8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Рассмотрите рисунок 1. Фирма – совершенный конкурент в краткосрочном периоде имеет параметры работы: AVC, ATC и цены р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и р</w:t>
      </w:r>
      <w:r>
        <w:rPr>
          <w:sz w:val="28"/>
          <w:vertAlign w:val="subscript"/>
        </w:rPr>
        <w:t>2</w:t>
      </w:r>
      <w:r>
        <w:rPr>
          <w:sz w:val="28"/>
        </w:rPr>
        <w:t>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при р</w:t>
      </w:r>
      <w:r>
        <w:rPr>
          <w:sz w:val="28"/>
          <w:vertAlign w:val="subscript"/>
        </w:rPr>
        <w:t>1</w:t>
      </w:r>
      <w:r>
        <w:rPr>
          <w:sz w:val="28"/>
        </w:rPr>
        <w:t xml:space="preserve"> = AVC фирма:</w:t>
      </w:r>
    </w:p>
    <w:p w:rsidR="00ED7339" w:rsidRDefault="00ED7339" w:rsidP="00DB35C4">
      <w:pPr>
        <w:numPr>
          <w:ilvl w:val="0"/>
          <w:numId w:val="48"/>
        </w:numPr>
        <w:jc w:val="both"/>
        <w:rPr>
          <w:sz w:val="28"/>
        </w:rPr>
      </w:pPr>
      <w:r>
        <w:rPr>
          <w:sz w:val="28"/>
        </w:rPr>
        <w:t>получает максимум прибыли</w:t>
      </w:r>
    </w:p>
    <w:p w:rsidR="00ED7339" w:rsidRDefault="00ED7339" w:rsidP="00DB35C4">
      <w:pPr>
        <w:numPr>
          <w:ilvl w:val="0"/>
          <w:numId w:val="48"/>
        </w:numPr>
        <w:jc w:val="both"/>
        <w:rPr>
          <w:sz w:val="28"/>
        </w:rPr>
      </w:pPr>
      <w:r>
        <w:rPr>
          <w:sz w:val="28"/>
        </w:rPr>
        <w:t>получает нормальную прибыль</w:t>
      </w:r>
    </w:p>
    <w:p w:rsidR="00ED7339" w:rsidRDefault="00ED7339" w:rsidP="00DB35C4">
      <w:pPr>
        <w:numPr>
          <w:ilvl w:val="0"/>
          <w:numId w:val="48"/>
        </w:numPr>
        <w:jc w:val="both"/>
        <w:rPr>
          <w:sz w:val="28"/>
        </w:rPr>
      </w:pPr>
      <w:r>
        <w:rPr>
          <w:sz w:val="28"/>
        </w:rPr>
        <w:t>минимизирует убытки путем закрытия</w:t>
      </w:r>
    </w:p>
    <w:p w:rsidR="00ED7339" w:rsidRDefault="00ED7339" w:rsidP="00DB35C4">
      <w:pPr>
        <w:numPr>
          <w:ilvl w:val="0"/>
          <w:numId w:val="48"/>
        </w:numPr>
        <w:jc w:val="both"/>
        <w:rPr>
          <w:sz w:val="28"/>
        </w:rPr>
      </w:pPr>
      <w:r>
        <w:rPr>
          <w:sz w:val="28"/>
        </w:rPr>
        <w:t>минимизирует убытки путем продажи созданного объема продукции Q</w:t>
      </w:r>
      <w:r>
        <w:rPr>
          <w:sz w:val="28"/>
          <w:vertAlign w:val="subscript"/>
        </w:rPr>
        <w:t>1</w:t>
      </w:r>
    </w:p>
    <w:tbl>
      <w:tblPr>
        <w:tblW w:w="0" w:type="auto"/>
        <w:tblLook w:val="01E0"/>
      </w:tblPr>
      <w:tblGrid>
        <w:gridCol w:w="4428"/>
        <w:gridCol w:w="5400"/>
      </w:tblGrid>
      <w:tr w:rsidR="00ED7339" w:rsidRPr="00EF2D7C" w:rsidTr="00373830">
        <w:tc>
          <w:tcPr>
            <w:tcW w:w="4428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  <w:lang w:val="en-US"/>
              </w:rPr>
            </w:pPr>
            <w:r w:rsidRPr="00ED7339">
              <w:rPr>
                <w:sz w:val="28"/>
                <w:szCs w:val="28"/>
              </w:rPr>
              <w:lastRenderedPageBreak/>
              <w:br w:type="page"/>
            </w:r>
            <w:r w:rsidR="00A30689">
              <w:rPr>
                <w:noProof/>
                <w:sz w:val="28"/>
                <w:szCs w:val="28"/>
              </w:rPr>
            </w:r>
            <w:r w:rsidR="00A30689">
              <w:rPr>
                <w:noProof/>
                <w:sz w:val="28"/>
                <w:szCs w:val="28"/>
              </w:rPr>
              <w:pict>
                <v:group id="Группа 324" o:spid="_x0000_s1576" style="width:147.75pt;height:153.8pt;mso-position-horizontal-relative:char;mso-position-vertical-relative:line" coordorigin="1614,3924" coordsize="2955,3076">
                  <v:shape id="Text Box 240" o:spid="_x0000_s1577" type="#_x0000_t202" style="position:absolute;left:1614;top:5409;width:540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eCMMA&#10;AADcAAAADwAAAGRycy9kb3ducmV2LnhtbESP0YrCMBRE3wX/IdyFfRFNddW6XaO4C4qvaj/g2lzb&#10;ss1NaaKtf28EwcdhZs4wy3VnKnGjxpWWFYxHEQjizOqScwXpaTtcgHAeWWNlmRTcycF61e8tMdG2&#10;5QPdjj4XAcIuQQWF93UipcsKMuhGtiYO3sU2Bn2QTS51g22Am0pOomguDZYcFgqs6a+g7P94NQou&#10;+3Yw+27PO5/Gh+n8F8v4bO9KfX50mx8Qnjr/Dr/ae63gazKD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reCMMAAADcAAAADwAAAAAAAAAAAAAAAACYAgAAZHJzL2Rv&#10;d25yZXYueG1sUEsFBgAAAAAEAAQA9QAAAIgDAAAAAA==&#10;" stroked="f">
                    <v:textbox>
                      <w:txbxContent>
                        <w:p w:rsidR="00ED7339" w:rsidRPr="000B77AE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41" o:spid="_x0000_s1578" type="#_x0000_t202" style="position:absolute;left:1614;top:4899;width:540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hAf8MA&#10;AADcAAAADwAAAGRycy9kb3ducmV2LnhtbESP3YrCMBSE7xd8h3AEbxZN/atajbIKirf+PMCxObbF&#10;5qQ0WVvf3iwseDnMzDfMatOaUjypdoVlBcNBBII4tbrgTMH1su/PQTiPrLG0TApe5GCz7nytMNG2&#10;4RM9zz4TAcIuQQW591UipUtzMugGtiIO3t3WBn2QdSZ1jU2Am1KOoiiWBgsOCzlWtMspfZx/jYL7&#10;sfmeLprbwV9np0m8xWJ2sy+let32ZwnCU+s/4f/2USsYj2L4Ox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hAf8MAAADcAAAADwAAAAAAAAAAAAAAAACYAgAAZHJzL2Rv&#10;d25yZXYueG1sUEsFBgAAAAAEAAQA9QAAAIgDAAAAAA==&#10;" stroked="f">
                    <v:textbox>
                      <w:txbxContent>
                        <w:p w:rsidR="00ED7339" w:rsidRPr="000B77AE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42" o:spid="_x0000_s1579" type="#_x0000_t202" style="position:absolute;left:3534;top:4239;width:900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Tl5MQA&#10;AADc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kWcwN+Zc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E5eTEAAAA3AAAAA8AAAAAAAAAAAAAAAAAmAIAAGRycy9k&#10;b3ducmV2LnhtbFBLBQYAAAAABAAEAPUAAACJAwAAAAA=&#10;" stroked="f">
                    <v:textbox>
                      <w:txbxContent>
                        <w:p w:rsidR="00ED7339" w:rsidRPr="00340B7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243" o:spid="_x0000_s1580" type="#_x0000_t202" style="position:absolute;left:3669;top:4779;width:900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xlsEA&#10;AADcAAAADwAAAGRycy9kb3ducmV2LnhtbERPyW7CMBC9I/EP1lTqBREHyhowqK1UlGsCHzDEk0WN&#10;x1HskvD39aFSj09vP55H04oH9a6xrGARxSCIC6sbrhTcrl/zHQjnkTW2lknBkxycT9PJERNtB87o&#10;kftKhBB2CSqove8SKV1Rk0EX2Y44cKXtDfoA+0rqHocQblq5jOONNNhwaKixo8+aiu/8xygo02G2&#10;3g/3i79ts9XmA5vt3T6Ven0Z3w8gPI3+X/znTrWCt2VYG86EIyB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bcZbBAAAA3AAAAA8AAAAAAAAAAAAAAAAAmAIAAGRycy9kb3du&#10;cmV2LnhtbFBLBQYAAAAABAAEAPUAAACGAwAAAAA=&#10;" stroked="f">
                    <v:textbox>
                      <w:txbxContent>
                        <w:p w:rsidR="00ED7339" w:rsidRPr="00340B7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shape id="Text Box 244" o:spid="_x0000_s1581" type="#_x0000_t202" style="position:absolute;left:3984;top:6324;width:540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UDcQA&#10;AADcAAAADwAAAGRycy9kb3ducmV2LnhtbESP3YrCMBSE7wXfIRzBG9FUV+3aNcq6oHjrzwOcNse2&#10;2JyUJmvr25uFBS+HmfmGWW87U4kHNa60rGA6iUAQZ1aXnCu4XvbjTxDOI2usLJOCJznYbvq9NSba&#10;tnyix9nnIkDYJaig8L5OpHRZQQbdxNbEwbvZxqAPssmlbrANcFPJWRQtpcGSw0KBNf0UlN3Pv0bB&#10;7diOFqs2PfhrfJovd1jGqX0qNRx0318gPHX+Hf5vH7WCj9kK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X1A3EAAAA3AAAAA8AAAAAAAAAAAAAAAAAmAIAAGRycy9k&#10;b3ducmV2LnhtbFBLBQYAAAAABAAEAPUAAACJAwAAAAA=&#10;" stroked="f">
                    <v:textbox>
                      <w:txbxContent>
                        <w:p w:rsidR="00ED7339" w:rsidRPr="00340B7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45" o:spid="_x0000_s1582" type="#_x0000_t202" style="position:absolute;left:1659;top:3924;width:834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TrTcEA&#10;AADcAAAADwAAAGRycy9kb3ducmV2LnhtbERPyW7CMBC9V+IfrEHiUhEH0rIEDCpIrbhC+YAhniwi&#10;HkexS5K/rw9IHJ/evt33phYPal1lWcEsikEQZ1ZXXCi4/n5PVyCcR9ZYWyYFAznY70ZvW0y17fhM&#10;j4svRAhhl6KC0vsmldJlJRl0kW2IA5fb1qAPsC2kbrEL4aaW8zheSIMVh4YSGzqWlN0vf0ZBfure&#10;P9fd7cdfl+ePxQGr5c0OSk3G/dcGhKfev8RP90krSJIwP5wJR0D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0603BAAAA3AAAAA8AAAAAAAAAAAAAAAAAmAIAAGRycy9kb3du&#10;cmV2LnhtbFBLBQYAAAAABAAEAPUAAACGAwAAAAA=&#10;" stroked="f">
                    <v:textbox>
                      <w:txbxContent>
                        <w:p w:rsidR="00ED7339" w:rsidRPr="00340B7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</w:t>
                          </w:r>
                        </w:p>
                      </w:txbxContent>
                    </v:textbox>
                  </v:shape>
                  <v:group id="Group 246" o:spid="_x0000_s1583" style="position:absolute;left:2061;top:4230;width:2160;height:2161" coordorigin="2061,4230" coordsize="2160,2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  <v:line id="Line 247" o:spid="_x0000_s1584" style="position:absolute;flip:y;visibility:visible" from="2061,4230" to="2061,6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gIacUAAADcAAAADwAAAGRycy9kb3ducmV2LnhtbESPzWvCQBDF7wX/h2WEXoJuakA0uor9&#10;EAriwY+DxyE7JsHsbMhONf3vu4VCj4837/fmLde9a9SdulB7NvAyTkERF97WXBo4n7ajGaggyBYb&#10;z2TgmwKsV4OnJebWP/hA96OUKkI45GigEmlzrUNRkcMw9i1x9K6+cyhRdqW2HT4i3DV6kqZT7bDm&#10;2FBhS28VFbfjl4tvbPf8nmXJq9NJMqePi+xSLcY8D/vNApRQL//Hf+lPayDLJvA7JhJ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gIacUAAADcAAAADwAAAAAAAAAA&#10;AAAAAAChAgAAZHJzL2Rvd25yZXYueG1sUEsFBgAAAAAEAAQA+QAAAJMDAAAAAA==&#10;">
                      <v:stroke endarrow="block"/>
                    </v:line>
                    <v:line id="Line 248" o:spid="_x0000_s1585" style="position:absolute;visibility:visible" from="2061,6391" to="4221,6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qYcUAAADcAAAADwAAAGRycy9kb3ducmV2LnhtbESPQWsCMRSE70L/Q3gFb5q1C7WuRild&#10;BA+1oJaeXzfPzdLNy7KJa/rvG6HgcZiZb5jVJtpWDNT7xrGC2TQDQVw53XCt4PO0nbyA8AFZY+uY&#10;FPySh836YbTCQrsrH2g4hlokCPsCFZgQukJKXxmy6KeuI07e2fUWQ5J9LXWP1wS3rXzKsmdpseG0&#10;YLCjN0PVz/FiFcxNeZBzWb6fPsqhmS3iPn59L5QaP8bXJYhAMdzD/+2dVpDnOdzOpCM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vqYcUAAADcAAAADwAAAAAAAAAA&#10;AAAAAAChAgAAZHJzL2Rvd25yZXYueG1sUEsFBgAAAAAEAAQA+QAAAJMDAAAAAA==&#10;">
                      <v:stroke endarrow="block"/>
                    </v:line>
                    <v:shape id="Freeform 249" o:spid="_x0000_s1586" style="position:absolute;left:2224;top:4933;width:1603;height:802;visibility:visible;mso-wrap-style:square;v-text-anchor:top" coordsize="1440,10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jvB8QA&#10;AADcAAAADwAAAGRycy9kb3ducmV2LnhtbESPQWvCQBSE7wX/w/KE3uqLTSkSXUUUIZZeqh48PrPP&#10;JJh9G7Krxn/vFgo9DjPzDTNb9LZRN+587UTDeJSAYimcqaXUcNhv3iagfCAx1DhhDQ/2sJgPXmaU&#10;GXeXH77tQqkiRHxGGqoQ2gzRFxVb8iPXskTv7DpLIcquRNPRPcJtg+9J8omWaokLFbW8qri47K5W&#10;A57zx2mD+fG4bvD7tL0Spu5L69dhv5yCCtyH//BfOzca0vQDfs/EI4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o7wfEAAAA3AAAAA8AAAAAAAAAAAAAAAAAmAIAAGRycy9k&#10;b3ducmV2LnhtbFBLBQYAAAAABAAEAPUAAACJAwAAAAA=&#10;" path="m,720v150,150,300,300,540,180c780,780,1110,390,1440,e" filled="f">
                      <v:path arrowok="t" o:connecttype="custom" o:connectlocs="0,566;601,708;1603,0" o:connectangles="0,0,0"/>
                    </v:shape>
                    <v:shape id="Freeform 250" o:spid="_x0000_s1587" style="position:absolute;left:2455;top:4573;width:1620;height:570;visibility:visible;mso-wrap-style:square;v-text-anchor:top" coordsize="1620,5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o/88cA&#10;AADcAAAADwAAAGRycy9kb3ducmV2LnhtbESP3WoCMRSE74W+QzgF7zRbtaWsRpGC+AOlrRWKd8fN&#10;cbPs5mTZRF19elMo9HKYmW+Yyay1lThT4wvHCp76CQjizOmCcwW770XvFYQPyBorx6TgSh5m04fO&#10;BFPtLvxF523IRYSwT1GBCaFOpfSZIYu+72ri6B1dYzFE2eRSN3iJcFvJQZK8SIsFxwWDNb0Zysrt&#10;ySr4saXdfBalccuPxeh9vtnvDre1Ut3Hdj4GEagN/+G/9korGA6f4fdMPAJye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p6P/PHAAAA3AAAAA8AAAAAAAAAAAAAAAAAmAIAAGRy&#10;cy9kb3ducmV2LnhtbFBLBQYAAAAABAAEAPUAAACMAwAAAAA=&#10;" path="m,180c135,375,270,570,540,540,810,510,1215,255,1620,e" filled="f">
                      <v:path arrowok="t" o:connecttype="custom" o:connectlocs="0,180;540,540;1620,0" o:connectangles="0,0,0"/>
                    </v:shape>
                    <v:line id="Line 251" o:spid="_x0000_s1588" style="position:absolute;visibility:visible" from="2061,5671" to="3861,5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fJecUAAADcAAAADwAAAGRycy9kb3ducmV2LnhtbESPX2vCMBTF3wd+h3CFvc3UFcrsjDIE&#10;wYduYyp7vjTXtrO5qUnWdt9+EQQfD+fPj7Ncj6YVPTnfWFYwnyUgiEurG64UHA/bpxcQPiBrbC2T&#10;gj/ysF5NHpaYazvwF/X7UIk4wj5HBXUIXS6lL2sy6Ge2I47eyTqDIUpXSe1wiOOmlc9JkkmDDUdC&#10;jR1tairP+18TuWVVuMv3z3ncnd6L7YX7xcfhU6nH6fj2CiLQGO7hW3unFaRpB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fJecUAAADcAAAADwAAAAAAAAAA&#10;AAAAAAChAgAAZHJzL2Rvd25yZXYueG1sUEsFBgAAAAAEAAQA+QAAAJMDAAAAAA==&#10;">
                      <v:stroke dashstyle="dash"/>
                    </v:line>
                    <v:line id="Line 252" o:spid="_x0000_s1589" style="position:absolute;visibility:visible" from="2061,5131" to="3861,5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ts4sQAAADcAAAADwAAAGRycy9kb3ducmV2LnhtbESPX2vCMBTF3wW/Q7jC3maqgrrOKCII&#10;PujEKnu+NNe2s7mpSVa7b78MBj4ezp8fZ7HqTC1acr6yrGA0TEAQ51ZXXCi4nLevcxA+IGusLZOC&#10;H/KwWvZ7C0y1ffCJ2iwUIo6wT1FBGUKTSunzkgz6oW2Io3e1zmCI0hVSO3zEcVPLcZJMpcGKI6HE&#10;hjYl5bfs20RuXuzd/fPr1u2uh/32zu3bx/mo1MugW7+DCNSFZ/i/vdMKJpMZ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a2zixAAAANwAAAAPAAAAAAAAAAAA&#10;AAAAAKECAABkcnMvZG93bnJldi54bWxQSwUGAAAAAAQABAD5AAAAkgMAAAAA&#10;">
                      <v:stroke dashstyle="dash"/>
                    </v:line>
                    <v:line id="Line 253" o:spid="_x0000_s1590" style="position:absolute;visibility:visible" from="2961,5131" to="2961,6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4kMIAAADcAAAADwAAAGRycy9kb3ducmV2LnhtbERPTWvCQBC9C/0PyxR6040VRFNXkYLg&#10;wVqMpechOyap2dm4u43pv+8cCj0+3vdqM7hW9RRi49nAdJKBIi69bbgy8HHejRegYkK22HomAz8U&#10;YbN+GK0wt/7OJ+qLVCkJ4ZijgTqlLtc6ljU5jBPfEQt38cFhEhgqbQPeJdy1+jnL5tphw9JQY0ev&#10;NZXX4ttJb1kdwu3z6zrsL2+H3Y375fH8bszT47B9AZVoSP/iP/feGpjNZK2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T4kMIAAADcAAAADwAAAAAAAAAAAAAA&#10;AAChAgAAZHJzL2Rvd25yZXYueG1sUEsFBgAAAAAEAAQA+QAAAJADAAAAAA==&#10;">
                      <v:stroke dashstyle="dash"/>
                    </v:line>
                    <v:line id="Line 254" o:spid="_x0000_s1591" style="position:absolute;visibility:visible" from="2601,5671" to="2601,6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hdC8MAAADcAAAADwAAAGRycy9kb3ducmV2LnhtbESPzYrCMBSF98K8Q7gD7jR1BNFqFBkQ&#10;XDiKOsz60lzbanNTk1g7b28EweXh/Hyc2aI1lWjI+dKygkE/AUGcWV1yruD3uOqNQfiArLGyTAr+&#10;ycNi/tGZYartnffUHEIu4gj7FBUUIdSplD4ryKDv25o4eifrDIYoXS61w3scN5X8SpKRNFhyJBRY&#10;03dB2eVwM5Gb5Rt3/Ttf2vXpZ7O6cjPZHndKdT/b5RREoDa8w6/2WisYDi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4XQvDAAAA3AAAAA8AAAAAAAAAAAAA&#10;AAAAoQIAAGRycy9kb3ducmV2LnhtbFBLBQYAAAAABAAEAPkAAACRAwAAAAA=&#10;">
                      <v:stroke dashstyle="dash"/>
                    </v:line>
                  </v:group>
                  <v:shape id="Text Box 255" o:spid="_x0000_s1592" type="#_x0000_t202" style="position:absolute;left:2454;top:6504;width:1080;height:4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YMMEA&#10;AADcAAAADwAAAGRycy9kb3ducmV2LnhtbERPyW7CMBC9V+IfrEHiUhEHmrIEDCpIVFyhfMAQTxYR&#10;j6PYJcnf1wekHp/evt33phZPal1lWcEsikEQZ1ZXXCi4/ZymKxDOI2usLZOCgRzsd6O3Labadnyh&#10;59UXIoSwS1FB6X2TSumykgy6yDbEgctta9AH2BZSt9iFcFPLeRwvpMGKQ0OJDR1Lyh7XX6MgP3fv&#10;n+vu/u1vy0uyOGC1vNtBqcm4/9qA8NT7f/HLfdYKPpIwP5w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ymDDBAAAA3AAAAA8AAAAAAAAAAAAAAAAAmAIAAGRycy9kb3du&#10;cmV2LnhtbFBLBQYAAAAABAAEAPUAAACGAwAAAAA=&#10;" stroked="f">
                    <v:textbox>
                      <w:txbxContent>
                        <w:p w:rsidR="00ED7339" w:rsidRDefault="00ED7339" w:rsidP="00ED7339">
                          <w:pPr>
                            <w:jc w:val="center"/>
                            <w:rPr>
                              <w:sz w:val="28"/>
                            </w:rPr>
                          </w:pPr>
                          <w:r>
                            <w:rPr>
                              <w:sz w:val="28"/>
                            </w:rPr>
                            <w:t>рис. 1</w:t>
                          </w:r>
                        </w:p>
                        <w:p w:rsidR="00ED7339" w:rsidRPr="000B77AE" w:rsidRDefault="00ED7339" w:rsidP="00ED7339">
                          <w:pPr>
                            <w:jc w:val="center"/>
                          </w:pP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540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б) при р</w:t>
            </w:r>
            <w:r w:rsidRPr="00EF2D7C">
              <w:rPr>
                <w:sz w:val="28"/>
                <w:vertAlign w:val="subscript"/>
              </w:rPr>
              <w:t>2</w:t>
            </w:r>
            <w:r w:rsidRPr="00EF2D7C">
              <w:rPr>
                <w:sz w:val="28"/>
              </w:rPr>
              <w:t xml:space="preserve"> = АТС фирма:</w:t>
            </w:r>
          </w:p>
          <w:p w:rsidR="00ED7339" w:rsidRPr="00EF2D7C" w:rsidRDefault="00ED7339" w:rsidP="00DB35C4">
            <w:pPr>
              <w:numPr>
                <w:ilvl w:val="0"/>
                <w:numId w:val="49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получает максимум прибыли</w:t>
            </w:r>
          </w:p>
          <w:p w:rsidR="00ED7339" w:rsidRPr="00EF2D7C" w:rsidRDefault="00ED7339" w:rsidP="00DB35C4">
            <w:pPr>
              <w:numPr>
                <w:ilvl w:val="0"/>
                <w:numId w:val="49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получает нормальную прибыль</w:t>
            </w:r>
          </w:p>
          <w:p w:rsidR="00ED7339" w:rsidRPr="00EF2D7C" w:rsidRDefault="00ED7339" w:rsidP="00DB35C4">
            <w:pPr>
              <w:numPr>
                <w:ilvl w:val="0"/>
                <w:numId w:val="49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минимизирует убытки путем продажи созданного объема продукции Q</w:t>
            </w:r>
            <w:r w:rsidRPr="00EF2D7C">
              <w:rPr>
                <w:sz w:val="28"/>
                <w:vertAlign w:val="subscript"/>
              </w:rPr>
              <w:t>2</w:t>
            </w:r>
          </w:p>
          <w:p w:rsidR="00ED7339" w:rsidRPr="00EF2D7C" w:rsidRDefault="00ED7339" w:rsidP="00DB35C4">
            <w:pPr>
              <w:numPr>
                <w:ilvl w:val="0"/>
                <w:numId w:val="49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минимизирует убытки путем закрытия</w:t>
            </w:r>
          </w:p>
        </w:tc>
      </w:tr>
    </w:tbl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) фирма будет иметь экономическую прибыль при соотношениях цен:</w:t>
      </w:r>
    </w:p>
    <w:p w:rsidR="00ED7339" w:rsidRPr="00CD4E9D" w:rsidRDefault="00ED7339" w:rsidP="00ED7339">
      <w:pPr>
        <w:ind w:firstLine="540"/>
        <w:jc w:val="both"/>
        <w:rPr>
          <w:sz w:val="28"/>
        </w:rPr>
      </w:pPr>
      <w:r w:rsidRPr="00CD4E9D">
        <w:rPr>
          <w:sz w:val="28"/>
        </w:rPr>
        <w:t xml:space="preserve">1. </w:t>
      </w:r>
      <w:r>
        <w:rPr>
          <w:sz w:val="28"/>
          <w:lang w:val="en-US"/>
        </w:rPr>
        <w:t>p</w:t>
      </w:r>
      <w:r w:rsidRPr="00CD4E9D">
        <w:rPr>
          <w:sz w:val="28"/>
        </w:rPr>
        <w:t xml:space="preserve"> &gt; </w:t>
      </w:r>
      <w:r>
        <w:rPr>
          <w:sz w:val="28"/>
          <w:lang w:val="en-US"/>
        </w:rPr>
        <w:t>p</w:t>
      </w:r>
      <w:r w:rsidRPr="00CD4E9D">
        <w:rPr>
          <w:sz w:val="28"/>
          <w:vertAlign w:val="subscript"/>
        </w:rPr>
        <w:t>2</w:t>
      </w:r>
      <w:r w:rsidRPr="00300A94">
        <w:rPr>
          <w:sz w:val="28"/>
        </w:rPr>
        <w:tab/>
      </w:r>
      <w:r w:rsidRPr="00CD4E9D">
        <w:rPr>
          <w:sz w:val="28"/>
        </w:rPr>
        <w:t xml:space="preserve">2. </w:t>
      </w:r>
      <w:r>
        <w:rPr>
          <w:sz w:val="28"/>
          <w:lang w:val="en-US"/>
        </w:rPr>
        <w:t>p</w:t>
      </w:r>
      <w:r w:rsidRPr="00CD4E9D">
        <w:rPr>
          <w:sz w:val="28"/>
        </w:rPr>
        <w:t xml:space="preserve"> &lt; </w:t>
      </w:r>
      <w:r>
        <w:rPr>
          <w:sz w:val="28"/>
          <w:lang w:val="en-US"/>
        </w:rPr>
        <w:t>p</w:t>
      </w:r>
      <w:r w:rsidRPr="00CD4E9D">
        <w:rPr>
          <w:sz w:val="28"/>
          <w:vertAlign w:val="subscript"/>
        </w:rPr>
        <w:t>1</w:t>
      </w:r>
      <w:r w:rsidRPr="00300A94">
        <w:rPr>
          <w:sz w:val="28"/>
        </w:rPr>
        <w:tab/>
      </w:r>
      <w:r w:rsidRPr="00CD4E9D">
        <w:rPr>
          <w:sz w:val="28"/>
        </w:rPr>
        <w:t xml:space="preserve">3. </w:t>
      </w:r>
      <w:r>
        <w:rPr>
          <w:sz w:val="28"/>
          <w:lang w:val="en-US"/>
        </w:rPr>
        <w:t>p</w:t>
      </w:r>
      <w:r w:rsidRPr="00CD4E9D">
        <w:rPr>
          <w:sz w:val="28"/>
          <w:vertAlign w:val="subscript"/>
        </w:rPr>
        <w:t>1</w:t>
      </w:r>
      <w:r w:rsidRPr="00CD4E9D">
        <w:rPr>
          <w:sz w:val="28"/>
        </w:rPr>
        <w:t xml:space="preserve"> &lt; </w:t>
      </w:r>
      <w:r>
        <w:rPr>
          <w:sz w:val="28"/>
          <w:lang w:val="en-US"/>
        </w:rPr>
        <w:t>p</w:t>
      </w:r>
      <w:r w:rsidRPr="00CD4E9D">
        <w:rPr>
          <w:sz w:val="28"/>
        </w:rPr>
        <w:t xml:space="preserve"> &lt; </w:t>
      </w:r>
      <w:r>
        <w:rPr>
          <w:sz w:val="28"/>
          <w:lang w:val="en-US"/>
        </w:rPr>
        <w:t>p</w:t>
      </w:r>
      <w:r w:rsidRPr="00CD4E9D">
        <w:rPr>
          <w:sz w:val="28"/>
          <w:vertAlign w:val="subscript"/>
        </w:rPr>
        <w:t>2</w:t>
      </w:r>
      <w:r w:rsidRPr="00300A94">
        <w:rPr>
          <w:sz w:val="28"/>
        </w:rPr>
        <w:tab/>
      </w:r>
      <w:r w:rsidRPr="00CD4E9D">
        <w:rPr>
          <w:sz w:val="28"/>
        </w:rPr>
        <w:t xml:space="preserve">4. </w:t>
      </w:r>
      <w:r>
        <w:rPr>
          <w:sz w:val="28"/>
          <w:lang w:val="en-US"/>
        </w:rPr>
        <w:t>p</w:t>
      </w:r>
      <w:r w:rsidRPr="00CD4E9D">
        <w:rPr>
          <w:sz w:val="28"/>
        </w:rPr>
        <w:t xml:space="preserve"> &lt; </w:t>
      </w:r>
      <w:r>
        <w:rPr>
          <w:sz w:val="28"/>
          <w:lang w:val="en-US"/>
        </w:rPr>
        <w:t>p</w:t>
      </w:r>
      <w:r w:rsidRPr="00CD4E9D">
        <w:rPr>
          <w:sz w:val="28"/>
          <w:vertAlign w:val="subscript"/>
        </w:rPr>
        <w:t>2</w:t>
      </w:r>
    </w:p>
    <w:p w:rsidR="00ED7339" w:rsidRPr="00CD4E9D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19. Дополнить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монополистической конкуренции кривая предельного дохода графически расположена _________ кривой спроса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0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условиях несовершенной конкуренции:</w:t>
      </w:r>
    </w:p>
    <w:p w:rsidR="00ED7339" w:rsidRDefault="00ED7339" w:rsidP="00DB35C4">
      <w:pPr>
        <w:numPr>
          <w:ilvl w:val="0"/>
          <w:numId w:val="50"/>
        </w:numPr>
        <w:jc w:val="both"/>
        <w:rPr>
          <w:sz w:val="28"/>
        </w:rPr>
      </w:pPr>
      <w:r>
        <w:rPr>
          <w:sz w:val="28"/>
        </w:rPr>
        <w:t xml:space="preserve">MR &lt; </w:t>
      </w:r>
      <w:proofErr w:type="gramStart"/>
      <w:r>
        <w:rPr>
          <w:sz w:val="28"/>
        </w:rPr>
        <w:t>р</w:t>
      </w:r>
      <w:proofErr w:type="gramEnd"/>
    </w:p>
    <w:p w:rsidR="00ED7339" w:rsidRDefault="00ED7339" w:rsidP="00DB35C4">
      <w:pPr>
        <w:numPr>
          <w:ilvl w:val="0"/>
          <w:numId w:val="50"/>
        </w:numPr>
        <w:jc w:val="both"/>
        <w:rPr>
          <w:sz w:val="28"/>
        </w:rPr>
      </w:pPr>
      <w:r>
        <w:rPr>
          <w:sz w:val="28"/>
        </w:rPr>
        <w:t xml:space="preserve">MR &gt; </w:t>
      </w:r>
      <w:proofErr w:type="gramStart"/>
      <w:r>
        <w:rPr>
          <w:sz w:val="28"/>
        </w:rPr>
        <w:t>р</w:t>
      </w:r>
      <w:proofErr w:type="gramEnd"/>
    </w:p>
    <w:p w:rsidR="00ED7339" w:rsidRDefault="00ED7339" w:rsidP="00DB35C4">
      <w:pPr>
        <w:numPr>
          <w:ilvl w:val="0"/>
          <w:numId w:val="50"/>
        </w:numPr>
        <w:jc w:val="both"/>
        <w:rPr>
          <w:sz w:val="28"/>
        </w:rPr>
      </w:pPr>
      <w:r>
        <w:rPr>
          <w:sz w:val="28"/>
        </w:rPr>
        <w:t>MR = р</w:t>
      </w:r>
    </w:p>
    <w:p w:rsidR="00ED7339" w:rsidRDefault="00ED7339" w:rsidP="00DB35C4">
      <w:pPr>
        <w:numPr>
          <w:ilvl w:val="0"/>
          <w:numId w:val="50"/>
        </w:numPr>
        <w:jc w:val="both"/>
        <w:rPr>
          <w:sz w:val="28"/>
        </w:rPr>
      </w:pPr>
      <w:r>
        <w:rPr>
          <w:sz w:val="28"/>
        </w:rPr>
        <w:t>MR = 0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если: MR – предельный доход</w:t>
      </w:r>
    </w:p>
    <w:p w:rsidR="00ED7339" w:rsidRDefault="00ED7339" w:rsidP="00ED7339">
      <w:pPr>
        <w:ind w:firstLine="720"/>
        <w:jc w:val="both"/>
        <w:rPr>
          <w:sz w:val="28"/>
        </w:rPr>
      </w:pPr>
      <w:r>
        <w:rPr>
          <w:sz w:val="28"/>
        </w:rPr>
        <w:t>р - цена</w:t>
      </w:r>
    </w:p>
    <w:p w:rsidR="00ED7339" w:rsidRPr="00FF1DFE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1. Установить соответствие</w:t>
      </w:r>
    </w:p>
    <w:p w:rsidR="00ED7339" w:rsidRDefault="00ED7339" w:rsidP="00ED7339">
      <w:pPr>
        <w:jc w:val="both"/>
        <w:rPr>
          <w:sz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>Соотношение совокупного</w:t>
            </w:r>
          </w:p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>дохода (TR) и совокупных</w:t>
            </w:r>
          </w:p>
          <w:p w:rsidR="00ED7339" w:rsidRPr="00EF2D7C" w:rsidRDefault="00ED7339" w:rsidP="00373830">
            <w:pPr>
              <w:jc w:val="center"/>
              <w:rPr>
                <w:sz w:val="28"/>
              </w:rPr>
            </w:pPr>
            <w:r w:rsidRPr="00EF2D7C">
              <w:rPr>
                <w:sz w:val="28"/>
                <w:u w:val="single"/>
              </w:rPr>
              <w:t>издержек (ТС)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</w:p>
          <w:p w:rsidR="00ED7339" w:rsidRPr="00EF2D7C" w:rsidRDefault="00A30689" w:rsidP="00373830">
            <w:pPr>
              <w:rPr>
                <w:sz w:val="28"/>
                <w:lang w:val="en-US"/>
              </w:rPr>
            </w:pPr>
            <w:r w:rsidRPr="00A30689">
              <w:rPr>
                <w:noProof/>
                <w:sz w:val="28"/>
              </w:rPr>
            </w:r>
            <w:r w:rsidRPr="00A30689">
              <w:rPr>
                <w:noProof/>
                <w:sz w:val="28"/>
              </w:rPr>
              <w:pict>
                <v:group id="Группа 284" o:spid="_x0000_s1593" style="width:229.95pt;height:173.1pt;mso-position-horizontal-relative:char;mso-position-vertical-relative:line" coordorigin="1296,4089" coordsize="4599,3462">
                  <v:shape id="Text Box 200" o:spid="_x0000_s1594" type="#_x0000_t202" style="position:absolute;left:3654;top:6579;width:558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2Or8MA&#10;AADcAAAADwAAAGRycy9kb3ducmV2LnhtbESP3YrCMBSE7wXfIZwFb0RTxZ9u1yiroHjrzwOcNse2&#10;bHNSmqytb28EwcthZr5hVpvOVOJOjSstK5iMIxDEmdUl5wqul/0oBuE8ssbKMil4kIPNut9bYaJt&#10;yye6n30uAoRdggoK7+tESpcVZNCNbU0cvJttDPogm1zqBtsAN5WcRtFCGiw5LBRY066g7O/8bxTc&#10;ju1w/t2mB39dnmaLLZbL1D6UGnx1vz8gPHX+E363j1rBNJ7D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2Or8MAAADcAAAADwAAAAAAAAAAAAAAAACYAgAAZHJzL2Rv&#10;d25yZXYueG1sUEsFBgAAAAAEAAQA9QAAAIg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4)</w:t>
                          </w:r>
                        </w:p>
                      </w:txbxContent>
                    </v:textbox>
                  </v:shape>
                  <v:shape id="Text Box 201" o:spid="_x0000_s1595" type="#_x0000_t202" style="position:absolute;left:1449;top:6564;width:558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8Q2MMA&#10;AADcAAAADwAAAGRycy9kb3ducmV2LnhtbESP3YrCMBSE7xd8h3AEbxZNld1aq1FcQfHWnwc4bY5t&#10;sTkpTdbWtzcLwl4OM/MNs9r0phYPal1lWcF0EoEgzq2uuFBwvezHCQjnkTXWlknBkxxs1oOPFaba&#10;dnyix9kXIkDYpaig9L5JpXR5SQbdxDbEwbvZ1qAPsi2kbrELcFPLWRTF0mDFYaHEhnYl5ffzr1Fw&#10;O3af34suO/jr/PQV/2A1z+xTqdGw3y5BeOr9f/jdPmoFsySG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8Q2MMAAADcAAAADwAAAAAAAAAAAAAAAACYAgAAZHJzL2Rv&#10;d25yZXYueG1sUEsFBgAAAAAEAAQA9QAAAIg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)</w:t>
                          </w:r>
                        </w:p>
                      </w:txbxContent>
                    </v:textbox>
                  </v:shape>
                  <v:shape id="Text Box 202" o:spid="_x0000_s1596" type="#_x0000_t202" style="position:absolute;left:3654;top:4794;width:558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O1Q8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Ayj+H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g7VDwgAAANwAAAAPAAAAAAAAAAAAAAAAAJgCAABkcnMvZG93&#10;bnJldi54bWxQSwUGAAAAAAQABAD1AAAAhwMAAAAA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)</w:t>
                          </w:r>
                        </w:p>
                      </w:txbxContent>
                    </v:textbox>
                  </v:shape>
                  <v:shape id="Text Box 203" o:spid="_x0000_s1597" type="#_x0000_t202" style="position:absolute;left:1449;top:4749;width:558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whMb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5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xwhMb0AAADcAAAADwAAAAAAAAAAAAAAAACYAgAAZHJzL2Rvd25yZXYu&#10;eG1sUEsFBgAAAAAEAAQA9QAAAII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1)</w:t>
                          </w:r>
                        </w:p>
                      </w:txbxContent>
                    </v:textbox>
                  </v:shape>
                  <v:shape id="Text Box 204" o:spid="_x0000_s1598" type="#_x0000_t202" style="position:absolute;left:5004;top:6249;width:471;height:30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t9sMQA&#10;AADcAAAADwAAAGRycy9kb3ducmV2LnhtbESPzYvCMBTE7wv+D+EJXhZN7UG0GsVP2MPuwQ88P5pn&#10;W2xeShJt/e/NwsIeh5n5DbNYdaYWT3K+sqxgPEpAEOdWV1wouJwPwykIH5A11pZJwYs8rJa9jwVm&#10;2rZ8pOcpFCJC2GeooAyhyaT0eUkG/cg2xNG7WWcwROkKqR22EW5qmSbJRBqsOC6U2NC2pPx+ehgF&#10;k517tEfefu4u+2/8aYr0unldlRr0u/UcRKAu/If/2l9aQTqdwe+ZeAT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rfbDEAAAA3AAAAA8AAAAAAAAAAAAAAAAAmAIAAGRycy9k&#10;b3ducmV2LnhtbFBLBQYAAAAABAAEAPUAAACJAwAAAAA=&#10;" stroked="f">
                    <v:textbox inset="0,0,0,0"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VC</w:t>
                          </w:r>
                        </w:p>
                      </w:txbxContent>
                    </v:textbox>
                  </v:shape>
                  <v:shape id="Text Box 205" o:spid="_x0000_s1599" type="#_x0000_t202" style="position:absolute;left:4689;top:6051;width:525;height:2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hC8MEA&#10;AADcAAAADwAAAGRycy9kb3ducmV2LnhtbERPTYvCMBC9C/sfwix4kTXdHkSrUVx1wYMe6ornoRnb&#10;YjMpSbT1328OgsfH+16setOIBzlfW1bwPU5AEBdW11wqOP/9fk1B+ICssbFMCp7kYbX8GCww07bj&#10;nB6nUIoYwj5DBVUIbSalLyoy6Me2JY7c1TqDIUJXSu2wi+GmkWmSTKTBmmNDhS1tKipup7tRMNm6&#10;e5fzZrQ97w54bMv08vO8KDX87NdzEIH68Ba/3HutIJ3F+fFMPAJ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JIQvDBAAAA3AAAAA8AAAAAAAAAAAAAAAAAmAIAAGRycy9kb3du&#10;cmV2LnhtbFBLBQYAAAAABAAEAPUAAACGAwAAAAA=&#10;" stroked="f">
                    <v:textbox inset="0,0,0,0"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206" o:spid="_x0000_s1600" type="#_x0000_t202" style="position:absolute;left:2469;top:6084;width:69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8eccIA&#10;AADcAAAADwAAAGRycy9kb3ducmV2LnhtbESP3YrCMBSE7wXfIRzBG9FU8bcaRYVdvK36AMfm2Bab&#10;k9JEW99+Iyx4OczMN8xm15pSvKh2hWUF41EEgji1uuBMwfXyM1yCcB5ZY2mZFLzJwW7b7Www1rbh&#10;hF5nn4kAYRejgtz7KpbSpTkZdCNbEQfvbmuDPsg6k7rGJsBNKSdRNJcGCw4LOVZ0zCl9nJ9Gwf3U&#10;DGar5vbrr4tkOj9gsbjZt1L9Xrtfg/DU+m/4v33SCiarMXzOhCM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/x5xwgAAANwAAAAPAAAAAAAAAAAAAAAAAJgCAABkcnMvZG93&#10;bnJldi54bWxQSwUGAAAAAAQABAD1AAAAhwMAAAAA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207" o:spid="_x0000_s1601" type="#_x0000_t202" style="position:absolute;left:4644;top:4329;width:69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2ABsIA&#10;AADcAAAADwAAAGRycy9kb3ducmV2LnhtbESP3YrCMBSE7xd8h3AEbxZNLa4/1SgqKN768wDH5tgW&#10;m5PSRFvf3gjCXg4z8w2zWLWmFE+qXWFZwXAQgSBOrS44U3A57/pTEM4jaywtk4IXOVgtOz8LTLRt&#10;+EjPk89EgLBLUEHufZVI6dKcDLqBrYiDd7O1QR9knUldYxPgppRxFI2lwYLDQo4VbXNK76eHUXA7&#10;NL9/s+a695fJcTTeYDG52pdSvW67noPw1Pr/8Ld90AriWQyfM+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LYAGwgAAANwAAAAPAAAAAAAAAAAAAAAAAJgCAABkcnMvZG93&#10;bnJldi54bWxQSwUGAAAAAAQABAD1AAAAhwMAAAAA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208" o:spid="_x0000_s1602" type="#_x0000_t202" style="position:absolute;left:2559;top:4089;width:69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ElncQA&#10;AADcAAAADwAAAGRycy9kb3ducmV2LnhtbESP3YrCMBSE7wXfIRzBG9FUV+3aNcq6oHjrzwOcNse2&#10;2JyUJmvr25uFBS+HmfmGWW87U4kHNa60rGA6iUAQZ1aXnCu4XvbjTxDOI2usLJOCJznYbvq9NSba&#10;tnyix9nnIkDYJaig8L5OpHRZQQbdxNbEwbvZxqAPssmlbrANcFPJWRQtpcGSw0KBNf0UlN3Pv0bB&#10;7diOFqs2PfhrfJovd1jGqX0qNRx0318gPHX+Hf5vH7WC2eoD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hJZ3EAAAA3AAAAA8AAAAAAAAAAAAAAAAAmAIAAGRycy9k&#10;b3ducmV2LnhtbFBLBQYAAAAABAAEAPUAAACJAwAAAAA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209" o:spid="_x0000_s1603" type="#_x0000_t202" style="position:absolute;left:5169;top:6654;width:477;height:2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NE88UA&#10;AADcAAAADwAAAGRycy9kb3ducmV2LnhtbESPT4vCMBTE7wt+h/CEvSyabhHRahRXV9jDevAPnh/N&#10;sy02LyWJtn77jSDscZiZ3zDzZWdqcSfnK8sKPocJCOLc6ooLBafjdjAB4QOyxtoyKXiQh+Wi9zbH&#10;TNuW93Q/hEJECPsMFZQhNJmUPi/JoB/ahjh6F+sMhihdIbXDNsJNLdMkGUuDFceFEhtal5RfDzej&#10;YLxxt3bP64/N6fsXd02Rnr8eZ6Xe+91qBiJQF/7Dr/aPVpBOR/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c0TzxQAAANwAAAAPAAAAAAAAAAAAAAAAAJgCAABkcnMv&#10;ZG93bnJldi54bWxQSwUGAAAAAAQABAD1AAAAigMAAAAA&#10;" stroked="f">
                    <v:textbox inset="0,0,0,0"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210" o:spid="_x0000_s1604" type="#_x0000_t202" style="position:absolute;left:2829;top:6579;width:69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QYcsMA&#10;AADcAAAADwAAAGRycy9kb3ducmV2LnhtbESP3YrCMBSE7wXfIZwFb8Smij9r1yiroHjrzwOcNse2&#10;bHNSmqytb28EwcthZr5hVpvOVOJOjSstKxhHMQjizOqScwXXy370DcJ5ZI2VZVLwIAebdb+3wkTb&#10;lk90P/tcBAi7BBUU3teJlC4ryKCLbE0cvJttDPogm1zqBtsAN5WcxPFcGiw5LBRY066g7O/8bxTc&#10;ju1wtmzTg78uTtP5FstFah9KDb663x8Qnjr/Cb/bR61gspzB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QYcsMAAADcAAAADwAAAAAAAAAAAAAAAACYAgAAZHJzL2Rv&#10;d25yZXYueG1sUEsFBgAAAAAEAAQA9QAAAIg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211" o:spid="_x0000_s1605" type="#_x0000_t202" style="position:absolute;left:5199;top:4494;width:69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aGBcMA&#10;AADcAAAADwAAAGRycy9kb3ducmV2LnhtbESP3YrCMBSE7xd8h3AEbxabKrtVq1FcQfHWnwc4bY5t&#10;sTkpTdbWtzcLwl4OM/MNs9r0phYPal1lWcEkikEQ51ZXXCi4XvbjOQjnkTXWlknBkxxs1oOPFaba&#10;dnyix9kXIkDYpaig9L5JpXR5SQZdZBvi4N1sa9AH2RZSt9gFuKnlNI4TabDisFBiQ7uS8vv51yi4&#10;HbvP70WXHfx1dvpKfrCaZfap1GjYb5cgPPX+P/xuH7WC6SKBvzPhCMj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BaGBcMAAADcAAAADwAAAAAAAAAAAAAAAACYAgAAZHJzL2Rv&#10;d25yZXYueG1sUEsFBgAAAAAEAAQA9QAAAIg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212" o:spid="_x0000_s1606" type="#_x0000_t202" style="position:absolute;left:2904;top:4659;width:69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ojnsIA&#10;AADcAAAADwAAAGRycy9kb3ducmV2LnhtbESP3YrCMBSE7wXfIRzBG9FUWa1Wo7iC4q0/D3Bsjm2x&#10;OSlN1ta3NwuCl8PMfMOsNq0pxZNqV1hWMB5FIIhTqwvOFFwv++EchPPIGkvLpOBFDjbrbmeFibYN&#10;n+h59pkIEHYJKsi9rxIpXZqTQTeyFXHw7rY26IOsM6lrbALclHISRTNpsOCwkGNFu5zSx/nPKLgf&#10;m8F00dwO/hqffma/WMQ3+1Kq32u3SxCeWv8Nf9pHrWCyiOH/TDgC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WiOewgAAANwAAAAPAAAAAAAAAAAAAAAAAJgCAABkcnMvZG93&#10;bnJldi54bWxQSwUGAAAAAAQABAD1AAAAhwMAAAAA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213" o:spid="_x0000_s1607" type="#_x0000_t202" style="position:absolute;left:3504;top:5979;width:903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, C</w:t>
                          </w:r>
                        </w:p>
                      </w:txbxContent>
                    </v:textbox>
                  </v:shape>
                  <v:shape id="Text Box 214" o:spid="_x0000_s1608" type="#_x0000_t202" style="position:absolute;left:1299;top:5979;width:903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, C</w:t>
                          </w:r>
                        </w:p>
                      </w:txbxContent>
                    </v:textbox>
                  </v:shape>
                  <v:shape id="Text Box 215" o:spid="_x0000_s1609" type="#_x0000_t202" style="position:absolute;left:3504;top:4149;width:903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, C</w:t>
                          </w:r>
                        </w:p>
                      </w:txbxContent>
                    </v:textbox>
                  </v:shape>
                  <v:shape id="Text Box 216" o:spid="_x0000_s1610" type="#_x0000_t202" style="position:absolute;left:1296;top:4119;width:903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  <v:textbox>
                      <w:txbxContent>
                        <w:p w:rsidR="00ED7339" w:rsidRPr="00856DC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, C</w:t>
                          </w:r>
                        </w:p>
                      </w:txbxContent>
                    </v:textbox>
                  </v:shape>
                  <v:group id="Group 217" o:spid="_x0000_s1611" style="position:absolute;left:2027;top:4273;width:3607;height:3278" coordorigin="1667,11356" coordsize="3247,3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group id="Group 218" o:spid="_x0000_s1612" style="position:absolute;left:1674;top:11356;width:1260;height:1451" coordorigin="1674,11356" coordsize="1260,14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<v:line id="Line 219" o:spid="_x0000_s1613" style="position:absolute;flip:y;visibility:visible" from="1674,11356" to="1674,1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H/O8YAAADcAAAADwAAAGRycy9kb3ducmV2LnhtbESPT0vDQBDF70K/wzKCl2B3baRo7LbU&#10;/gGh9NDqweOQHZNgdjZkxzb99l1B8Ph4835v3mwx+FadqI9NYAsPYwOKuAyu4crCx/v2/glUFGSH&#10;bWCycKEIi/noZoaFC2c+0OkolUoQjgVaqEW6QutY1uQxjkNHnLyv0HuUJPtKux7PCe5bPTFmqj02&#10;nBpq7GhVU/l9/PHpje2e13mevXqdZc+0+ZSd0WLt3e2wfAElNMj/8V/6zVnIzSP8jkkE0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B/zvGAAAA3AAAAA8AAAAAAAAA&#10;AAAAAAAAoQIAAGRycy9kb3ducmV2LnhtbFBLBQYAAAAABAAEAPkAAACUAwAAAAA=&#10;">
                        <v:stroke endarrow="block"/>
                      </v:line>
                      <v:line id="Line 220" o:spid="_x0000_s1614" style="position:absolute;visibility:visible" from="1674,12729" to="2934,12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IdM8UAAADcAAAADwAAAGRycy9kb3ducmV2LnhtbESPQWsCMRSE70L/Q3iF3jSrxapbo0gX&#10;wYMV1NLz6+Z1s3TzsmzSNf57Uyh4HGbmG2a5jrYRPXW+dqxgPMpAEJdO11wp+Dhvh3MQPiBrbByT&#10;git5WK8eBkvMtbvwkfpTqESCsM9RgQmhzaX0pSGLfuRa4uR9u85iSLKrpO7wkuC2kZMse5EWa04L&#10;Blt6M1T+nH6tgpkpjnImi/35UPT1eBHf4+fXQqmnx7h5BREohnv4v73TCp6zKfydSUd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3IdM8UAAADcAAAADwAAAAAAAAAA&#10;AAAAAAChAgAAZHJzL2Rvd25yZXYueG1sUEsFBgAAAAAEAAQA+QAAAJMDAAAAAA==&#10;">
                        <v:stroke endarrow="block"/>
                      </v:line>
                      <v:line id="Line 221" o:spid="_x0000_s1615" style="position:absolute;flip:y;visibility:visible" from="1687,11743" to="2649,12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zSr8YAAADc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t4yabweyYd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80q/GAAAA3AAAAA8AAAAAAAAA&#10;AAAAAAAAoQIAAGRycy9kb3ducmV2LnhtbFBLBQYAAAAABAAEAPkAAACUAwAAAAA=&#10;"/>
                      <v:shape id="Freeform 222" o:spid="_x0000_s1616" style="position:absolute;left:1798;top:11428;width:505;height:1379;rotation:817965fd;visibility:visible;mso-wrap-style:square;v-text-anchor:top" coordsize="670,11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K0bsQA&#10;AADcAAAADwAAAGRycy9kb3ducmV2LnhtbESPQWsCMRSE7wX/Q3iCF6lZa7GyNUpbEL0VV8Xr6+a5&#10;u7p5WZKo6783QsHjMPPNMNN5a2pxIecrywqGgwQEcW51xYWC7WbxOgHhA7LG2jIpuJGH+azzMsVU&#10;2yuv6ZKFQsQS9ikqKENoUil9XpJBP7ANcfQO1hkMUbpCaofXWG5q+ZYkY2mw4rhQYkM/JeWn7GwU&#10;jP52tvLZsf+9+d2vDsN3Xrr+Xqlet/36BBGoDc/wP73SkUs+4HE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CtG7EAAAA3AAAAA8AAAAAAAAAAAAAAAAAmAIAAGRycy9k&#10;b3ducmV2LnhtbFBLBQYAAAAABAAEAPUAAACJAwAAAAA=&#10;" path="m73,1121l,1188c2,1118,,789,84,703v84,-86,321,83,419,-34c601,552,635,276,670,e" filled="f">
                        <v:path arrowok="t" o:connecttype="custom" o:connectlocs="55,1301;0,1379;63,816;379,777;505,0" o:connectangles="0,0,0,0,0"/>
                      </v:shape>
                    </v:group>
                    <v:group id="Group 223" o:spid="_x0000_s1617" style="position:absolute;left:3654;top:11383;width:1260;height:1407" coordorigin="4014,11383" coordsize="1260,14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  <v:line id="Line 224" o:spid="_x0000_s1618" style="position:absolute;flip:y;visibility:visible" from="4014,11383" to="4014,1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BQpcUAAADcAAAADwAAAGRycy9kb3ducmV2LnhtbESPQWvCQBCF7wX/wzJCL6HutoGiqato&#10;rVAoPVR76HHIjkkwOxuyo6b/visIPT7evO/Nmy8H36oz9bEJbOFxYkARl8E1XFn43m8fpqCiIDts&#10;A5OFX4qwXIzu5li4cOEvOu+kUgnCsUALtUhXaB3LmjzGSeiIk3cIvUdJsq+06/GS4L7VT8Y8a48N&#10;p4YaO3qtqTzuTj69sf3kTZ5na6+zbEZvP/JhtFh7Px5WL6CEBvk/vqXfnYXczOA6JhF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UBQpcUAAADcAAAADwAAAAAAAAAA&#10;AAAAAAChAgAAZHJzL2Rvd25yZXYueG1sUEsFBgAAAAAEAAQA+QAAAJMDAAAAAA==&#10;">
                        <v:stroke endarrow="block"/>
                      </v:line>
                      <v:line id="Line 225" o:spid="_x0000_s1619" style="position:absolute;visibility:visible" from="4014,12756" to="5274,1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wodsIAAADcAAAADwAAAGRycy9kb3ducmV2LnhtbERPW2vCMBR+H/gfwhH2NtM68FKNIpbB&#10;HraBOvZ8bI5NsTkpTazZvzcPgz1+fPf1NtpWDNT7xrGCfJKBIK6cbrhW8H16e1mA8AFZY+uYFPyS&#10;h+1m9LTGQrs7H2g4hlqkEPYFKjAhdIWUvjJk0U9cR5y4i+sthgT7Wuoe7ynctnKaZTNpseHUYLCj&#10;vaHqerxZBXNTHuRclh+nr3Jo8mX8jD/npVLP47hbgQgUw7/4z/2uFbzmaX46k46A3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twodsIAAADcAAAADwAAAAAAAAAAAAAA&#10;AAChAgAAZHJzL2Rvd25yZXYueG1sUEsFBgAAAAAEAAQA+QAAAJADAAAAAA==&#10;">
                        <v:stroke endarrow="block"/>
                      </v:line>
                      <v:line id="Line 226" o:spid="_x0000_s1620" style="position:absolute;flip:y;visibility:visible" from="4027,11770" to="4989,12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zcBscAAADcAAAADwAAAGRycy9kb3ducmV2LnhtbESPQWsCMRSE74X+h/CEXkrNbluKrkYR&#10;QejBS1VWvD03z82ym5dtkur23zeFQo/DzHzDzJeD7cSVfGgcK8jHGQjiyumGawWH/eZpAiJEZI2d&#10;Y1LwTQGWi/u7ORba3fiDrrtYiwThUKACE2NfSBkqQxbD2PXEybs4bzEm6WupPd4S3HbyOcvepMWG&#10;04LBntaGqnb3ZRXIyfbx06/Or23ZHo9TU1Zlf9oq9TAaVjMQkYb4H/5rv2sFL3k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jNwGxwAAANwAAAAPAAAAAAAA&#10;AAAAAAAAAKECAABkcnMvZG93bnJldi54bWxQSwUGAAAAAAQABAD5AAAAlQMAAAAA&#10;"/>
                      <v:shape id="Freeform 227" o:spid="_x0000_s1621" style="position:absolute;left:4071;top:11522;width:741;height:1268;rotation:608855fd;visibility:visible;mso-wrap-style:square;v-text-anchor:top" coordsize="741,1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EhbMQA&#10;AADcAAAADwAAAGRycy9kb3ducmV2LnhtbESPwWrDMBBE74X+g9hCb40ct5jgRDZJwLQQfGiSD1is&#10;jW1irYykxs7fV4FCj8PMvGE25WwGcSPne8sKlosEBHFjdc+tgvOpeluB8AFZ42CZFNzJQ1k8P20w&#10;13bib7odQysihH2OCroQxlxK33Rk0C/sSBy9i3UGQ5SuldrhFOFmkGmSZNJgz3Ghw5H2HTXX449R&#10;8GFrt727TB6qepg+56vfnaZGqdeXebsGEWgO/+G/9pdW8L5M4XEmHgFZ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RIWzEAAAA3AAAAA8AAAAAAAAAAAAAAAAAmAIAAGRycy9k&#10;b3ducmV2LnhtbFBLBQYAAAAABAAEAPUAAACJAwAAAAA=&#10;" path="m38,1268c19,1114,,961,99,887v99,-74,430,82,536,-66c741,673,738,336,736,e" filled="f">
                        <v:path arrowok="t" o:connecttype="custom" o:connectlocs="38,1268;99,887;635,821;736,0" o:connectangles="0,0,0,0"/>
                      </v:shape>
                    </v:group>
                    <v:group id="Group 228" o:spid="_x0000_s1622" style="position:absolute;left:1667;top:13156;width:1267;height:1373" coordorigin="1667,13156" coordsize="1267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    <v:line id="Line 229" o:spid="_x0000_s1623" style="position:absolute;flip:y;visibility:visible" from="1674,13156" to="1674,14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hp5sUAAADcAAAADwAAAGRycy9kb3ducmV2LnhtbESPQWvCQBCF70L/wzIFL0E3NlLa6Cpt&#10;VShID9UePA7ZMQlmZ0N21PTfdwuCx8eb971582XvGnWhLtSeDUzGKSjiwtuaSwM/+83oBVQQZIuN&#10;ZzLwSwGWi4fBHHPrr/xNl52UKkI45GigEmlzrUNRkcMw9i1x9I6+cyhRdqW2HV4j3DX6KU2ftcOa&#10;Y0OFLX1UVJx2Zxff2HzxKsuSd6eT5JXWB9mmWowZPvZvM1BCvdyPb+lPayCbTOF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php5sUAAADcAAAADwAAAAAAAAAA&#10;AAAAAAChAgAAZHJzL2Rvd25yZXYueG1sUEsFBgAAAAAEAAQA+QAAAJMDAAAAAA==&#10;">
                        <v:stroke endarrow="block"/>
                      </v:line>
                      <v:line id="Line 230" o:spid="_x0000_s1624" style="position:absolute;visibility:visible" from="1674,14529" to="2934,14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uL7sUAAADcAAAADwAAAGRycy9kb3ducmV2LnhtbESPQWsCMRSE7wX/Q3iCt5pdS6uuRpEu&#10;hR5aQS09Pzevm6Wbl2UT1/TfN4WCx2FmvmHW22hbMVDvG8cK8mkGgrhyuuFawcfp5X4Bwgdkja1j&#10;UvBDHrab0d0aC+2ufKDhGGqRIOwLVGBC6AopfWXIop+6jjh5X663GJLsa6l7vCa4beUsy56kxYbT&#10;gsGOng1V38eLVTA35UHOZfl22pdDky/je/w8L5WajONuBSJQDLfwf/tVK3jIH+HvTDo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uL7sUAAADcAAAADwAAAAAAAAAA&#10;AAAAAAChAgAAZHJzL2Rvd25yZXYueG1sUEsFBgAAAAAEAAQA+QAAAJMDAAAAAA==&#10;">
                        <v:stroke endarrow="block"/>
                      </v:line>
                      <v:line id="Line 231" o:spid="_x0000_s1625" style="position:absolute;flip:y;visibility:visible" from="1674,13622" to="2574,14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VEcs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t4HU/g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lRHLGAAAA3AAAAA8AAAAAAAAA&#10;AAAAAAAAoQIAAGRycy9kb3ducmV2LnhtbFBLBQYAAAAABAAEAPkAAACUAwAAAAA=&#10;"/>
                      <v:shape id="Freeform 232" o:spid="_x0000_s1626" style="position:absolute;left:1667;top:13329;width:529;height:1193;visibility:visible;mso-wrap-style:square;v-text-anchor:top" coordsize="529,11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hy9MMA&#10;AADcAAAADwAAAGRycy9kb3ducmV2LnhtbESPS6vCMBSE94L/IRzBnaat4KMaRQTBu3Dha39szm3L&#10;bU5KE7XeX28EweUwM98wi1VrKnGnxpWWFcTDCARxZnXJuYLzaTuYgnAeWWNlmRQ8ycFq2e0sMNX2&#10;wQe6H30uAoRdigoK7+tUSpcVZNANbU0cvF/bGPRBNrnUDT4C3FQyiaKxNFhyWCiwpk1B2d/xZhTs&#10;Z9vE1vnP5WriU/K/l25UHaZK9Xvteg7CU+u/4U97pxWM4gm8z4QjIJ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hy9MMAAADcAAAADwAAAAAAAAAAAAAAAACYAgAAZHJzL2Rv&#10;d25yZXYueG1sUEsFBgAAAAAEAAQA9QAAAIgDAAAAAA==&#10;" path="m,1193c15,1000,31,807,107,670,183,533,389,481,459,369,529,257,527,128,526,e" filled="f">
                        <v:path arrowok="t" o:connecttype="custom" o:connectlocs="0,1193;107,670;459,369;526,0" o:connectangles="0,0,0,0"/>
                      </v:shape>
                    </v:group>
                    <v:group id="Group 233" o:spid="_x0000_s1627" style="position:absolute;left:3654;top:13156;width:1260;height:1383" coordorigin="4014,13156" coordsize="1260,13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9uZs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2vbmbCAAAA3AAAAA8A&#10;AAAAAAAAAAAAAAAAqgIAAGRycy9kb3ducmV2LnhtbFBLBQYAAAAABAAEAPoAAACZAwAAAAA=&#10;">
                      <v:line id="Line 234" o:spid="_x0000_s1628" style="position:absolute;flip:y;visibility:visible" from="4014,13156" to="4014,14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nGeMUAAADcAAAADwAAAGRycy9kb3ducmV2LnhtbESPQWvCQBCF7wX/wzJCL0E3NiA1uora&#10;CgXxUPXgcciOSTA7G7JTTf99t1Do8fHmfW/eYtW7Rt2pC7VnA5NxCoq48Lbm0sD5tBu9ggqCbLHx&#10;TAa+KcBqOXhaYG79gz/pfpRSRQiHHA1UIm2udSgqchjGviWO3tV3DiXKrtS2w0eEu0a/pOlUO6w5&#10;NlTY0rai4nb8cvGN3YHfsizZOJ0kM3q/yD7VYszzsF/PQQn18n/8l/6wBrLJDH7HRALo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nGeMUAAADcAAAADwAAAAAAAAAA&#10;AAAAAAChAgAAZHJzL2Rvd25yZXYueG1sUEsFBgAAAAAEAAQA+QAAAJMDAAAAAA==&#10;">
                        <v:stroke endarrow="block"/>
                      </v:line>
                      <v:line id="Line 235" o:spid="_x0000_s1629" style="position:absolute;visibility:visible" from="4014,14529" to="5274,14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Diy8IAAADcAAAADwAAAGRycy9kb3ducmV2LnhtbERPy2oCMRTdF/yHcAvuakaFqqNRpIPg&#10;wgo+6Pp2cp0MndwMk3SMf98sCi4P573aRNuInjpfO1YwHmUgiEuna64UXC+7tzkIH5A1No5JwYM8&#10;bNaDlxXm2t35RP05VCKFsM9RgQmhzaX0pSGLfuRa4sTdXGcxJNhVUnd4T+G2kZMse5cWa04NBlv6&#10;MFT+nH+tgpkpTnImi8PlWPT1eBE/49f3Qqnha9wuQQSK4Sn+d++1gukkzU9n0h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Diy8IAAADcAAAADwAAAAAAAAAAAAAA&#10;AAChAgAAZHJzL2Rvd25yZXYueG1sUEsFBgAAAAAEAAQA+QAAAJADAAAAAA==&#10;">
                        <v:stroke endarrow="block"/>
                      </v:line>
                      <v:line id="Line 236" o:spid="_x0000_s1630" style="position:absolute;flip:y;visibility:visible" from="4031,13605" to="4931,14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AWu8YAAADcAAAADwAAAGRycy9kb3ducmV2LnhtbESPQWsCMRSE7wX/Q3hCL0Wz2iK6GkUK&#10;hR68VGXF23Pz3Cy7edkmqW7/fVMo9DjMzDfMatPbVtzIh9qxgsk4A0FcOl1zpeB4eBvNQYSIrLF1&#10;TAq+KcBmPXhYYa7dnT/oto+VSBAOOSowMXa5lKE0ZDGMXUecvKvzFmOSvpLa4z3BbSunWTaTFmtO&#10;CwY7ejVUNvsvq0DOd0+ffnt5aYrmdFqYoiy6806px2G/XYKI1Mf/8F/7XSt4nk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gFrvGAAAA3AAAAA8AAAAAAAAA&#10;AAAAAAAAoQIAAGRycy9kb3ducmV2LnhtbFBLBQYAAAAABAAEAPkAAACUAwAAAAA=&#10;"/>
                      <v:shape id="Freeform 237" o:spid="_x0000_s1631" style="position:absolute;left:4058;top:13464;width:681;height:1075;rotation:419407fd;visibility:visible;mso-wrap-style:square;v-text-anchor:top" coordsize="681,10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esF8YA&#10;AADcAAAADwAAAGRycy9kb3ducmV2LnhtbESPQWvCQBSE70L/w/IKXkrdmEKR6BqCtrZURGK9eHtk&#10;n0kw+zZkN5r++26h4HGYmW+YRTqYRlypc7VlBdNJBIK4sLrmUsHx+/15BsJ5ZI2NZVLwQw7S5cNo&#10;gYm2N87pevClCBB2CSqovG8TKV1RkUE3sS1x8M62M+iD7EqpO7wFuGlkHEWv0mDNYaHCllYVFZdD&#10;bxSc1l/bbLN/y4ePPOeL3T31btorNX4csjkIT4O/h//bn1rBSxzD35lw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WesF8YAAADcAAAADwAAAAAAAAAAAAAAAACYAgAAZHJz&#10;L2Rvd25yZXYueG1sUEsFBgAAAAAEAAQA9QAAAIsDAAAAAA==&#10;" path="m,1075c34,896,68,717,162,602,256,487,478,485,564,385,650,285,665,142,681,e" filled="f">
                        <v:stroke dashstyle="dash"/>
                        <v:path arrowok="t" o:connecttype="custom" o:connectlocs="0,1075;162,602;564,385;681,0" o:connectangles="0,0,0,0"/>
                      </v:shape>
                      <v:shape id="Freeform 238" o:spid="_x0000_s1632" style="position:absolute;left:4085;top:13302;width:489;height:771;rotation:866380fd;visibility:visible;mso-wrap-style:square;v-text-anchor:top" coordsize="681,10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IifcEA&#10;AADcAAAADwAAAGRycy9kb3ducmV2LnhtbESPT4vCMBTE7wt+h/AEb2uqgmg1igiKx13/nR/Nsy1N&#10;XkoT2/rtNwuCx2FmfsOst701oqXGl44VTMYJCOLM6ZJzBdfL4XsBwgdkjcYxKXiRh+1m8LXGVLuO&#10;f6k9h1xECPsUFRQh1KmUPivIoh+7mjh6D9dYDFE2udQNdhFujZwmyVxaLDkuFFjTvqCsOj+tgm5x&#10;N0uqbu2p1JfKHH/2Yb58KTUa9rsViEB9+ITf7ZNWMJvO4P9MPAJ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SIn3BAAAA3AAAAA8AAAAAAAAAAAAAAAAAmAIAAGRycy9kb3du&#10;cmV2LnhtbFBLBQYAAAAABAAEAPUAAACGAwAAAAA=&#10;" path="m,1075c34,896,68,717,162,602,256,487,478,485,564,385,650,285,665,142,681,e" filled="f">
                        <v:path arrowok="t" o:connecttype="custom" o:connectlocs="0,771;116,432;405,276;489,0" o:connectangles="0,0,0,0"/>
                      </v:shape>
                    </v:group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 xml:space="preserve">Положение фирмы на </w:t>
            </w:r>
          </w:p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>рынке в SR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А. Убыточная фирма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Б. Фирма закрывается</w:t>
            </w:r>
          </w:p>
          <w:p w:rsidR="00ED7339" w:rsidRDefault="00ED7339" w:rsidP="00373830">
            <w:pPr>
              <w:pStyle w:val="ab"/>
            </w:pPr>
            <w:r>
              <w:t>В. Фирма получает нормальную прибыль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Г. Фирма входит в отрасль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Д. Фирма получает экономическую прибыль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Е. Фирма выходит из отрасли</w:t>
            </w:r>
          </w:p>
        </w:tc>
      </w:tr>
    </w:tbl>
    <w:p w:rsidR="00ED7339" w:rsidRDefault="00ED7339" w:rsidP="00ED7339">
      <w:pPr>
        <w:ind w:firstLine="540"/>
        <w:jc w:val="both"/>
        <w:rPr>
          <w:i/>
          <w:iCs/>
          <w:sz w:val="28"/>
        </w:rPr>
      </w:pPr>
      <w:r w:rsidRPr="00ED7339">
        <w:rPr>
          <w:sz w:val="28"/>
        </w:rPr>
        <w:br w:type="page"/>
      </w:r>
      <w:r>
        <w:rPr>
          <w:i/>
          <w:iCs/>
          <w:sz w:val="28"/>
        </w:rPr>
        <w:lastRenderedPageBreak/>
        <w:t>22. Выбрать номер правильного ответа</w:t>
      </w:r>
    </w:p>
    <w:p w:rsidR="00ED7339" w:rsidRPr="00FF1DFE" w:rsidRDefault="00ED7339" w:rsidP="00ED7339">
      <w:pPr>
        <w:jc w:val="both"/>
        <w:rPr>
          <w:sz w:val="28"/>
          <w:szCs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5D7AC7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jc w:val="center"/>
              <w:rPr>
                <w:lang w:val="en-US"/>
              </w:rPr>
            </w:pPr>
            <w:r w:rsidRPr="00A30689">
              <w:rPr>
                <w:noProof/>
              </w:rPr>
            </w:r>
            <w:r w:rsidRPr="00A30689">
              <w:rPr>
                <w:noProof/>
              </w:rPr>
              <w:pict>
                <v:group id="Группа 271" o:spid="_x0000_s1633" style="width:135.75pt;height:124.05pt;mso-position-horizontal-relative:char;mso-position-vertical-relative:line" coordorigin="1329,8409" coordsize="2715,2481">
                  <v:shape id="Text Box 187" o:spid="_x0000_s1634" type="#_x0000_t202" style="position:absolute;left:2244;top:10404;width:1113;height:4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Fm/MQA&#10;AADcAAAADwAAAGRycy9kb3ducmV2LnhtbESP3WrCQBSE7wu+w3IEb0rdGFrTRtdghUputT7AMXtM&#10;gtmzIbvNz9t3C0Ivh5n5htlmo2lET52rLStYLSMQxIXVNZcKLt9fL+8gnEfW2FgmBRM5yHazpy2m&#10;2g58ov7sSxEg7FJUUHnfplK6oiKDbmlb4uDdbGfQB9mVUnc4BLhpZBxFa2mw5rBQYUuHior7+cco&#10;uOXD89vHcD36S3J6XX9inVztpNRiPu43IDyN/j/8aOdaQZzE8HcmHA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hZvzEAAAA3AAAAA8AAAAAAAAAAAAAAAAAmAIAAGRycy9k&#10;b3ducmV2LnhtbFBLBQYAAAAABAAEAPUAAACJAwAAAAA=&#10;" stroked="f">
                    <v:textbox>
                      <w:txbxContent>
                        <w:p w:rsidR="00ED7339" w:rsidRPr="005D7AC7" w:rsidRDefault="00ED7339" w:rsidP="00ED7339">
                          <w:pPr>
                            <w:jc w:val="center"/>
                            <w:rPr>
                              <w:sz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</w:rPr>
                            <w:t>рис</w:t>
                          </w:r>
                          <w:r w:rsidRPr="002355B8">
                            <w:rPr>
                              <w:sz w:val="28"/>
                              <w:lang w:val="en-US"/>
                            </w:rPr>
                            <w:t>. 1</w:t>
                          </w:r>
                        </w:p>
                      </w:txbxContent>
                    </v:textbox>
                  </v:shape>
                  <v:shape id="Text Box 188" o:spid="_x0000_s1635" type="#_x0000_t202" style="position:absolute;left:2409;top:8814;width:814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3DZ8QA&#10;AADc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jhZwN+ZcATk7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xtw2fEAAAA3AAAAA8AAAAAAAAAAAAAAAAAmAIAAGRycy9k&#10;b3ducmV2LnhtbFBLBQYAAAAABAAEAPUAAACJAwAAAAA=&#10;" stroked="f">
                    <v:textbox>
                      <w:txbxContent>
                        <w:p w:rsidR="00ED7339" w:rsidRPr="00373C3D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89" o:spid="_x0000_s1636" type="#_x0000_t202" style="position:absolute;left:3144;top:8799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bE8IA&#10;AADcAAAADwAAAGRycy9kb3ducmV2LnhtbESP3YrCMBSE7wXfIRzBG9FUca1Wo6iw4q0/D3Bsjm2x&#10;OSlNtPXtzYKwl8PMfMOsNq0pxYtqV1hWMB5FIIhTqwvOFFwvv8M5COeRNZaWScGbHGzW3c4KE20b&#10;PtHr7DMRIOwSVJB7XyVSujQng25kK+Lg3W1t0AdZZ1LX2AS4KeUkimbSYMFhIceK9jmlj/PTKLgf&#10;m8HPorkd/DU+TWc7LOKbfSvV77XbJQhPrf8Pf9tHrWAST+HvTDgCc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hFsTwgAAANwAAAAPAAAAAAAAAAAAAAAAAJgCAABkcnMvZG93&#10;bnJldi54bWxQSwUGAAAAAAQABAD1AAAAhwMAAAAA&#10;" stroked="f">
                    <v:textbox>
                      <w:txbxContent>
                        <w:p w:rsidR="00ED7339" w:rsidRPr="00373C3D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90" o:spid="_x0000_s1637" type="#_x0000_t202" style="position:absolute;left:3354;top:963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+iMMA&#10;AADcAAAADwAAAGRycy9kb3ducmV2LnhtbESP3YrCMBSE74V9h3AW9kbWdEXtWhvFFRRv/XmAY3P6&#10;wzYnpYm2vr0RBC+HmfmGSVe9qcWNWldZVvAzikAQZ1ZXXCg4n7bfvyCcR9ZYWyYFd3KwWn4MUky0&#10;7fhAt6MvRICwS1BB6X2TSOmykgy6kW2Ig5fb1qAPsi2kbrELcFPLcRTNpMGKw0KJDW1Kyv6PV6Mg&#10;33fD6by77Pw5Pkxmf1jFF3tX6uuzXy9AeOr9O/xq77WCcTyF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j+iMMAAADcAAAADwAAAAAAAAAAAAAAAACYAgAAZHJzL2Rv&#10;d25yZXYueG1sUEsFBgAAAAAEAAQA9QAAAIgDAAAAAA==&#10;" stroked="f">
                    <v:textbox>
                      <w:txbxContent>
                        <w:p w:rsidR="00ED7339" w:rsidRPr="00373C3D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91" o:spid="_x0000_s1638" type="#_x0000_t202" style="position:absolute;left:3384;top:1025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pg/8MA&#10;AADcAAAADwAAAGRycy9kb3ducmV2LnhtbESP0YrCMBRE34X9h3AXfBFNV7TVapRV2MXXqh9wba5t&#10;sbkpTbT17zfCgo/DzJxh1tve1OJBrassK/iaRCCIc6srLhScTz/jBQjnkTXWlknBkxxsNx+DNaba&#10;dpzR4+gLESDsUlRQet+kUrq8JINuYhvi4F1ta9AH2RZSt9gFuKnlNIpiabDisFBiQ/uS8tvxbhRc&#10;D91ovuwuv/6cZLN4h1VysU+lhp/99wqEp96/w//tg1YwTWJ4nQlH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pg/8MAAADcAAAADwAAAAAAAAAAAAAAAACYAgAAZHJzL2Rv&#10;d25yZXYueG1sUEsFBgAAAAAEAAQA9QAAAIgDAAAAAA==&#10;" stroked="f">
                    <v:textbox>
                      <w:txbxContent>
                        <w:p w:rsidR="00ED7339" w:rsidRPr="00373C3D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92" o:spid="_x0000_s1639" type="#_x0000_t202" style="position:absolute;left:1329;top:8409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bFZMQA&#10;AADcAAAADwAAAGRycy9kb3ducmV2LnhtbESPzWrDMBCE74W+g9hCLiWRG5q4dS2bNpDia34eYGOt&#10;f6i1MpYa228fFQo5DjPzDZPmk+nElQbXWlbwsopAEJdWt1wrOJ/2yzcQziNr7CyTgpkc5NnjQ4qJ&#10;tiMf6Hr0tQgQdgkqaLzvEyld2ZBBt7I9cfAqOxj0QQ611AOOAW46uY6irTTYclhosKddQ+XP8dco&#10;qIrxefM+Xr79OT68br+wjS92VmrxNH1+gPA0+Xv4v11oBes4hr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WxWTEAAAA3AAAAA8AAAAAAAAAAAAAAAAAmAIAAGRycy9k&#10;b3ducmV2LnhtbFBLBQYAAAAABAAEAPUAAACJAwAAAAA=&#10;" stroked="f">
                    <v:textbox>
                      <w:txbxContent>
                        <w:p w:rsidR="00ED7339" w:rsidRPr="00373C3D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193" o:spid="_x0000_s1640" style="position:absolute;left:2061;top:8710;width:1593;height:1604" coordorigin="2061,14353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<v:line id="Line 194" o:spid="_x0000_s1641" style="position:absolute;flip:y;visibility:visible" from="2061,14353" to="2061,16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csRcYAAADcAAAADwAAAGRycy9kb3ducmV2LnhtbESPzWvCQBDF7wX/h2WEXoJuVPAjdRX7&#10;IQilB6OHHofsNAnNzobsVNP/visIPT7evN+bt972rlEX6kLt2cBknIIiLrytuTRwPu1HS1BBkC02&#10;nsnALwXYbgYPa8ysv/KRLrmUKkI4ZGigEmkzrUNRkcMw9i1x9L5851Ci7EptO7xGuGv0NE3n2mHN&#10;saHCll4qKr7zHxff2H/w62yWPDudJCt6+5T3VIsxj8N+9wRKqJf/43v6YA1MFyu4jYkE0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nLEXGAAAA3AAAAA8AAAAAAAAA&#10;AAAAAAAAoQIAAGRycy9kb3ducmV2LnhtbFBLBQYAAAAABAAEAPkAAACUAwAAAAA=&#10;">
                      <v:stroke endarrow="block"/>
                    </v:line>
                    <v:line id="Line 195" o:spid="_x0000_s1642" style="position:absolute;visibility:visible" from="2061,16153" to="3861,16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eybMEAAADcAAAADwAAAGRycy9kb3ducmV2LnhtbERPy4rCMBTdD/gP4QqzG1Nd+KhGEcuA&#10;i3HAB66vzbUpNjelydTM308WwiwP573aRNuInjpfO1YwHmUgiEuna64UXM6fH3MQPiBrbByTgl/y&#10;sFkP3laYa/fkI/WnUIkUwj5HBSaENpfSl4Ys+pFriRN3d53FkGBXSd3hM4XbRk6ybCot1pwaDLa0&#10;M1Q+Tj9WwcwURzmTxdf5u+jr8SIe4vW2UOp9GLdLEIFi+Be/3HutYDJP89OZdATk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N7JswQAAANwAAAAPAAAAAAAAAAAAAAAA&#10;AKECAABkcnMvZG93bnJldi54bWxQSwUGAAAAAAQABAD5AAAAjwMAAAAA&#10;">
                      <v:stroke endarrow="block"/>
                    </v:line>
                    <v:line id="Line 196" o:spid="_x0000_s1643" style="position:absolute;visibility:visible" from="2241,14893" to="3681,15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    <v:shape id="Arc 197" o:spid="_x0000_s1644" style="position:absolute;left:2462;top:14774;width:1299;height:72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+NSMQA&#10;AADcAAAADwAAAGRycy9kb3ducmV2LnhtbESPQYvCMBSE74L/IbyFvWm6PSxajSKCorAHrcKyt2fz&#10;bIvNS2nS2v33RhA8DjPzDTNf9qYSHTWutKzgaxyBIM6sLjlXcD5tRhMQziNrrCyTgn9ysFwMB3NM&#10;tL3zkbrU5yJA2CWooPC+TqR0WUEG3djWxMG72sagD7LJpW7wHuCmknEUfUuDJYeFAmtaF5Td0tYo&#10;SNeHdvsTX87lcX+ZbtvfznV/UqnPj341A+Gp9+/wq73TCuJJDM8z4Qj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PjUjEAAAA3AAAAA8AAAAAAAAAAAAAAAAAmAIAAGRycy9k&#10;b3ducmV2LnhtbFBLBQYAAAAABAAEAPUAAACJAwAAAAA=&#10;" adj="0,,0" path="m43018,2301nfc41842,13276,32579,21600,21541,21600,10233,21600,839,12878,,1601em43018,2301nsc41842,13276,32579,21600,21541,21600,10233,21600,839,12878,,1601l21541,,43018,2301xe" filled="f">
                      <v:stroke joinstyle="round"/>
                      <v:formulas/>
                      <v:path arrowok="t" o:extrusionok="f" o:connecttype="custom" o:connectlocs="1299,77;0,53;650,0" o:connectangles="0,0,0"/>
                    </v:shape>
                    <v:shape id="Arc 198" o:spid="_x0000_s1645" style="position:absolute;left:2361;top:14465;width:835;height:126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TtN8MA&#10;AADcAAAADwAAAGRycy9kb3ducmV2LnhtbESP3YrCMBSE7wXfIRzBO01VWLQaRURhURD8w9tDc2yr&#10;zUm3yWp9eyMIXg4z8w0zmdWmEHeqXG5ZQa8bgSBOrM45VXA8rDpDEM4jaywsk4InOZhNm40Jxto+&#10;eEf3vU9FgLCLUUHmfRlL6ZKMDLquLYmDd7GVQR9klUpd4SPATSH7UfQjDeYcFjIsaZFRctv/GwUH&#10;Wu2izXWz/hsty+3xdKa13JJS7VY9H4PwVPtv+NP+1Qr6wwG8z4QjIK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TtN8MAAADcAAAADwAAAAAAAAAAAAAAAACYAgAAZHJzL2Rv&#10;d25yZXYueG1sUEsFBgAAAAAEAAQA9QAAAIgDAAAAAA==&#10;" adj="0,,0" path="m23067,5182nfc20684,14825,12031,21600,2099,21600v-701,,-1402,-35,-2099,-103em23067,5182nsc20684,14825,12031,21600,2099,21600v-701,,-1402,-35,-2099,-103l2099,,23067,5182xe" filled="f">
                      <v:stroke joinstyle="round"/>
                      <v:formulas/>
                      <v:path arrowok="t" o:extrusionok="f" o:connecttype="custom" o:connectlocs="835,303;0,1255;76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На рис. 1 D – спрос, р – цена, Q – объемы производства, АТС – средние, МС – предельные издержки короткого периода.</w:t>
            </w:r>
          </w:p>
        </w:tc>
      </w:tr>
    </w:tbl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Чтобы определить графически оптимальный объем производства фирмы – монополистического конкурента, необходимо нанести кривую:</w:t>
      </w:r>
    </w:p>
    <w:p w:rsidR="00ED7339" w:rsidRDefault="00ED7339" w:rsidP="00DB35C4">
      <w:pPr>
        <w:numPr>
          <w:ilvl w:val="0"/>
          <w:numId w:val="51"/>
        </w:numPr>
        <w:jc w:val="both"/>
        <w:rPr>
          <w:sz w:val="28"/>
        </w:rPr>
      </w:pPr>
      <w:r>
        <w:rPr>
          <w:sz w:val="28"/>
        </w:rPr>
        <w:t>AVC – средних переменных издержек</w:t>
      </w:r>
    </w:p>
    <w:p w:rsidR="00ED7339" w:rsidRDefault="00ED7339" w:rsidP="00DB35C4">
      <w:pPr>
        <w:numPr>
          <w:ilvl w:val="0"/>
          <w:numId w:val="51"/>
        </w:numPr>
        <w:jc w:val="both"/>
        <w:rPr>
          <w:sz w:val="28"/>
        </w:rPr>
      </w:pPr>
      <w:r>
        <w:rPr>
          <w:sz w:val="28"/>
        </w:rPr>
        <w:t>MR – предельного дохода</w:t>
      </w:r>
    </w:p>
    <w:p w:rsidR="00ED7339" w:rsidRDefault="00ED7339" w:rsidP="00DB35C4">
      <w:pPr>
        <w:numPr>
          <w:ilvl w:val="0"/>
          <w:numId w:val="51"/>
        </w:numPr>
        <w:jc w:val="both"/>
        <w:rPr>
          <w:sz w:val="28"/>
        </w:rPr>
      </w:pPr>
      <w:r>
        <w:rPr>
          <w:sz w:val="28"/>
        </w:rPr>
        <w:t>TR – совокупного дохода</w:t>
      </w:r>
    </w:p>
    <w:p w:rsidR="00ED7339" w:rsidRDefault="00ED7339" w:rsidP="00DB35C4">
      <w:pPr>
        <w:numPr>
          <w:ilvl w:val="0"/>
          <w:numId w:val="51"/>
        </w:numPr>
        <w:jc w:val="both"/>
        <w:rPr>
          <w:sz w:val="28"/>
        </w:rPr>
      </w:pPr>
      <w:r>
        <w:rPr>
          <w:sz w:val="28"/>
        </w:rPr>
        <w:t>AFC – средних постоянных издержек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3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Неверным является утверждение:</w:t>
      </w:r>
    </w:p>
    <w:p w:rsidR="00ED7339" w:rsidRDefault="00ED7339" w:rsidP="00DB35C4">
      <w:pPr>
        <w:numPr>
          <w:ilvl w:val="0"/>
          <w:numId w:val="52"/>
        </w:numPr>
        <w:jc w:val="both"/>
        <w:rPr>
          <w:sz w:val="28"/>
        </w:rPr>
      </w:pPr>
      <w:r>
        <w:rPr>
          <w:sz w:val="28"/>
        </w:rPr>
        <w:t>в долговременном периоде уход фирм из отрасли в условиях чистой конкуренции ликвидирует убытки</w:t>
      </w:r>
    </w:p>
    <w:p w:rsidR="00ED7339" w:rsidRDefault="00ED7339" w:rsidP="00DB35C4">
      <w:pPr>
        <w:numPr>
          <w:ilvl w:val="0"/>
          <w:numId w:val="52"/>
        </w:numPr>
        <w:jc w:val="both"/>
        <w:rPr>
          <w:sz w:val="28"/>
        </w:rPr>
      </w:pPr>
      <w:r>
        <w:rPr>
          <w:sz w:val="28"/>
        </w:rPr>
        <w:t>в долговременном периоде фирма – совершенный конкурент стремится к безубыточности</w:t>
      </w:r>
    </w:p>
    <w:p w:rsidR="00ED7339" w:rsidRDefault="00ED7339" w:rsidP="00DB35C4">
      <w:pPr>
        <w:numPr>
          <w:ilvl w:val="0"/>
          <w:numId w:val="52"/>
        </w:numPr>
        <w:jc w:val="both"/>
        <w:rPr>
          <w:sz w:val="28"/>
        </w:rPr>
      </w:pPr>
      <w:r>
        <w:rPr>
          <w:sz w:val="28"/>
        </w:rPr>
        <w:t>в долговременном периоде вступление фирм в отрасль в условиях чистой конкуренции ликвидирует прибыли</w:t>
      </w:r>
    </w:p>
    <w:p w:rsidR="00ED7339" w:rsidRDefault="00ED7339" w:rsidP="00DB35C4">
      <w:pPr>
        <w:numPr>
          <w:ilvl w:val="0"/>
          <w:numId w:val="52"/>
        </w:numPr>
        <w:jc w:val="both"/>
        <w:rPr>
          <w:sz w:val="28"/>
        </w:rPr>
      </w:pPr>
      <w:r>
        <w:rPr>
          <w:sz w:val="28"/>
        </w:rPr>
        <w:t>в условиях чистой конкуренции в долговременном периоде отдельная фирма может устанавливать свою цену на продукт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4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Средние общие издержки фирмы – совершенного конкурента при объеме производства Q минимальны, если соблюдается условие:</w:t>
      </w:r>
    </w:p>
    <w:p w:rsidR="00ED7339" w:rsidRDefault="00ED7339" w:rsidP="00DB35C4">
      <w:pPr>
        <w:numPr>
          <w:ilvl w:val="0"/>
          <w:numId w:val="53"/>
        </w:numPr>
        <w:jc w:val="both"/>
        <w:rPr>
          <w:sz w:val="28"/>
        </w:rPr>
      </w:pPr>
      <w:r>
        <w:rPr>
          <w:sz w:val="28"/>
        </w:rPr>
        <w:t>АТС = МС</w:t>
      </w:r>
    </w:p>
    <w:p w:rsidR="00ED7339" w:rsidRDefault="00ED7339" w:rsidP="00DB35C4">
      <w:pPr>
        <w:numPr>
          <w:ilvl w:val="0"/>
          <w:numId w:val="53"/>
        </w:numPr>
        <w:jc w:val="both"/>
        <w:rPr>
          <w:sz w:val="28"/>
        </w:rPr>
      </w:pPr>
      <w:r>
        <w:rPr>
          <w:sz w:val="28"/>
        </w:rPr>
        <w:t>МС = AVC</w:t>
      </w:r>
    </w:p>
    <w:p w:rsidR="00ED7339" w:rsidRDefault="00ED7339" w:rsidP="00DB35C4">
      <w:pPr>
        <w:numPr>
          <w:ilvl w:val="0"/>
          <w:numId w:val="53"/>
        </w:numPr>
        <w:jc w:val="both"/>
        <w:rPr>
          <w:sz w:val="28"/>
        </w:rPr>
      </w:pPr>
      <w:r>
        <w:rPr>
          <w:sz w:val="28"/>
        </w:rPr>
        <w:t>АТС = AFC + AVC</w:t>
      </w:r>
    </w:p>
    <w:p w:rsidR="00ED7339" w:rsidRDefault="00ED7339" w:rsidP="00DB35C4">
      <w:pPr>
        <w:numPr>
          <w:ilvl w:val="0"/>
          <w:numId w:val="53"/>
        </w:numPr>
        <w:jc w:val="both"/>
        <w:rPr>
          <w:sz w:val="28"/>
        </w:rPr>
      </w:pPr>
      <w:r>
        <w:rPr>
          <w:sz w:val="28"/>
        </w:rPr>
        <w:t>p = MC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5. Выбрать номер правильного ответа</w:t>
      </w:r>
    </w:p>
    <w:p w:rsidR="00ED7339" w:rsidRDefault="00ED7339" w:rsidP="00ED7339">
      <w:pPr>
        <w:pStyle w:val="ab"/>
      </w:pPr>
      <w:r>
        <w:t>Условием равновесия фирмы при несовершенной конкуренции «чистой» монополии в короткий период является:</w:t>
      </w:r>
    </w:p>
    <w:p w:rsidR="00ED7339" w:rsidRDefault="00ED7339" w:rsidP="00DB35C4">
      <w:pPr>
        <w:numPr>
          <w:ilvl w:val="0"/>
          <w:numId w:val="54"/>
        </w:numPr>
        <w:jc w:val="both"/>
        <w:rPr>
          <w:sz w:val="28"/>
        </w:rPr>
      </w:pPr>
      <w:r>
        <w:rPr>
          <w:sz w:val="28"/>
        </w:rPr>
        <w:t>МС = MR = AC = p</w:t>
      </w:r>
    </w:p>
    <w:p w:rsidR="00ED7339" w:rsidRDefault="00ED7339" w:rsidP="00DB35C4">
      <w:pPr>
        <w:numPr>
          <w:ilvl w:val="0"/>
          <w:numId w:val="54"/>
        </w:numPr>
        <w:jc w:val="both"/>
        <w:rPr>
          <w:sz w:val="28"/>
        </w:rPr>
      </w:pPr>
      <w:r>
        <w:rPr>
          <w:sz w:val="28"/>
        </w:rPr>
        <w:t>MC = MR &lt; AC &lt; p</w:t>
      </w:r>
    </w:p>
    <w:p w:rsidR="00ED7339" w:rsidRDefault="00ED7339" w:rsidP="00DB35C4">
      <w:pPr>
        <w:numPr>
          <w:ilvl w:val="0"/>
          <w:numId w:val="54"/>
        </w:numPr>
        <w:jc w:val="both"/>
        <w:rPr>
          <w:sz w:val="28"/>
        </w:rPr>
      </w:pPr>
      <w:r>
        <w:rPr>
          <w:sz w:val="28"/>
        </w:rPr>
        <w:t>MC &lt; MR &lt; AC &lt; p</w:t>
      </w:r>
    </w:p>
    <w:p w:rsidR="00ED7339" w:rsidRDefault="00ED7339" w:rsidP="00DB35C4">
      <w:pPr>
        <w:numPr>
          <w:ilvl w:val="0"/>
          <w:numId w:val="54"/>
        </w:numPr>
        <w:jc w:val="both"/>
        <w:rPr>
          <w:sz w:val="28"/>
        </w:rPr>
      </w:pPr>
      <w:r>
        <w:rPr>
          <w:sz w:val="28"/>
        </w:rPr>
        <w:t>MC = MR &gt; AC &gt; p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где: МС – предельные издержки</w:t>
      </w:r>
    </w:p>
    <w:p w:rsidR="00ED7339" w:rsidRDefault="00ED7339" w:rsidP="00ED7339">
      <w:pPr>
        <w:ind w:firstLine="540"/>
        <w:jc w:val="both"/>
        <w:rPr>
          <w:sz w:val="28"/>
        </w:rPr>
      </w:pPr>
      <w:r>
        <w:rPr>
          <w:sz w:val="28"/>
        </w:rPr>
        <w:t>MR – предельный доход</w:t>
      </w:r>
    </w:p>
    <w:p w:rsidR="00ED7339" w:rsidRDefault="00ED7339" w:rsidP="00ED7339">
      <w:pPr>
        <w:ind w:firstLine="540"/>
        <w:jc w:val="both"/>
        <w:rPr>
          <w:sz w:val="28"/>
        </w:rPr>
      </w:pPr>
      <w:r>
        <w:rPr>
          <w:sz w:val="28"/>
        </w:rPr>
        <w:lastRenderedPageBreak/>
        <w:t>АС – средние издержки</w:t>
      </w:r>
    </w:p>
    <w:p w:rsidR="00ED7339" w:rsidRDefault="00ED7339" w:rsidP="00ED7339">
      <w:pPr>
        <w:ind w:firstLine="540"/>
        <w:jc w:val="both"/>
        <w:rPr>
          <w:sz w:val="28"/>
        </w:rPr>
      </w:pPr>
      <w:r>
        <w:rPr>
          <w:sz w:val="28"/>
        </w:rPr>
        <w:t>р – цена</w:t>
      </w:r>
    </w:p>
    <w:p w:rsidR="00ED7339" w:rsidRPr="00CB5DC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6. Выбрать номер правильного ответа</w:t>
      </w:r>
    </w:p>
    <w:p w:rsidR="00ED7339" w:rsidRPr="00ED7339" w:rsidRDefault="00ED7339" w:rsidP="00ED7339">
      <w:pPr>
        <w:jc w:val="both"/>
        <w:rPr>
          <w:sz w:val="28"/>
        </w:rPr>
      </w:pPr>
      <w:r>
        <w:rPr>
          <w:sz w:val="28"/>
        </w:rPr>
        <w:t>На рисунке изображена фирма – совершенный конкурент в краткосрочном периоде:</w:t>
      </w:r>
    </w:p>
    <w:p w:rsidR="00ED7339" w:rsidRPr="00ED7339" w:rsidRDefault="00ED7339" w:rsidP="00ED7339">
      <w:pPr>
        <w:jc w:val="both"/>
        <w:rPr>
          <w:sz w:val="28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256" o:spid="_x0000_s1646" style="width:147.15pt;height:128.25pt;mso-position-horizontal-relative:char;mso-position-vertical-relative:line" coordorigin="1884,9324" coordsize="2943,2565">
                  <v:shape id="Text Box 172" o:spid="_x0000_s1647" type="#_x0000_t202" style="position:absolute;left:3036;top:9654;width:873;height:4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OZBMMA&#10;AADcAAAADwAAAGRycy9kb3ducmV2LnhtbESP3YrCMBSE74V9h3AW9kbWdEXtWhvFFRRv/XmAY3P6&#10;wzYnpYm2vr0RBC+HmfmGSVe9qcWNWldZVvAzikAQZ1ZXXCg4n7bfvyCcR9ZYWyYFd3KwWn4MUky0&#10;7fhAt6MvRICwS1BB6X2TSOmykgy6kW2Ig5fb1qAPsi2kbrELcFPLcRTNpMGKw0KJDW1Kyv6PV6Mg&#10;33fD6by77Pw5Pkxmf1jFF3tX6uuzXy9AeOr9O/xq77WC8TSG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OZBMMAAADcAAAADwAAAAAAAAAAAAAAAACYAgAAZHJzL2Rv&#10;d25yZXYueG1sUEsFBgAAAAAEAAQA9QAAAIgDAAAAAA=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73" o:spid="_x0000_s1648" type="#_x0000_t202" style="position:absolute;left:3984;top:10404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wNdr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J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XwNdr0AAADcAAAADwAAAAAAAAAAAAAAAACYAgAAZHJzL2Rvd25yZXYu&#10;eG1sUEsFBgAAAAAEAAQA9QAAAIIDAAAAAA=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74" o:spid="_x0000_s1649" type="#_x0000_t202" style="position:absolute;left:2229;top:10419;width:54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Co7cMA&#10;AADcAAAADwAAAGRycy9kb3ducmV2LnhtbESP3YrCMBSE7wXfIZwFb8Smij9r1yiroHjrzwOcNse2&#10;bHNSmqytb28EwcthZr5hVpvOVOJOjSstKxhHMQjizOqScwXXy370DcJ5ZI2VZVLwIAebdb+3wkTb&#10;lk90P/tcBAi7BBUU3teJlC4ryKCLbE0cvJttDPogm1zqBtsAN5WcxPFcGiw5LBRY066g7O/8bxTc&#10;ju1wtmzTg78uTtP5FstFah9KDb663x8Qnjr/Cb/bR61gMlvC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Co7cMAAADcAAAADwAAAAAAAAAAAAAAAACYAgAAZHJzL2Rv&#10;d25yZXYueG1sUEsFBgAAAAAEAAQA9QAAAIgDAAAAAA=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</w:p>
                      </w:txbxContent>
                    </v:textbox>
                  </v:shape>
                  <v:shape id="Text Box 175" o:spid="_x0000_s1650" type="#_x0000_t202" style="position:absolute;left:3159;top:1085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bLzcAA&#10;AADcAAAADwAAAGRycy9kb3ducmV2LnhtbERPy4rCMBTdC/5DuANuxKbKWJ2OUVQYcevjA67N7YNp&#10;bkoTbf17sxBcHs57telNLR7UusqygmkUgyDOrK64UHC9/E2WIJxH1lhbJgVPcrBZDwcrTLXt+ESP&#10;sy9ECGGXooLS+yaV0mUlGXSRbYgDl9vWoA+wLaRusQvhppazOE6kwYpDQ4kN7UvK/s93oyA/duP5&#10;T3c7+Ovi9J3ssFrc7FOp0Ve//QXhqfcf8dt91ApmSZgfzoQj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WbLzcAAAADcAAAADwAAAAAAAAAAAAAAAACYAgAAZHJzL2Rvd25y&#10;ZXYueG1sUEsFBgAAAAAEAAQA9QAAAIUDAAAAAA=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76" o:spid="_x0000_s1651" type="#_x0000_t202" style="position:absolute;left:3864;top:9564;width:963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puVsQA&#10;AADcAAAADwAAAGRycy9kb3ducmV2LnhtbESP0WqDQBRE3wP9h+UW+hLqqjSmMdmEttCSV00+4Ore&#10;qNS9K+42mr/vFgp5HGbmDLM7zKYXVxpdZ1lBEsUgiGurO24UnE+fz68gnEfW2FsmBTdycNg/LHaY&#10;aztxQdfSNyJA2OWooPV+yKV0dUsGXWQH4uBd7GjQBzk2Uo84BbjpZRrHmTTYcVhocaCPlurv8sco&#10;uByn5WozVV/+vC5esnfs1pW9KfX0OL9tQXia/T383z5qBWmWwN+Zc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qblbEAAAA3AAAAA8AAAAAAAAAAAAAAAAAmAIAAGRycy9k&#10;b3ducmV2LnhtbFBLBQYAAAAABAAEAPUAAACJAwAAAAA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77" o:spid="_x0000_s1652" type="#_x0000_t202" style="position:absolute;left:4119;top:11349;width:567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jwIcQA&#10;AADcAAAADwAAAGRycy9kb3ducmV2LnhtbESP3WrCQBSE7wt9h+UUvCl109BGja6hFZTcan2AY/aY&#10;BLNnQ3abn7d3C0Ivh5n5htlko2lET52rLSt4n0cgiAuray4VnH/2b0sQziNrbCyTgokcZNvnpw2m&#10;2g58pP7kSxEg7FJUUHnfplK6oiKDbm5b4uBdbWfQB9mVUnc4BLhpZBxFiTRYc1iosKVdRcXt9GsU&#10;XPPh9XM1XA7+vDh+JN9YLy52Umr2Mn6tQXga/X/40c61gjiJ4e9MOAJ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48CHEAAAA3AAAAA8AAAAAAAAAAAAAAAAAmAIAAGRycy9k&#10;b3ducmV2LnhtbFBLBQYAAAAABAAEAPUAAACJAwAAAAA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78" o:spid="_x0000_s1653" type="#_x0000_t202" style="position:absolute;left:1884;top:9324;width:110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RVusMA&#10;AADcAAAADwAAAGRycy9kb3ducmV2LnhtbESP3YrCMBSE7xd8h3AEbxZN/atajbIKirf+PMCxObbF&#10;5qQ0WVvf3iwseDnMzDfMatOaUjypdoVlBcNBBII4tbrgTMH1su/PQTiPrLG0TApe5GCz7nytMNG2&#10;4RM9zz4TAcIuQQW591UipUtzMugGtiIO3t3WBn2QdSZ1jU2Am1KOoiiWBgsOCzlWtMspfZx/jYL7&#10;sfmeLprbwV9np0m8xWJ2sy+let32ZwnCU+s/4f/2USsYxWP4Ox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RVusMAAADcAAAADwAAAAAAAAAAAAAAAACYAgAAZHJzL2Rv&#10;d25yZXYueG1sUEsFBgAAAAAEAAQA9QAAAIgDAAAAAA==&#10;" stroked="f">
                    <v:textbox>
                      <w:txbxContent>
                        <w:p w:rsidR="00ED7339" w:rsidRPr="00CB5DC9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, C, R</w:t>
                          </w:r>
                        </w:p>
                      </w:txbxContent>
                    </v:textbox>
                  </v:shape>
                  <v:group id="Group 179" o:spid="_x0000_s1654" style="position:absolute;left:2601;top:9619;width:1773;height:1781" coordorigin="2241,2413" coordsize="216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    <v:line id="Line 180" o:spid="_x0000_s1655" style="position:absolute;flip:y;visibility:visible" from="2241,2413" to="2241,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wncUAAADcAAAADwAAAGRycy9kb3ducmV2LnhtbESPT2vCQBDF70K/wzIFL6FuqlTa6Cr1&#10;HxTEQ20PHofsmASzsyE7avz2bqHg8fHm/d686bxztbpQGyrPBl4HKSji3NuKCwO/P5uXd1BBkC3W&#10;nsnAjQLMZ0+9KWbWX/mbLnspVIRwyNBAKdJkWoe8JIdh4Bvi6B1961CibAttW7xGuKv1ME3H2mHF&#10;saHEhpYl5af92cU3NjtejUbJwukk+aD1QbapFmP6z93nBJRQJ4/j//SXNTAcv8HfmEgAP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OwncUAAADcAAAADwAAAAAAAAAA&#10;AAAAAAChAgAAZHJzL2Rvd25yZXYueG1sUEsFBgAAAAAEAAQA+QAAAJMDAAAAAA==&#10;">
                      <v:stroke endarrow="block"/>
                    </v:line>
                    <v:line id="Line 181" o:spid="_x0000_s1656" style="position:absolute;visibility:visible" from="2241,4573" to="4401,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5pecUAAADcAAAADwAAAGRycy9kb3ducmV2LnhtbESPQWvCQBSE74X+h+UVvNWNHmKNrlIa&#10;Cj2oYJSeX7PPbGj2bchu4/bfdwWhx2FmvmHW22g7MdLgW8cKZtMMBHHtdMuNgvPp/fkFhA/IGjvH&#10;pOCXPGw3jw9rLLS78pHGKjQiQdgXqMCE0BdS+tqQRT91PXHyLm6wGJIcGqkHvCa47eQ8y3JpseW0&#10;YLCnN0P1d/VjFSxMeZQLWe5Oh3JsZ8u4j59fS6UmT/F1BSJQDP/he/tDK5jnOdzOp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J5pecUAAADcAAAADwAAAAAAAAAA&#10;AAAAAAChAgAAZHJzL2Rvd25yZXYueG1sUEsFBgAAAAAEAAQA+QAAAJMDAAAAAA==&#10;">
                      <v:stroke endarrow="block"/>
                    </v:line>
                    <v:line id="Line 182" o:spid="_x0000_s1657" style="position:absolute;visibility:visible" from="2241,3673" to="4041,3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ocd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/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HHbGAAAA3AAAAA8AAAAAAAAA&#10;AAAAAAAAoQIAAGRycy9kb3ducmV2LnhtbFBLBQYAAAAABAAEAPkAAACUAwAAAAA=&#10;"/>
                    <v:line id="Line 183" o:spid="_x0000_s1658" style="position:absolute;visibility:visible" from="3039,3673" to="3039,4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bYEMEAAADcAAAADwAAAGRycy9kb3ducmV2LnhtbERPS2vCQBC+F/oflin0Vjd6EJu6igiC&#10;B634oOchOybR7GzcXWP67zsHoceP7z2d965RHYVYezYwHGSgiAtvay4NnI6rjwmomJAtNp7JwC9F&#10;mM9eX6aYW//gPXWHVCoJ4ZijgSqlNtc6FhU5jAPfEgt39sFhEhhKbQM+JNw1epRlY+2wZmmosKVl&#10;RcX1cHfSW5SbcPu5XPv1ebtZ3bj7/D7ujHl/6xdfoBL16V/8dK+tgdFY1soZOQJ6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ptgQwQAAANwAAAAPAAAAAAAAAAAAAAAA&#10;AKECAABkcnMvZG93bnJldi54bWxQSwUGAAAAAAQABAD5AAAAjwMAAAAA&#10;">
                      <v:stroke dashstyle="dash"/>
                    </v:line>
                    <v:shape id="Arc 184" o:spid="_x0000_s1659" style="position:absolute;left:2462;top:2413;width:804;height:162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27F8YA&#10;AADcAAAADwAAAGRycy9kb3ducmV2LnhtbESPQWvCQBSE7wX/w/IEL6VuzCFodA1RtPRSaG0P7e2R&#10;fSbR7Nuwu9X033cLgsdhZr5hVsVgOnEh51vLCmbTBARxZXXLtYLPj/3THIQPyBo7y6TglzwU69HD&#10;CnNtr/xOl0OoRYSwz1FBE0KfS+mrhgz6qe2Jo3e0zmCI0tVSO7xGuOlkmiSZNNhyXGiwp21D1fnw&#10;YxT4V1dn3+V207X4tV+cds9v6aNRajIeyiWIQEO4h2/tF60gzRbwfyYeAb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27F8YAAADcAAAADwAAAAAAAAAAAAAAAACYAgAAZHJz&#10;L2Rvd25yZXYueG1sUEsFBgAAAAAEAAQA9QAAAIsDAAAAAA==&#10;" adj="0,,0" path="m23640,6490nfc20807,15483,12467,21600,3039,21600v-1017,,-2033,-72,-3040,-215em23640,6490nsc20807,15483,12467,21600,3039,21600v-1017,,-2033,-72,-3040,-215l3039,,23640,6490xe" filled="f">
                      <v:stroke joinstyle="round"/>
                      <v:formulas/>
                      <v:path arrowok="t" o:extrusionok="f" o:connecttype="custom" o:connectlocs="804,487;0,1604;103,0" o:connectangles="0,0,0"/>
                    </v:shape>
                    <v:shape id="Freeform 185" o:spid="_x0000_s1660" style="position:absolute;left:2530;top:2756;width:1800;height:930;visibility:visible;mso-wrap-style:square;v-text-anchor:top" coordsize="1800,9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nrmsEA&#10;AADcAAAADwAAAGRycy9kb3ducmV2LnhtbERP3WrCMBS+H/gO4Qy8m6mKdnSNIoKgCIO5PcBZcvpD&#10;m5PSpLW+vbkY7PLj+8/3k23FSL2vHStYLhIQxNqZmksFP9+nt3cQPiAbbB2Tggd52O9mLzlmxt35&#10;i8ZbKEUMYZ+hgiqELpPS64os+oXriCNXuN5iiLAvpenxHsNtK1dJspUWa44NFXZ0rEg3t8Eq0Dws&#10;N9vL5lg0n2t9faRp3Rx+lZq/TocPEIGm8C/+c5+NglUa58cz8Qj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p65rBAAAA3AAAAA8AAAAAAAAAAAAAAAAAmAIAAGRycy9kb3du&#10;cmV2LnhtbFBLBQYAAAAABAAEAPUAAACGAwAAAAA=&#10;" path="m,180c120,555,240,930,540,900,840,870,1320,435,1800,e" filled="f">
                      <v:path arrowok="t" o:connecttype="custom" o:connectlocs="0,180;540,900;1800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а) данная фирма при выпуске объема продукции Q  получает:</w:t>
            </w:r>
          </w:p>
          <w:p w:rsidR="00ED7339" w:rsidRPr="00EF2D7C" w:rsidRDefault="00ED7339" w:rsidP="00DB35C4">
            <w:pPr>
              <w:numPr>
                <w:ilvl w:val="0"/>
                <w:numId w:val="55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экономическую прибыль</w:t>
            </w:r>
          </w:p>
          <w:p w:rsidR="00ED7339" w:rsidRPr="00EF2D7C" w:rsidRDefault="00ED7339" w:rsidP="00DB35C4">
            <w:pPr>
              <w:numPr>
                <w:ilvl w:val="0"/>
                <w:numId w:val="55"/>
              </w:numPr>
              <w:jc w:val="both"/>
              <w:rPr>
                <w:sz w:val="28"/>
              </w:rPr>
            </w:pPr>
            <w:proofErr w:type="spellStart"/>
            <w:r w:rsidRPr="00EF2D7C">
              <w:rPr>
                <w:sz w:val="28"/>
              </w:rPr>
              <w:t>квазиренту</w:t>
            </w:r>
            <w:proofErr w:type="spellEnd"/>
          </w:p>
          <w:p w:rsidR="00ED7339" w:rsidRPr="00EF2D7C" w:rsidRDefault="00ED7339" w:rsidP="00DB35C4">
            <w:pPr>
              <w:numPr>
                <w:ilvl w:val="0"/>
                <w:numId w:val="55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нормальную прибыль</w:t>
            </w:r>
          </w:p>
          <w:p w:rsidR="00ED7339" w:rsidRPr="00EF2D7C" w:rsidRDefault="00ED7339" w:rsidP="00DB35C4">
            <w:pPr>
              <w:numPr>
                <w:ilvl w:val="0"/>
                <w:numId w:val="55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убыток</w:t>
            </w:r>
          </w:p>
        </w:tc>
      </w:tr>
    </w:tbl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б) для этой фирмы кривая предельного дохода (MR) совпадает с:</w:t>
      </w:r>
    </w:p>
    <w:p w:rsidR="00ED7339" w:rsidRDefault="00ED7339" w:rsidP="00DB35C4">
      <w:pPr>
        <w:numPr>
          <w:ilvl w:val="0"/>
          <w:numId w:val="56"/>
        </w:numPr>
        <w:jc w:val="both"/>
        <w:rPr>
          <w:sz w:val="28"/>
        </w:rPr>
      </w:pPr>
      <w:r>
        <w:rPr>
          <w:sz w:val="28"/>
        </w:rPr>
        <w:t>кривой МС</w:t>
      </w:r>
    </w:p>
    <w:p w:rsidR="00ED7339" w:rsidRDefault="00ED7339" w:rsidP="00DB35C4">
      <w:pPr>
        <w:numPr>
          <w:ilvl w:val="0"/>
          <w:numId w:val="56"/>
        </w:numPr>
        <w:jc w:val="both"/>
        <w:rPr>
          <w:sz w:val="28"/>
        </w:rPr>
      </w:pPr>
      <w:r>
        <w:rPr>
          <w:sz w:val="28"/>
        </w:rPr>
        <w:t>восходящей ветвью АТС</w:t>
      </w:r>
    </w:p>
    <w:p w:rsidR="00ED7339" w:rsidRDefault="00ED7339" w:rsidP="00DB35C4">
      <w:pPr>
        <w:numPr>
          <w:ilvl w:val="0"/>
          <w:numId w:val="56"/>
        </w:numPr>
        <w:jc w:val="both"/>
        <w:rPr>
          <w:sz w:val="28"/>
        </w:rPr>
      </w:pPr>
      <w:r>
        <w:rPr>
          <w:sz w:val="28"/>
        </w:rPr>
        <w:t>нисходящей ветвью АТС</w:t>
      </w:r>
    </w:p>
    <w:p w:rsidR="00ED7339" w:rsidRDefault="00ED7339" w:rsidP="00DB35C4">
      <w:pPr>
        <w:numPr>
          <w:ilvl w:val="0"/>
          <w:numId w:val="56"/>
        </w:numPr>
        <w:jc w:val="both"/>
        <w:rPr>
          <w:sz w:val="28"/>
        </w:rPr>
      </w:pPr>
      <w:r>
        <w:rPr>
          <w:sz w:val="28"/>
        </w:rPr>
        <w:t>кривой спроса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7. Дополнить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Если число фирм в отрасли стремится к бесконечности, то индекс </w:t>
      </w:r>
      <w:proofErr w:type="spellStart"/>
      <w:r>
        <w:rPr>
          <w:sz w:val="28"/>
        </w:rPr>
        <w:t>Херфиндаля-Хиршмона</w:t>
      </w:r>
      <w:proofErr w:type="spellEnd"/>
      <w:r>
        <w:rPr>
          <w:sz w:val="28"/>
        </w:rPr>
        <w:t xml:space="preserve"> стремится к __________________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8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Объем выпуска, который будет предлагать фирма – совершенный конкурент при каждом значении цены, чтобы максимизировать прибыль, показывает:</w:t>
      </w:r>
    </w:p>
    <w:p w:rsidR="00ED7339" w:rsidRDefault="00ED7339" w:rsidP="00DB35C4">
      <w:pPr>
        <w:numPr>
          <w:ilvl w:val="0"/>
          <w:numId w:val="57"/>
        </w:numPr>
        <w:jc w:val="both"/>
        <w:rPr>
          <w:sz w:val="28"/>
        </w:rPr>
      </w:pPr>
      <w:r>
        <w:rPr>
          <w:sz w:val="28"/>
        </w:rPr>
        <w:t>нисходящая ветвь АТС</w:t>
      </w:r>
    </w:p>
    <w:p w:rsidR="00ED7339" w:rsidRDefault="00ED7339" w:rsidP="00DB35C4">
      <w:pPr>
        <w:numPr>
          <w:ilvl w:val="0"/>
          <w:numId w:val="57"/>
        </w:numPr>
        <w:jc w:val="both"/>
        <w:rPr>
          <w:sz w:val="28"/>
        </w:rPr>
      </w:pPr>
      <w:r>
        <w:rPr>
          <w:sz w:val="28"/>
        </w:rPr>
        <w:t>нисходящая ветвь AVC</w:t>
      </w:r>
    </w:p>
    <w:p w:rsidR="00ED7339" w:rsidRDefault="00ED7339" w:rsidP="00DB35C4">
      <w:pPr>
        <w:numPr>
          <w:ilvl w:val="0"/>
          <w:numId w:val="57"/>
        </w:numPr>
        <w:jc w:val="both"/>
        <w:rPr>
          <w:sz w:val="28"/>
        </w:rPr>
      </w:pPr>
      <w:r>
        <w:rPr>
          <w:sz w:val="28"/>
        </w:rPr>
        <w:t>нисходящая ветвь МС</w:t>
      </w:r>
    </w:p>
    <w:p w:rsidR="00ED7339" w:rsidRDefault="00ED7339" w:rsidP="00DB35C4">
      <w:pPr>
        <w:numPr>
          <w:ilvl w:val="0"/>
          <w:numId w:val="57"/>
        </w:numPr>
        <w:jc w:val="both"/>
        <w:rPr>
          <w:sz w:val="28"/>
        </w:rPr>
      </w:pPr>
      <w:r>
        <w:rPr>
          <w:sz w:val="28"/>
        </w:rPr>
        <w:t>восходящая ветвь АТС</w:t>
      </w:r>
    </w:p>
    <w:p w:rsidR="00ED7339" w:rsidRDefault="00ED7339" w:rsidP="00DB35C4">
      <w:pPr>
        <w:numPr>
          <w:ilvl w:val="0"/>
          <w:numId w:val="57"/>
        </w:numPr>
        <w:jc w:val="both"/>
        <w:rPr>
          <w:sz w:val="28"/>
        </w:rPr>
      </w:pPr>
      <w:r>
        <w:rPr>
          <w:sz w:val="28"/>
        </w:rPr>
        <w:t>восходящая ветвь AVC</w:t>
      </w:r>
    </w:p>
    <w:p w:rsidR="00ED7339" w:rsidRDefault="00ED7339" w:rsidP="00DB35C4">
      <w:pPr>
        <w:numPr>
          <w:ilvl w:val="0"/>
          <w:numId w:val="57"/>
        </w:numPr>
        <w:jc w:val="both"/>
        <w:rPr>
          <w:sz w:val="28"/>
        </w:rPr>
      </w:pPr>
      <w:r>
        <w:rPr>
          <w:sz w:val="28"/>
        </w:rPr>
        <w:t>восходящая ветвь МС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29. Дополнить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Наименьшая цена, при которой в долгосрочном периоде фирма может лишь возместить свои убытки, это цена ________________.</w:t>
      </w:r>
    </w:p>
    <w:p w:rsidR="00ED7339" w:rsidRDefault="00ED7339" w:rsidP="00ED7339">
      <w:pPr>
        <w:ind w:firstLine="540"/>
        <w:jc w:val="both"/>
        <w:rPr>
          <w:i/>
          <w:iCs/>
          <w:sz w:val="28"/>
        </w:rPr>
      </w:pPr>
      <w:r>
        <w:rPr>
          <w:sz w:val="28"/>
        </w:rPr>
        <w:br w:type="page"/>
      </w:r>
      <w:r>
        <w:rPr>
          <w:i/>
          <w:iCs/>
          <w:sz w:val="28"/>
        </w:rPr>
        <w:lastRenderedPageBreak/>
        <w:t>30. Выбрать номер правильного ответа</w:t>
      </w:r>
    </w:p>
    <w:p w:rsidR="00ED7339" w:rsidRDefault="00ED7339" w:rsidP="00ED7339">
      <w:pPr>
        <w:jc w:val="both"/>
        <w:rPr>
          <w:sz w:val="28"/>
          <w:szCs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223" o:spid="_x0000_s1661" style="width:184.5pt;height:157.05pt;mso-position-horizontal-relative:char;mso-position-vertical-relative:line" coordorigin="1149,5961" coordsize="3690,3141">
                  <v:shape id="Text Box 139" o:spid="_x0000_s1662" type="#_x0000_t202" style="position:absolute;left:3147;top:8289;width:567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NFMQA&#10;AADcAAAADwAAAGRycy9kb3ducmV2LnhtbESPT4vCMBTE74LfITzBi6ypRWTpGsW/4ME96IrnR/O2&#10;Ldu8lCTa+u2NIOxxmJnfMPNlZ2pxJ+crywom4wQEcW51xYWCy8/+4xOED8gaa8uk4EEelot+b46Z&#10;ti2f6H4OhYgQ9hkqKENoMil9XpJBP7YNcfR+rTMYonSF1A7bCDe1TJNkJg1WHBdKbGhTUv53vhkF&#10;s627tSfejLaX3RG/myK9rh9XpYaDbvUFIlAX/sPv9kErSN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MjRTEAAAA3AAAAA8AAAAAAAAAAAAAAAAAmAIAAGRycy9k&#10;b3ducmV2LnhtbFBLBQYAAAAABAAEAPUAAACJAwAAAAA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140" o:spid="_x0000_s1663" type="#_x0000_t202" style="position:absolute;left:2919;top:7854;width:237;height:35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Aoj8QA&#10;AADcAAAADwAAAGRycy9kb3ducmV2LnhtbESPT4vCMBTE74LfITzBi6ypBWXpGsW/4ME96IrnR/O2&#10;Ldu8lCTa+u2NIOxxmJnfMPNlZ2pxJ+crywom4wQEcW51xYWCy8/+4xOED8gaa8uk4EEelot+b46Z&#10;ti2f6H4OhYgQ9hkqKENoMil9XpJBP7YNcfR+rTMYonSF1A7bCDe1TJNkJg1WHBdKbGhTUv53vhkF&#10;s627tSfejLaX3RG/myK9rh9XpYaDbvUFIlAX/sPv9kErSN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AKI/EAAAA3AAAAA8AAAAAAAAAAAAAAAAAmAIAAGRycy9k&#10;b3ducmV2LnhtbFBLBQYAAAAABAAEAPUAAACJAwAAAAA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41" o:spid="_x0000_s1664" type="#_x0000_t202" style="position:absolute;left:2904;top:7524;width:192;height:3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K2+MQA&#10;AADcAAAADwAAAGRycy9kb3ducmV2LnhtbESPzYvCMBTE7wv+D+EJXhZN7aEs1Sh+gofdgx94fjTP&#10;tti8lCTa+t+bhYU9DjPzG2a+7E0jnuR8bVnBdJKAIC6srrlUcDnvx18gfEDW2FgmBS/ysFwMPuaY&#10;a9vxkZ6nUIoIYZ+jgiqENpfSFxUZ9BPbEkfvZp3BEKUrpXbYRbhpZJokmTRYc1yosKVNRcX99DAK&#10;sq17dEfefG4vu2/8acv0un5dlRoN+9UMRKA+/If/2getIE0z+D0Tj4Bc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StvjEAAAA3AAAAA8AAAAAAAAAAAAAAAAAmAIAAGRycy9k&#10;b3ducmV2LnhtbFBLBQYAAAAABAAEAPUAAACJAwAAAAA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142" o:spid="_x0000_s1665" type="#_x0000_t202" style="position:absolute;left:1278;top:7614;width:411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4TY8QA&#10;AADcAAAADwAAAGRycy9kb3ducmV2LnhtbESPT4vCMBTE7wt+h/AEL8ua2oMuXaP4FzzoQVc8P5q3&#10;bdnmpSTR1m9vBMHjMDO/YabzztTiRs5XlhWMhgkI4tzqigsF59/t1zcIH5A11pZJwZ08zGe9jylm&#10;2rZ8pNspFCJC2GeooAyhyaT0eUkG/dA2xNH7s85giNIVUjtsI9zUMk2SsTRYcVwosaFVSfn/6WoU&#10;jNfu2h559bk+b/Z4aIr0srxflBr0u8UPiEBdeIdf7Z1WkKYT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eE2PEAAAA3AAAAA8AAAAAAAAAAAAAAAAAmAIAAGRycy9k&#10;b3ducmV2LnhtbFBLBQYAAAAABAAEAPUAAACJAwAAAAA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143" o:spid="_x0000_s1666" type="#_x0000_t202" style="position:absolute;left:1599;top:7764;width:411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GHEcAA&#10;AADcAAAADwAAAGRycy9kb3ducmV2LnhtbERPy4rCMBTdD/gP4QpuBk3tQoZqFJ/gwln4wPWlubbF&#10;5qYk0da/NwvB5eG8Z4vO1OJJzleWFYxHCQji3OqKCwWX8274B8IHZI21ZVLwIg+Lee9nhpm2LR/p&#10;eQqFiCHsM1RQhtBkUvq8JIN+ZBviyN2sMxgidIXUDtsYbmqZJslEGqw4NpTY0Lqk/H56GAWTjXu0&#10;R17/bi7bA/43RXpdva5KDfrdcgoiUBe+4o97rxWkaVwbz8QjIO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4GHEcAAAADcAAAADwAAAAAAAAAAAAAAAACYAgAAZHJzL2Rvd25y&#10;ZXYueG1sUEsFBgAAAAAEAAQA9QAAAIUDAAAAAA=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44" o:spid="_x0000_s1667" type="#_x0000_t202" style="position:absolute;left:1599;top:7239;width:411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0iisQA&#10;AADcAAAADwAAAGRycy9kb3ducmV2LnhtbESPT4vCMBTE7wt+h/AEL8ua2oO4XaP4FzzoQVc8P5q3&#10;bdnmpSTR1m9vBMHjMDO/YabzztTiRs5XlhWMhgkI4tzqigsF59/t1wSED8gaa8uk4E4e5rPexxQz&#10;bVs+0u0UChEh7DNUUIbQZFL6vCSDfmgb4uj9WWcwROkKqR22EW5qmSbJWBqsOC6U2NCqpPz/dDUK&#10;xmt3bY+8+lyfN3s8NEV6Wd4vSg363eIHRKAuvMOv9k4rSNNveJ6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NIorEAAAA3AAAAA8AAAAAAAAAAAAAAAAAmAIAAGRycy9k&#10;b3ducmV2LnhtbFBLBQYAAAAABAAEAPUAAACJAwAAAAA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45" o:spid="_x0000_s1668" type="#_x0000_t202" style="position:absolute;left:1614;top:6849;width:411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4dysEA&#10;AADcAAAADwAAAGRycy9kb3ducmV2LnhtbERPTYvCMBC9C/sfwix4kTXdCiLVKK664EEPdcXz0Ixt&#10;sZmUJNr67zcHwePjfS9WvWnEg5yvLSv4HicgiAuray4VnP9+v2YgfEDW2FgmBU/ysFp+DBaYadtx&#10;To9TKEUMYZ+hgiqENpPSFxUZ9GPbEkfuap3BEKErpXbYxXDTyDRJptJgzbGhwpY2FRW3090omG7d&#10;vct5M9qedwc8tmV6+XlelBp+9us5iEB9eItf7r1WkE7i/HgmHgG5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uHcrBAAAA3AAAAA8AAAAAAAAAAAAAAAAAmAIAAGRycy9kb3du&#10;cmV2LnhtbFBLBQYAAAAABAAEAPUAAACGAwAAAAA=&#10;" stroked="f">
                    <v:textbox inset="0,0,0,0">
                      <w:txbxContent>
                        <w:p w:rsidR="00ED7339" w:rsidRPr="00E95095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46" o:spid="_x0000_s1669" type="#_x0000_t202" style="position:absolute;left:3279;top:7494;width:258;height:3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K4UcQA&#10;AADcAAAADwAAAGRycy9kb3ducmV2LnhtbESPzYvCMBTE7wv+D+EJe1k0tQsi1Sh+LXhwD37g+dE8&#10;22LzUpJo639vFoQ9DjPzG2a26EwtHuR8ZVnBaJiAIM6trrhQcD79DCYgfEDWWFsmBU/ysJj3PmaY&#10;advygR7HUIgIYZ+hgjKEJpPS5yUZ9EPbEEfvap3BEKUrpHbYRripZZokY2mw4rhQYkPrkvLb8W4U&#10;jDfu3h54/bU5b/f42xTpZfW8KPXZ75ZTEIG68B9+t3daQfo9gr8z8Qj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iuFHEAAAA3AAAAA8AAAAAAAAAAAAAAAAAmAIAAGRycy9k&#10;b3ducmV2LnhtbFBLBQYAAAAABAAEAPUAAACJAwAAAAA=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47" o:spid="_x0000_s1670" type="#_x0000_t202" style="position:absolute;left:2904;top:7119;width:258;height:3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AmJsQA&#10;AADcAAAADwAAAGRycy9kb3ducmV2LnhtbESPT4vCMBTE74LfITzBi6ypFWTpGsW/4ME96IrnR/O2&#10;Ldu8lCTa+u2NIOxxmJnfMPNlZ2pxJ+crywom4wQEcW51xYWCy8/+4xOED8gaa8uk4EEelot+b46Z&#10;ti2f6H4OhYgQ9hkqKENoMil9XpJBP7YNcfR+rTMYonSF1A7bCDe1TJNkJg1WHBdKbGhTUv53vhkF&#10;s627tSfejLaX3RG/myK9rh9XpYaDbvUFIlAX/sPv9kErSKc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wJibEAAAA3AAAAA8AAAAAAAAAAAAAAAAAmAIAAGRycy9k&#10;b3ducmV2LnhtbFBLBQYAAAAABAAEAPUAAACJAwAAAAA=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48" o:spid="_x0000_s1671" type="#_x0000_t202" style="position:absolute;left:2439;top:6699;width:258;height:3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DvcQA&#10;AADcAAAADwAAAGRycy9kb3ducmV2LnhtbESPzYvCMBTE7wv+D+EJXhZNrSBSjeIn7GH34AeeH82z&#10;LTYvJYm2/vdmYWGPw8z8hlmsOlOLJzlfWVYwHiUgiHOrKy4UXM6H4QyED8gaa8uk4EUeVsvexwIz&#10;bVs+0vMUChEh7DNUUIbQZFL6vCSDfmQb4ujdrDMYonSF1A7bCDe1TJNkKg1WHBdKbGhbUn4/PYyC&#10;6c492iNvP3eX/Tf+NEV63byuSg363XoOIlAX/sN/7S+tIJ1M4PdMPAJy+Q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8g73EAAAA3AAAAA8AAAAAAAAAAAAAAAAAmAIAAGRycy9k&#10;b3ducmV2LnhtbFBLBQYAAAAABAAEAPUAAACJAwAAAAA=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149" o:spid="_x0000_s1672" type="#_x0000_t202" style="position:absolute;left:3999;top:8102;width:357;height:3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UbycUA&#10;AADcAAAADwAAAGRycy9kb3ducmV2LnhtbESPT4vCMBTE7wt+h/CEvSyabl1EqlFcXWEP68E/eH40&#10;z7bYvJQk2vrtN4LgcZiZ3zCzRWdqcSPnK8sKPocJCOLc6ooLBcfDZjAB4QOyxtoyKbiTh8W89zbD&#10;TNuWd3Tbh0JECPsMFZQhNJmUPi/JoB/ahjh6Z+sMhihdIbXDNsJNLdMkGUuDFceFEhtalZRf9lej&#10;YLx213bHq4/18ecPt02Rnr7vJ6Xe+91yCiJQF17hZ/tXK0hHX/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FRvJxQAAANwAAAAPAAAAAAAAAAAAAAAAAJgCAABkcnMv&#10;ZG93bnJldi54bWxQSwUGAAAAAAQABAD1AAAAigMAAAAA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50" o:spid="_x0000_s1673" type="#_x0000_t202" style="position:absolute;left:3294;top:8619;width:357;height:3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m+UsUA&#10;AADcAAAADwAAAGRycy9kb3ducmV2LnhtbESPT4vCMBTE7wt+h/CEvSyabmVFqlFcXWEP68E/eH40&#10;z7bYvJQk2vrtN4LgcZiZ3zCzRWdqcSPnK8sKPocJCOLc6ooLBcfDZjAB4QOyxtoyKbiTh8W89zbD&#10;TNuWd3Tbh0JECPsMFZQhNJmUPi/JoB/ahjh6Z+sMhihdIbXDNsJNLdMkGUuDFceFEhtalZRf9lej&#10;YLx213bHq4/18ecPt02Rnr7vJ6Xe+91yCiJQF17hZ/tXK0hHX/A4E4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Wb5SxQAAANwAAAAPAAAAAAAAAAAAAAAAAJgCAABkcnMv&#10;ZG93bnJldi54bWxQSwUGAAAAAAQABAD1AAAAigMAAAAA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51" o:spid="_x0000_s1674" type="#_x0000_t202" style="position:absolute;left:2793;top:8619;width:357;height:3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gJcUA&#10;AADcAAAADwAAAGRycy9kb3ducmV2LnhtbESPT4vCMBTE7wt+h/AEL4umW6Es1Sj+WWEP7kFXPD+a&#10;Z1tsXkoSbf32G0HY4zAzv2Hmy9404k7O15YVfEwSEMSF1TWXCk6/u/EnCB+QNTaWScGDPCwXg7c5&#10;5tp2fKD7MZQiQtjnqKAKoc2l9EVFBv3EtsTRu1hnMETpSqkddhFuGpkmSSYN1hwXKmxpU1FxPd6M&#10;gmzrbt2BN+/b09cef9oyPa8fZ6VGw341AxGoD//hV/tbK0inGTzPx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iyAlxQAAANwAAAAPAAAAAAAAAAAAAAAAAJgCAABkcnMv&#10;ZG93bnJldi54bWxQSwUGAAAAAAQABAD1AAAAigMAAAAA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52" o:spid="_x0000_s1675" type="#_x0000_t202" style="position:absolute;left:2289;top:8619;width:387;height:3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eFvsUA&#10;AADcAAAADwAAAGRycy9kb3ducmV2LnhtbESPT4vCMBTE7wt+h/CEvSyabgWVahRXV9jDevAPnh/N&#10;sy02LyWJtn77jSDscZiZ3zDzZWdqcSfnK8sKPocJCOLc6ooLBafjdjAF4QOyxtoyKXiQh+Wi9zbH&#10;TNuW93Q/hEJECPsMFZQhNJmUPi/JoB/ahjh6F+sMhihdIbXDNsJNLdMkGUuDFceFEhtal5RfDzej&#10;YLxxt3bP64/N6fsXd02Rnr8eZ6Xe+91qBiJQF/7Dr/aPVpCOJvA8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x4W+xQAAANwAAAAPAAAAAAAAAAAAAAAAAJgCAABkcnMv&#10;ZG93bnJldi54bWxQSwUGAAAAAAQABAD1AAAAigMAAAAA&#10;" stroked="f">
                    <v:textbox inset="0,0,0,0">
                      <w:txbxContent>
                        <w:p w:rsidR="00ED7339" w:rsidRPr="00CB0740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53" o:spid="_x0000_s1676" type="#_x0000_t202" style="position:absolute;left:3939;top:6639;width:900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o1sEA&#10;AADcAAAADwAAAGRycy9kb3ducmV2LnhtbERPyW7CMBC9I/EP1lTqBREHyhowqK1UlGsCHzDEk0WN&#10;x1HskvD39aFSj09vP55H04oH9a6xrGARxSCIC6sbrhTcrl/zHQjnkTW2lknBkxycT9PJERNtB87o&#10;kftKhBB2CSqove8SKV1Rk0EX2Y44cKXtDfoA+0rqHocQblq5jOONNNhwaKixo8+aiu/8xygo02G2&#10;3g/3i79ts9XmA5vt3T6Ven0Z3w8gPI3+X/znTrWC5VtYG86EIyB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j6NbBAAAA3AAAAA8AAAAAAAAAAAAAAAAAmAIAAGRycy9kb3du&#10;cmV2LnhtbFBLBQYAAAAABAAEAPUAAACGAwAAAAA=&#10;" stroked="f">
                    <v:textbox>
                      <w:txbxContent>
                        <w:p w:rsidR="00ED7339" w:rsidRPr="002C4C1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54" o:spid="_x0000_s1677" type="#_x0000_t202" style="position:absolute;left:3054;top:6534;width:900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9NTcQA&#10;AADcAAAADwAAAGRycy9kb3ducmV2LnhtbESP3YrCMBSE7wXfIRzBG9FUV+3aNcq6oHjrzwOcNse2&#10;2JyUJmvr25uFBS+HmfmGWW87U4kHNa60rGA6iUAQZ1aXnCu4XvbjTxDOI2usLJOCJznYbvq9NSba&#10;tnyix9nnIkDYJaig8L5OpHRZQQbdxNbEwbvZxqAPssmlbrANcFPJWRQtpcGSw0KBNf0UlN3Pv0bB&#10;7diOFqs2PfhrfJovd1jGqX0qNRx0318gPHX+Hf5vH7WC2ccK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vTU3EAAAA3AAAAA8AAAAAAAAAAAAAAAAAmAIAAGRycy9k&#10;b3ducmV2LnhtbFBLBQYAAAAABAAEAPUAAACJAwAAAAA=&#10;" stroked="f">
                    <v:textbox>
                      <w:txbxContent>
                        <w:p w:rsidR="00ED7339" w:rsidRPr="002C4C10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55" o:spid="_x0000_s1678" type="#_x0000_t202" style="position:absolute;left:4164;top:8559;width:540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OXrb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x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tOXrb0AAADcAAAADwAAAAAAAAAAAAAAAACYAgAAZHJzL2Rvd25yZXYu&#10;eG1sUEsFBgAAAAAEAAQA9QAAAIIDAAAAAA==&#10;" stroked="f">
                    <v:textbox>
                      <w:txbxContent>
                        <w:p w:rsidR="00ED7339" w:rsidRPr="002C4C10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56" o:spid="_x0000_s1679" type="#_x0000_t202" style="position:absolute;left:1149;top:5961;width:1260;height:5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8yNsIA&#10;AADcAAAADwAAAGRycy9kb3ducmV2LnhtbESP3YrCMBSE7wXfIRzBG9mmir/VKCrs4q2uD3DaHNti&#10;c1KaaOvbm4UFL4eZ+YbZ7DpTiSc1rrSsYBzFIIgzq0vOFVx/v7+WIJxH1lhZJgUvcrDb9nsbTLRt&#10;+UzPi89FgLBLUEHhfZ1I6bKCDLrI1sTBu9nGoA+yyaVusA1wU8lJHM+lwZLDQoE1HQvK7peHUXA7&#10;taPZqk1//HVxns4PWC5S+1JqOOj2axCeOv8J/7dPWsFkOoa/M+EIy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nzI2wgAAANwAAAAPAAAAAAAAAAAAAAAAAJgCAABkcnMvZG93&#10;bnJldi54bWxQSwUGAAAAAAQABAD1AAAAhwMAAAAA&#10;" stroked="f">
                    <v:textbox>
                      <w:txbxContent>
                        <w:p w:rsidR="00ED7339" w:rsidRPr="002C4C10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157" o:spid="_x0000_s1680" style="position:absolute;left:1521;top:6281;width:2880;height:2362" coordorigin="1521,12720" coordsize="2880,23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line id="Line 158" o:spid="_x0000_s1681" style="position:absolute;flip:y;visibility:visible" from="1881,12720" to="1881,15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REsUAAADcAAAADwAAAGRycy9kb3ducmV2LnhtbESPT2vCQBDF74V+h2UKXoJuNKW00VXs&#10;H0GQHqo9eByyYxLMzobsqPHbu0Khx8eb93vzZoveNepMXag9GxiPUlDEhbc1lwZ+d6vhK6ggyBYb&#10;z2TgSgEW88eHGebWX/iHzlspVYRwyNFAJdLmWoeiIodh5Fvi6B1851Ci7EptO7xEuGv0JE1ftMOa&#10;Y0OFLX1UVBy3JxffWH3zZ5Yl704nyRt97WWTajFm8NQvp6CEevk//kuvrYHJcwb3MZEA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PREsUAAADcAAAADwAAAAAAAAAA&#10;AAAAAAChAgAAZHJzL2Rvd25yZXYueG1sUEsFBgAAAAAEAAQA+QAAAJMDAAAAAA==&#10;">
                      <v:stroke endarrow="block"/>
                    </v:line>
                    <v:line id="Line 159" o:spid="_x0000_s1682" style="position:absolute;flip:y;visibility:visible" from="1881,15065" to="4401,15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pJZsYAAADcAAAADwAAAGRycy9kb3ducmV2LnhtbESPT2vCQBDF74LfYZmCl6Ab/yA2dRW1&#10;FQqlB6OHHofsNAnNzobsVNNv3y0UPD7evN+bt972rlFX6kLt2cB0koIiLrytuTRwOR/HK1BBkC02&#10;nsnADwXYboaDNWbW3/hE11xKFSEcMjRQibSZ1qGoyGGY+JY4ep++cyhRdqW2Hd4i3DV6lqZL7bDm&#10;2FBhS4eKiq/828U3ju/8PJ8ne6eT5JFePuQt1WLM6KHfPYES6uV+/J9+tQZmiwX8jYkE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KSWbGAAAA3AAAAA8AAAAAAAAA&#10;AAAAAAAAoQIAAGRycy9kb3ducmV2LnhtbFBLBQYAAAAABAAEAPkAAACUAwAAAAA=&#10;">
                      <v:stroke endarrow="block"/>
                    </v:line>
                    <v:line id="Line 160" o:spid="_x0000_s1683" style="position:absolute;visibility:visible" from="2061,13102" to="4041,14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F7+s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i+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wXv6xwAAANwAAAAPAAAAAAAA&#10;AAAAAAAAAKECAABkcnMvZG93bnJldi54bWxQSwUGAAAAAAQABAD5AAAAlQMAAAAA&#10;"/>
                    <v:shape id="Arc 161" o:spid="_x0000_s1684" style="position:absolute;left:2359;top:13061;width:1711;height:1248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w2MUA&#10;AADcAAAADwAAAGRycy9kb3ducmV2LnhtbESPX2vCQBDE3wt+h2MLfauXBpESPcU/FdqHUqrF5zW3&#10;5oK5vTS3avrte4WCj8PM/IaZznvfqAt1sQ5s4GmYgSIug625MvC12zw+g4qCbLEJTAZ+KMJ8Nrib&#10;YmHDlT/pspVKJQjHAg04kbbQOpaOPMZhaImTdwydR0myq7Tt8JrgvtF5lo21x5rTgsOWVo7K0/bs&#10;DZzz/dt62b5/f+TOCi3Knbwc1sY83PeLCSihXm7h//arNZCPxvB3Jh0BP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XDYxQAAANwAAAAPAAAAAAAAAAAAAAAAAJgCAABkcnMv&#10;ZG93bnJldi54bWxQSwUGAAAAAAQABAD1AAAAigMAAAAA&#10;" adj="0,,0" path="m43088,1962nfc42073,13085,32746,21600,21578,21600,10031,21600,526,12518,,983em43088,1962nsc42073,13085,32746,21600,21578,21600,10031,21600,526,12518,,983l21578,,43088,1962xe" filled="f">
                      <v:stroke joinstyle="round"/>
                      <v:formulas/>
                      <v:path arrowok="t" o:extrusionok="f" o:connecttype="custom" o:connectlocs="1711,113;0,57;857,0" o:connectangles="0,0,0"/>
                    </v:shape>
                    <v:shape id="Arc 162" o:spid="_x0000_s1685" style="position:absolute;left:2626;top:12951;width:1133;height:1756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isk8QA&#10;AADcAAAADwAAAGRycy9kb3ducmV2LnhtbESPQWvCQBSE74L/YXlCL0U3jRolukppKZibtYLXR/aZ&#10;BLNvw+5W03/vCgWPw8x8w6y3vWnFlZxvLCt4myQgiEurG64UHH++xksQPiBrbC2Tgj/ysN0MB2vM&#10;tb3xN10PoRIRwj5HBXUIXS6lL2sy6Ce2I47e2TqDIUpXSe3wFuGmlWmSZNJgw3Ghxo4+aiovh1+j&#10;oJq6T1/sX2fZLjvRvJjObUqFUi+j/n0FIlAfnuH/9k4rSGcLeJyJR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IrJPEAAAA3AAAAA8AAAAAAAAAAAAAAAAAmAIAAGRycy9k&#10;b3ducmV2LnhtbFBLBQYAAAAABAAEAPUAAACJAwAAAAA=&#10;" adj="0,,0" path="m26344,2455nfc25096,13363,15864,21600,4885,21600v-1645,,-3284,-188,-4886,-560em26344,2455nsc25096,13363,15864,21600,4885,21600v-1645,,-3284,-188,-4886,-560l4885,,26344,2455xe" filled="f">
                      <v:stroke joinstyle="round"/>
                      <v:formulas/>
                      <v:path arrowok="t" o:extrusionok="f" o:connecttype="custom" o:connectlocs="1133,200;0,1710;210,0" o:connectangles="0,0,0"/>
                    </v:shape>
                    <v:line id="Line 163" o:spid="_x0000_s1686" style="position:absolute;visibility:visible" from="3399,14345" to="3399,15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OEcMEAAADcAAAADwAAAGRycy9kb3ducmV2LnhtbERPTWvCQBC9F/wPywje6kaRUqOrSEHw&#10;oC3V0vOQHZNodjbubmP8951DocfH+16ue9eojkKsPRuYjDNQxIW3NZcGvk7b51dQMSFbbDyTgQdF&#10;WK8GT0vMrb/zJ3XHVCoJ4ZijgSqlNtc6FhU5jGPfEgt39sFhEhhKbQPeJdw1epplL9phzdJQYUtv&#10;FRXX44+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E4RwwQAAANwAAAAPAAAAAAAAAAAAAAAA&#10;AKECAABkcnMvZG93bnJldi54bWxQSwUGAAAAAAQABAD5AAAAjwMAAAAA&#10;">
                      <v:stroke dashstyle="dash"/>
                    </v:line>
                    <v:line id="Line 164" o:spid="_x0000_s1687" style="position:absolute;flip:x;visibility:visible" from="1898,14328" to="3338,14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D8ksQAAADcAAAADwAAAGRycy9kb3ducmV2LnhtbESPQWvCQBSE74L/YXlCb3XToKWmriEU&#10;LaV4MdX7S/Z1E5p9G7JbTf+9WxA8DjPzDbPOR9uJMw2+dazgaZ6AIK6dbtkoOH7tHl9A+ICssXNM&#10;Cv7IQ76ZTtaYaXfhA53LYESEsM9QQRNCn0np64Ys+rnriaP37QaLIcrBSD3gJcJtJ9MkeZYWW44L&#10;Dfb01lD9U/5aBdW2OJnP6rS1Ke/1u1mWFctSqYfZWLyCCDSGe/jW/tAK0sUK/s/E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EPySxAAAANwAAAAPAAAAAAAAAAAA&#10;AAAAAKECAABkcnMvZG93bnJldi54bWxQSwUGAAAAAAQABAD5AAAAkgMAAAAA&#10;">
                      <v:stroke dashstyle="dash"/>
                    </v:line>
                    <v:line id="Line 165" o:spid="_x0000_s1688" style="position:absolute;visibility:visible" from="2883,13822" to="2883,15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weq8EAAADcAAAADwAAAGRycy9kb3ducmV2LnhtbERPTWvCQBC9F/wPywje6kbBUqOrSEHw&#10;oC3V0vOQHZNodjbubmP8951DocfH+16ue9eojkKsPRuYjDNQxIW3NZcGvk7b51dQMSFbbDyTgQdF&#10;WK8GT0vMrb/zJ3XHVCoJ4ZijgSqlNtc6FhU5jGPfEgt39sFhEhhKbQPeJdw1epplL9phzdJQYUtv&#10;FRXX44+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vB6rwQAAANwAAAAPAAAAAAAAAAAAAAAA&#10;AKECAABkcnMvZG93bnJldi54bWxQSwUGAAAAAAQABAD5AAAAjwMAAAAA&#10;">
                      <v:stroke dashstyle="dash"/>
                    </v:line>
                    <v:line id="Line 166" o:spid="_x0000_s1689" style="position:absolute;flip:x;visibility:visible" from="1915,13839" to="2815,13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9mScMAAADcAAAADwAAAGRycy9kb3ducmV2LnhtbESPwWrDMBBE74X8g9hCbo1sQ0pxooRQ&#10;nBJCL3WS+9rayqbWyliq7fx9VSj0OMzMG2a7n20nRhp861hBukpAENdOt2wUXC/HpxcQPiBr7ByT&#10;gjt52O8WD1vMtZv4g8YyGBEh7HNU0ITQ51L6uiGLfuV64uh9usFiiHIwUg84RbjtZJYkz9Jiy3Gh&#10;wZ5eG6q/ym+roCoON3OuboXN+F2/mXVZsSyVWj7Ohw2IQHP4D/+1T1pBtk7h90w8An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y/ZknDAAAA3AAAAA8AAAAAAAAAAAAA&#10;AAAAoQIAAGRycy9kb3ducmV2LnhtbFBLBQYAAAAABAAEAPkAAACRAwAAAAA=&#10;">
                      <v:stroke dashstyle="dash"/>
                    </v:line>
                    <v:line id="Line 167" o:spid="_x0000_s1690" style="position:absolute;flip:y;visibility:visible" from="2387,13445" to="2387,15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34PsIAAADcAAAADwAAAGRycy9kb3ducmV2LnhtbESPQYvCMBSE78L+h/AW9qbpFhTpGkXE&#10;lUW8WPX+2rxNi81LaaLWf28EweMwM98ws0VvG3GlzteOFXyPEhDEpdM1GwXHw+9wCsIHZI2NY1Jw&#10;Jw+L+cdghpl2N97TNQ9GRAj7DBVUIbSZlL6syKIfuZY4ev+usxii7IzUHd4i3DYyTZKJtFhzXKiw&#10;pVVF5Tm/WAXFenky2+K0tinv9MaM84JlrtTXZ7/8ARGoD+/wq/2nFaTjFJ5n4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34PsIAAADcAAAADwAAAAAAAAAAAAAA&#10;AAChAgAAZHJzL2Rvd25yZXYueG1sUEsFBgAAAAAEAAQA+QAAAJADAAAAAA==&#10;">
                      <v:stroke dashstyle="dash"/>
                    </v:line>
                    <v:line id="Line 168" o:spid="_x0000_s1691" style="position:absolute;flip:x;visibility:visible" from="1864,13445" to="2404,13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FdpcQAAADcAAAADwAAAGRycy9kb3ducmV2LnhtbESPQWvCQBSE70L/w/IK3nTTiFJSN0GK&#10;FSm9GJv7S/Z1E5p9G7Krxn/fLRR6HGbmG2ZbTLYXVxp951jB0zIBQdw43bFR8Hl+WzyD8AFZY++Y&#10;FNzJQ5E/zLaYaXfjE13LYESEsM9QQRvCkEnpm5Ys+qUbiKP35UaLIcrRSD3iLcJtL9Mk2UiLHceF&#10;Fgd6ban5Li9WQb3fVea9rvY25Q99MOuyZlkqNX+cdi8gAk3hP/zXPmoF6XoFv2fi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IV2lxAAAANwAAAAPAAAAAAAAAAAA&#10;AAAAAKECAABkcnMvZG93bnJldi54bWxQSwUGAAAAAAQABAD5AAAAkgMAAAAA&#10;">
                      <v:stroke dashstyle="dash"/>
                    </v:line>
                    <v:line id="Line 169" o:spid="_x0000_s1692" style="position:absolute;visibility:visible" from="2061,13265" to="3141,15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riDcMAAADcAAAADwAAAGRycy9kb3ducmV2LnhtbESPS6vCMBSE94L/IRzBnaYWvUg1iijC&#10;xcfCB+Ly0BzbYnNSmlyt/94IF1wOM/MNM503phQPql1hWcGgH4EgTq0uOFNwPq17YxDOI2ssLZOC&#10;FzmYz9qtKSbaPvlAj6PPRICwS1BB7n2VSOnSnAy6vq2Ig3eztUEfZJ1JXeMzwE0p4yj6kQYLDgs5&#10;VrTMKb0f/4yC60Eud5d9vE33JAe82Kzil1kp1e00iwkIT43/hv/bv1pBPBrC50w4AnL2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k64g3DAAAA3AAAAA8AAAAAAAAAAAAA&#10;AAAAoQIAAGRycy9kb3ducmV2LnhtbFBLBQYAAAAABAAEAPkAAACRAwAAAAA=&#10;" strokeweight="1.5pt">
                      <v:stroke dashstyle="longDashDot"/>
                    </v:line>
                    <v:line id="Line 170" o:spid="_x0000_s1693" style="position:absolute;flip:x;visibility:visible" from="1521,14194" to="2815,14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RgSsMAAADcAAAADwAAAGRycy9kb3ducmV2LnhtbESPQWvCQBSE74X+h+UVequbBiIluoqI&#10;lSJeTJv7S/a5CWbfhuyq8d+7gtDjMDPfMPPlaDtxocG3jhV8ThIQxLXTLRsFf7/fH18gfEDW2Dkm&#10;BTfysFy8vswx1+7KB7oUwYgIYZ+jgiaEPpfS1w1Z9BPXE0fv6AaLIcrBSD3gNcJtJ9MkmUqLLceF&#10;BntaN1SfirNVUG1WpdlV5camvNdbkxUVy0Kp97dxNQMRaAz/4Wf7RytIswweZ+IR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EYErDAAAA3AAAAA8AAAAAAAAAAAAA&#10;AAAAoQIAAGRycy9kb3ducmV2LnhtbFBLBQYAAAAABAAEAPkAAACRAwAAAAA=&#10;">
                      <v:stroke dashstyle="dash"/>
                    </v:line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На рисунке графически отображены результаты работы «чистой» монополии в краткосрочном периоде. D – спрос, АТС – средние и МС – предельные издержки, MR – предельный доход, р – цены, Q – объемы производства.</w:t>
            </w:r>
          </w:p>
        </w:tc>
      </w:tr>
    </w:tbl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для максимизации прибыли фирма выберет:</w:t>
      </w:r>
    </w:p>
    <w:p w:rsidR="00ED7339" w:rsidRDefault="00A30689" w:rsidP="00ED7339">
      <w:pPr>
        <w:tabs>
          <w:tab w:val="left" w:pos="1620"/>
          <w:tab w:val="left" w:pos="2880"/>
          <w:tab w:val="left" w:pos="3960"/>
          <w:tab w:val="left" w:pos="5220"/>
          <w:tab w:val="left" w:pos="6480"/>
        </w:tabs>
        <w:ind w:firstLine="567"/>
        <w:jc w:val="both"/>
        <w:rPr>
          <w:sz w:val="28"/>
          <w:vertAlign w:val="subscript"/>
        </w:rPr>
      </w:pPr>
      <w:r w:rsidRPr="00A30689">
        <w:rPr>
          <w:noProof/>
        </w:rPr>
        <w:pict>
          <v:shape id="Левая фигурная скобка 222" o:spid="_x0000_s1897" type="#_x0000_t87" style="position:absolute;left:0;text-align:left;margin-left:329.6pt;margin-top:3.6pt;width:8.95pt;height:30.1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"/>
        </w:pict>
      </w:r>
      <w:r w:rsidRPr="00A30689">
        <w:rPr>
          <w:noProof/>
        </w:rPr>
        <w:pict>
          <v:shape id="Левая фигурная скобка 221" o:spid="_x0000_s1896" type="#_x0000_t87" style="position:absolute;left:0;text-align:left;margin-left:267.55pt;margin-top:3.6pt;width:8.95pt;height:30.1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"/>
        </w:pict>
      </w:r>
      <w:r w:rsidRPr="00A30689">
        <w:rPr>
          <w:noProof/>
        </w:rPr>
        <w:pict>
          <v:shape id="Левая фигурная скобка 220" o:spid="_x0000_s1895" type="#_x0000_t87" style="position:absolute;left:0;text-align:left;margin-left:205.05pt;margin-top:3.1pt;width:8.95pt;height:30.1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"/>
        </w:pict>
      </w:r>
      <w:r w:rsidRPr="00A30689">
        <w:rPr>
          <w:noProof/>
        </w:rPr>
        <w:pict>
          <v:shape id="Левая фигурная скобка 219" o:spid="_x0000_s1894" type="#_x0000_t87" style="position:absolute;left:0;text-align:left;margin-left:35.75pt;margin-top:2.75pt;width:8.95pt;height:30.1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"/>
        </w:pict>
      </w:r>
      <w:r w:rsidRPr="00A30689">
        <w:rPr>
          <w:noProof/>
        </w:rPr>
        <w:pict>
          <v:shape id="Левая фигурная скобка 218" o:spid="_x0000_s1893" type="#_x0000_t87" style="position:absolute;left:0;text-align:left;margin-left:151.7pt;margin-top:2.75pt;width:8.95pt;height:30.1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"/>
        </w:pict>
      </w:r>
      <w:r w:rsidRPr="00A30689">
        <w:rPr>
          <w:noProof/>
        </w:rPr>
        <w:pict>
          <v:shape id="Левая фигурная скобка 217" o:spid="_x0000_s1892" type="#_x0000_t87" style="position:absolute;left:0;text-align:left;margin-left:88.8pt;margin-top:2.75pt;width:8.95pt;height:30.1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"/>
        </w:pict>
      </w:r>
      <w:r w:rsidR="00ED7339">
        <w:rPr>
          <w:sz w:val="28"/>
        </w:rPr>
        <w:t>1.</w:t>
      </w:r>
      <w:r w:rsidR="00ED7339" w:rsidRPr="00B93652">
        <w:rPr>
          <w:sz w:val="28"/>
        </w:rPr>
        <w:t xml:space="preserve"> </w:t>
      </w:r>
      <w:r w:rsidR="00ED7339">
        <w:rPr>
          <w:sz w:val="28"/>
        </w:rPr>
        <w:t>р</w:t>
      </w:r>
      <w:r w:rsidR="00ED7339">
        <w:rPr>
          <w:sz w:val="28"/>
          <w:vertAlign w:val="subscript"/>
        </w:rPr>
        <w:t>1</w:t>
      </w:r>
      <w:r w:rsidR="00ED7339" w:rsidRPr="00B93652">
        <w:rPr>
          <w:sz w:val="28"/>
        </w:rPr>
        <w:tab/>
      </w:r>
      <w:r w:rsidR="00ED7339">
        <w:rPr>
          <w:sz w:val="28"/>
        </w:rPr>
        <w:t>2. р</w:t>
      </w:r>
      <w:r w:rsidR="00ED7339">
        <w:rPr>
          <w:sz w:val="28"/>
          <w:vertAlign w:val="subscript"/>
        </w:rPr>
        <w:t>2</w:t>
      </w:r>
      <w:r w:rsidR="00ED7339" w:rsidRPr="00B93652">
        <w:rPr>
          <w:sz w:val="28"/>
        </w:rPr>
        <w:tab/>
      </w:r>
      <w:r w:rsidR="00ED7339">
        <w:rPr>
          <w:sz w:val="28"/>
        </w:rPr>
        <w:t>3. р</w:t>
      </w:r>
      <w:r w:rsidR="00ED7339">
        <w:rPr>
          <w:sz w:val="28"/>
          <w:vertAlign w:val="subscript"/>
        </w:rPr>
        <w:t>3</w:t>
      </w:r>
      <w:r w:rsidR="00ED7339" w:rsidRPr="00B93652">
        <w:rPr>
          <w:sz w:val="28"/>
        </w:rPr>
        <w:tab/>
      </w:r>
      <w:r w:rsidR="00ED7339">
        <w:rPr>
          <w:sz w:val="28"/>
        </w:rPr>
        <w:t>4. р</w:t>
      </w:r>
      <w:r w:rsidR="00ED7339">
        <w:rPr>
          <w:sz w:val="28"/>
          <w:vertAlign w:val="subscript"/>
        </w:rPr>
        <w:t>2</w:t>
      </w:r>
      <w:r w:rsidR="00ED7339" w:rsidRPr="00B93652">
        <w:rPr>
          <w:sz w:val="28"/>
        </w:rPr>
        <w:tab/>
      </w:r>
      <w:r w:rsidR="00ED7339">
        <w:rPr>
          <w:sz w:val="28"/>
        </w:rPr>
        <w:t>5. р</w:t>
      </w:r>
      <w:r w:rsidR="00ED7339">
        <w:rPr>
          <w:sz w:val="28"/>
          <w:vertAlign w:val="subscript"/>
        </w:rPr>
        <w:t>2</w:t>
      </w:r>
      <w:r w:rsidR="00ED7339" w:rsidRPr="00B93652">
        <w:rPr>
          <w:sz w:val="28"/>
        </w:rPr>
        <w:tab/>
      </w:r>
      <w:r w:rsidR="00ED7339">
        <w:rPr>
          <w:sz w:val="28"/>
        </w:rPr>
        <w:t>6. р</w:t>
      </w:r>
      <w:r w:rsidR="00ED7339">
        <w:rPr>
          <w:sz w:val="28"/>
          <w:vertAlign w:val="subscript"/>
        </w:rPr>
        <w:t>3</w:t>
      </w:r>
    </w:p>
    <w:p w:rsidR="00ED7339" w:rsidRPr="00CD4E9D" w:rsidRDefault="00ED7339" w:rsidP="00ED7339">
      <w:pPr>
        <w:tabs>
          <w:tab w:val="left" w:pos="1946"/>
          <w:tab w:val="left" w:pos="3150"/>
          <w:tab w:val="left" w:pos="4228"/>
          <w:tab w:val="left" w:pos="5460"/>
          <w:tab w:val="left" w:pos="6705"/>
        </w:tabs>
        <w:ind w:firstLine="840"/>
        <w:jc w:val="both"/>
        <w:rPr>
          <w:sz w:val="28"/>
          <w:vertAlign w:val="subscript"/>
        </w:rPr>
      </w:pPr>
      <w:r>
        <w:rPr>
          <w:sz w:val="28"/>
          <w:lang w:val="en-US"/>
        </w:rPr>
        <w:t>Q</w:t>
      </w:r>
      <w:r w:rsidRPr="00CD4E9D">
        <w:rPr>
          <w:sz w:val="28"/>
          <w:vertAlign w:val="subscript"/>
        </w:rPr>
        <w:t>1</w:t>
      </w:r>
      <w:r>
        <w:rPr>
          <w:sz w:val="28"/>
        </w:rPr>
        <w:tab/>
      </w:r>
      <w:r>
        <w:rPr>
          <w:sz w:val="28"/>
          <w:lang w:val="en-US"/>
        </w:rPr>
        <w:t>Q</w:t>
      </w:r>
      <w:r w:rsidRPr="00CD4E9D">
        <w:rPr>
          <w:sz w:val="28"/>
          <w:vertAlign w:val="subscript"/>
        </w:rPr>
        <w:t>1</w:t>
      </w:r>
      <w:r w:rsidRPr="00B93652">
        <w:rPr>
          <w:sz w:val="28"/>
        </w:rPr>
        <w:tab/>
      </w:r>
      <w:r>
        <w:rPr>
          <w:sz w:val="28"/>
          <w:lang w:val="en-US"/>
        </w:rPr>
        <w:t>Q</w:t>
      </w:r>
      <w:r w:rsidRPr="00CD4E9D">
        <w:rPr>
          <w:sz w:val="28"/>
          <w:vertAlign w:val="subscript"/>
        </w:rPr>
        <w:t>1</w:t>
      </w:r>
      <w:r w:rsidRPr="00B93652">
        <w:rPr>
          <w:sz w:val="28"/>
        </w:rPr>
        <w:tab/>
      </w:r>
      <w:r>
        <w:rPr>
          <w:sz w:val="28"/>
          <w:lang w:val="en-US"/>
        </w:rPr>
        <w:t>Q</w:t>
      </w:r>
      <w:r w:rsidRPr="00CD4E9D">
        <w:rPr>
          <w:sz w:val="28"/>
          <w:vertAlign w:val="subscript"/>
        </w:rPr>
        <w:t>2</w:t>
      </w:r>
      <w:r w:rsidRPr="00B93652">
        <w:rPr>
          <w:sz w:val="28"/>
        </w:rPr>
        <w:tab/>
      </w:r>
      <w:r>
        <w:rPr>
          <w:sz w:val="28"/>
          <w:lang w:val="en-US"/>
        </w:rPr>
        <w:t>Q</w:t>
      </w:r>
      <w:r w:rsidRPr="00CD4E9D">
        <w:rPr>
          <w:sz w:val="28"/>
          <w:vertAlign w:val="subscript"/>
        </w:rPr>
        <w:t>3</w:t>
      </w:r>
      <w:r w:rsidRPr="00B93652">
        <w:rPr>
          <w:sz w:val="28"/>
        </w:rPr>
        <w:tab/>
      </w:r>
      <w:r>
        <w:rPr>
          <w:sz w:val="28"/>
          <w:lang w:val="en-US"/>
        </w:rPr>
        <w:t>Q</w:t>
      </w:r>
      <w:r w:rsidRPr="00CD4E9D">
        <w:rPr>
          <w:sz w:val="28"/>
          <w:vertAlign w:val="subscript"/>
        </w:rPr>
        <w:t>3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б) прибыль при этом составит площадь:</w:t>
      </w:r>
    </w:p>
    <w:p w:rsidR="00ED7339" w:rsidRDefault="00ED7339" w:rsidP="00ED7339">
      <w:pPr>
        <w:tabs>
          <w:tab w:val="left" w:pos="2160"/>
          <w:tab w:val="left" w:pos="3934"/>
        </w:tabs>
        <w:ind w:firstLine="567"/>
        <w:jc w:val="both"/>
        <w:rPr>
          <w:sz w:val="28"/>
        </w:rPr>
      </w:pPr>
      <w:r>
        <w:rPr>
          <w:sz w:val="28"/>
        </w:rPr>
        <w:t>1. р3р</w:t>
      </w:r>
      <w:r>
        <w:rPr>
          <w:sz w:val="28"/>
          <w:vertAlign w:val="subscript"/>
        </w:rPr>
        <w:t>1</w:t>
      </w:r>
      <w:r>
        <w:rPr>
          <w:sz w:val="28"/>
        </w:rPr>
        <w:t>КЕ</w:t>
      </w:r>
      <w:r w:rsidRPr="00B93652">
        <w:rPr>
          <w:sz w:val="28"/>
        </w:rPr>
        <w:tab/>
      </w:r>
      <w:r>
        <w:rPr>
          <w:sz w:val="28"/>
        </w:rPr>
        <w:t>2. р</w:t>
      </w:r>
      <w:r>
        <w:rPr>
          <w:sz w:val="28"/>
          <w:vertAlign w:val="subscript"/>
        </w:rPr>
        <w:t>с</w:t>
      </w:r>
      <w:r>
        <w:rPr>
          <w:sz w:val="28"/>
        </w:rPr>
        <w:t>р</w:t>
      </w:r>
      <w:r>
        <w:rPr>
          <w:sz w:val="28"/>
          <w:vertAlign w:val="subscript"/>
        </w:rPr>
        <w:t>1</w:t>
      </w:r>
      <w:r>
        <w:rPr>
          <w:sz w:val="28"/>
        </w:rPr>
        <w:t>KLC</w:t>
      </w:r>
      <w:r w:rsidRPr="00B93652">
        <w:rPr>
          <w:sz w:val="28"/>
        </w:rPr>
        <w:tab/>
      </w:r>
      <w:r>
        <w:rPr>
          <w:sz w:val="28"/>
        </w:rPr>
        <w:t>3. р</w:t>
      </w:r>
      <w:r>
        <w:rPr>
          <w:sz w:val="28"/>
          <w:vertAlign w:val="subscript"/>
        </w:rPr>
        <w:t>с</w:t>
      </w:r>
      <w:r>
        <w:rPr>
          <w:sz w:val="28"/>
        </w:rPr>
        <w:t>р</w:t>
      </w:r>
      <w:r>
        <w:rPr>
          <w:sz w:val="28"/>
          <w:vertAlign w:val="subscript"/>
        </w:rPr>
        <w:t>2</w:t>
      </w:r>
      <w:r>
        <w:rPr>
          <w:sz w:val="28"/>
        </w:rPr>
        <w:t>Lc</w:t>
      </w:r>
      <w:r w:rsidRPr="00B93652">
        <w:rPr>
          <w:sz w:val="28"/>
        </w:rPr>
        <w:tab/>
      </w:r>
      <w:r>
        <w:rPr>
          <w:sz w:val="28"/>
        </w:rPr>
        <w:t>4. р</w:t>
      </w:r>
      <w:r>
        <w:rPr>
          <w:sz w:val="28"/>
          <w:vertAlign w:val="subscript"/>
        </w:rPr>
        <w:t>3</w:t>
      </w:r>
      <w:r>
        <w:rPr>
          <w:sz w:val="28"/>
        </w:rPr>
        <w:t>р</w:t>
      </w:r>
      <w:r>
        <w:rPr>
          <w:sz w:val="28"/>
          <w:vertAlign w:val="subscript"/>
        </w:rPr>
        <w:t>2</w:t>
      </w:r>
      <w:r>
        <w:rPr>
          <w:sz w:val="28"/>
        </w:rPr>
        <w:t>LF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1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краткосрочном периоде фирма – совершенный конкурент приспосабливается к рынку путем:</w:t>
      </w:r>
    </w:p>
    <w:p w:rsidR="00ED7339" w:rsidRDefault="00ED7339" w:rsidP="00DB35C4">
      <w:pPr>
        <w:numPr>
          <w:ilvl w:val="0"/>
          <w:numId w:val="58"/>
        </w:numPr>
        <w:jc w:val="both"/>
        <w:rPr>
          <w:sz w:val="28"/>
        </w:rPr>
      </w:pPr>
      <w:r>
        <w:rPr>
          <w:sz w:val="28"/>
        </w:rPr>
        <w:t>вступления в отрасль</w:t>
      </w:r>
    </w:p>
    <w:p w:rsidR="00ED7339" w:rsidRDefault="00ED7339" w:rsidP="00DB35C4">
      <w:pPr>
        <w:numPr>
          <w:ilvl w:val="0"/>
          <w:numId w:val="58"/>
        </w:numPr>
        <w:jc w:val="both"/>
        <w:rPr>
          <w:sz w:val="28"/>
        </w:rPr>
      </w:pPr>
      <w:r>
        <w:rPr>
          <w:sz w:val="28"/>
        </w:rPr>
        <w:t>изменения масштаба фирмы</w:t>
      </w:r>
    </w:p>
    <w:p w:rsidR="00ED7339" w:rsidRDefault="00ED7339" w:rsidP="00DB35C4">
      <w:pPr>
        <w:numPr>
          <w:ilvl w:val="0"/>
          <w:numId w:val="58"/>
        </w:numPr>
        <w:jc w:val="both"/>
        <w:rPr>
          <w:sz w:val="28"/>
        </w:rPr>
      </w:pPr>
      <w:r>
        <w:rPr>
          <w:sz w:val="28"/>
        </w:rPr>
        <w:t>выхода из отрасли</w:t>
      </w:r>
    </w:p>
    <w:p w:rsidR="00ED7339" w:rsidRDefault="00ED7339" w:rsidP="00DB35C4">
      <w:pPr>
        <w:numPr>
          <w:ilvl w:val="0"/>
          <w:numId w:val="58"/>
        </w:numPr>
        <w:jc w:val="both"/>
        <w:rPr>
          <w:sz w:val="28"/>
        </w:rPr>
      </w:pPr>
      <w:r>
        <w:rPr>
          <w:sz w:val="28"/>
        </w:rPr>
        <w:t>приспособления к цене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2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условиях монополистической конкуренции наибольшее внимание при анализе спроса на товар фирмы уделяют:</w:t>
      </w:r>
    </w:p>
    <w:p w:rsidR="00ED7339" w:rsidRDefault="00ED7339" w:rsidP="00DB35C4">
      <w:pPr>
        <w:numPr>
          <w:ilvl w:val="0"/>
          <w:numId w:val="59"/>
        </w:numPr>
        <w:jc w:val="both"/>
        <w:rPr>
          <w:sz w:val="28"/>
        </w:rPr>
      </w:pPr>
      <w:r>
        <w:rPr>
          <w:sz w:val="28"/>
        </w:rPr>
        <w:t>прямой эластичности спроса по цене</w:t>
      </w:r>
    </w:p>
    <w:p w:rsidR="00ED7339" w:rsidRDefault="00ED7339" w:rsidP="00DB35C4">
      <w:pPr>
        <w:numPr>
          <w:ilvl w:val="0"/>
          <w:numId w:val="59"/>
        </w:numPr>
        <w:jc w:val="both"/>
        <w:rPr>
          <w:sz w:val="28"/>
        </w:rPr>
      </w:pPr>
      <w:r>
        <w:rPr>
          <w:sz w:val="28"/>
        </w:rPr>
        <w:t>перекрестной эластичности спроса</w:t>
      </w:r>
    </w:p>
    <w:p w:rsidR="00ED7339" w:rsidRDefault="00ED7339" w:rsidP="00DB35C4">
      <w:pPr>
        <w:numPr>
          <w:ilvl w:val="0"/>
          <w:numId w:val="59"/>
        </w:numPr>
        <w:jc w:val="both"/>
        <w:rPr>
          <w:sz w:val="28"/>
        </w:rPr>
      </w:pPr>
      <w:r>
        <w:rPr>
          <w:sz w:val="28"/>
        </w:rPr>
        <w:t>эластичности спроса по качеству товара</w:t>
      </w:r>
    </w:p>
    <w:p w:rsidR="00ED7339" w:rsidRDefault="00ED7339" w:rsidP="00DB35C4">
      <w:pPr>
        <w:numPr>
          <w:ilvl w:val="0"/>
          <w:numId w:val="59"/>
        </w:numPr>
        <w:jc w:val="both"/>
        <w:rPr>
          <w:sz w:val="28"/>
        </w:rPr>
      </w:pPr>
      <w:r>
        <w:rPr>
          <w:sz w:val="28"/>
        </w:rPr>
        <w:t>эластичности предложения по цене</w:t>
      </w:r>
    </w:p>
    <w:p w:rsidR="00ED7339" w:rsidRDefault="00ED7339" w:rsidP="00DB35C4">
      <w:pPr>
        <w:numPr>
          <w:ilvl w:val="0"/>
          <w:numId w:val="59"/>
        </w:numPr>
        <w:jc w:val="both"/>
        <w:rPr>
          <w:sz w:val="28"/>
        </w:rPr>
      </w:pPr>
      <w:r>
        <w:rPr>
          <w:sz w:val="28"/>
        </w:rPr>
        <w:t>эластичности предложения по качеству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3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Понятие «монополистическая» конкуренция и «чистая» монополия:</w:t>
      </w:r>
    </w:p>
    <w:p w:rsidR="00ED7339" w:rsidRDefault="00ED7339" w:rsidP="00DB35C4">
      <w:pPr>
        <w:numPr>
          <w:ilvl w:val="0"/>
          <w:numId w:val="60"/>
        </w:numPr>
        <w:jc w:val="both"/>
        <w:rPr>
          <w:sz w:val="28"/>
        </w:rPr>
      </w:pPr>
      <w:r>
        <w:rPr>
          <w:sz w:val="28"/>
        </w:rPr>
        <w:t>тождественны</w:t>
      </w:r>
    </w:p>
    <w:p w:rsidR="00ED7339" w:rsidRDefault="00ED7339" w:rsidP="00DB35C4">
      <w:pPr>
        <w:numPr>
          <w:ilvl w:val="0"/>
          <w:numId w:val="60"/>
        </w:numPr>
        <w:jc w:val="both"/>
        <w:rPr>
          <w:sz w:val="28"/>
        </w:rPr>
      </w:pPr>
      <w:r>
        <w:rPr>
          <w:sz w:val="28"/>
        </w:rPr>
        <w:t>противоречат друг другу</w:t>
      </w:r>
    </w:p>
    <w:p w:rsidR="00ED7339" w:rsidRDefault="00ED7339" w:rsidP="00DB35C4">
      <w:pPr>
        <w:numPr>
          <w:ilvl w:val="0"/>
          <w:numId w:val="60"/>
        </w:numPr>
        <w:jc w:val="both"/>
        <w:rPr>
          <w:sz w:val="28"/>
        </w:rPr>
      </w:pPr>
      <w:r>
        <w:rPr>
          <w:sz w:val="28"/>
        </w:rPr>
        <w:t>не совпадают между собой</w:t>
      </w:r>
    </w:p>
    <w:p w:rsidR="00ED7339" w:rsidRDefault="00ED7339" w:rsidP="00DB35C4">
      <w:pPr>
        <w:numPr>
          <w:ilvl w:val="0"/>
          <w:numId w:val="60"/>
        </w:numPr>
        <w:jc w:val="both"/>
        <w:rPr>
          <w:sz w:val="28"/>
        </w:rPr>
      </w:pPr>
      <w:r>
        <w:rPr>
          <w:sz w:val="28"/>
        </w:rPr>
        <w:t>являются синонимами</w:t>
      </w:r>
    </w:p>
    <w:p w:rsidR="00ED7339" w:rsidRDefault="00ED7339" w:rsidP="00ED7339">
      <w:pPr>
        <w:ind w:firstLine="540"/>
        <w:jc w:val="both"/>
        <w:rPr>
          <w:i/>
          <w:iCs/>
          <w:sz w:val="28"/>
        </w:rPr>
      </w:pPr>
      <w:r>
        <w:rPr>
          <w:sz w:val="28"/>
        </w:rPr>
        <w:br w:type="page"/>
      </w:r>
      <w:r>
        <w:rPr>
          <w:i/>
          <w:iCs/>
          <w:sz w:val="28"/>
        </w:rPr>
        <w:lastRenderedPageBreak/>
        <w:t>34.Установить соответствие</w:t>
      </w:r>
    </w:p>
    <w:p w:rsidR="00ED7339" w:rsidRDefault="00ED7339" w:rsidP="00ED7339">
      <w:pPr>
        <w:jc w:val="both"/>
        <w:rPr>
          <w:sz w:val="28"/>
          <w:lang w:val="en-US"/>
        </w:rPr>
      </w:pPr>
    </w:p>
    <w:tbl>
      <w:tblPr>
        <w:tblW w:w="9828" w:type="dxa"/>
        <w:tblLook w:val="01E0"/>
      </w:tblPr>
      <w:tblGrid>
        <w:gridCol w:w="5376"/>
        <w:gridCol w:w="4452"/>
      </w:tblGrid>
      <w:tr w:rsidR="00ED7339" w:rsidRPr="00EF2D7C" w:rsidTr="00373830">
        <w:tc>
          <w:tcPr>
            <w:tcW w:w="5328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>Соотношение кривых MR, МС, АТС для фирм в кратком периоде</w:t>
            </w:r>
          </w:p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</w:p>
          <w:p w:rsidR="00ED7339" w:rsidRPr="00EF2D7C" w:rsidRDefault="00A30689" w:rsidP="003738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179" o:spid="_x0000_s1694" style="width:243.8pt;height:173.25pt;mso-position-horizontal-relative:char;mso-position-vertical-relative:line" coordorigin="1209,6624" coordsize="4876,3465">
                  <v:shape id="Text Box 101" o:spid="_x0000_s1695" type="#_x0000_t202" style="position:absolute;left:1800;top:7254;width:234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rt9sQA&#10;AADcAAAADwAAAGRycy9kb3ducmV2LnhtbESPQW/CMAyF75P4D5GRdhspk9iqQkAIaRvaDegPsBrT&#10;VjROSULb/fv5MGk3W+/5vc+b3eQ6NVCIrWcDy0UGirjytuXaQHn5eMlBxYRssfNMBn4owm47e9pg&#10;Yf3IJxrOqVYSwrFAA01KfaF1rBpyGBe+Jxbt6oPDJGuotQ04Srjr9GuWvWmHLUtDgz0dGqpu54cz&#10;8IjXsTvlwzeVx8Oq/Ly/r77uwZjn+bRfg0o0pX/z3/XRCn4u+PKMTK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K7fbEAAAA3AAAAA8AAAAAAAAAAAAAAAAAmAIAAGRycy9k&#10;b3ducmV2LnhtbFBLBQYAAAAABAAEAPUAAACJ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1)</w:t>
                          </w:r>
                        </w:p>
                      </w:txbxContent>
                    </v:textbox>
                  </v:shape>
                  <v:shape id="Text Box 102" o:spid="_x0000_s1696" type="#_x0000_t202" style="position:absolute;left:4389;top:8709;width:561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ZIbcAA&#10;AADcAAAADwAAAGRycy9kb3ducmV2LnhtbERPzYrCMBC+L+w7hFnwtqYuqKUaZRF2FW9qH2BoxrbY&#10;TGoS2/r2RhC8zcf3O8v1YBrRkfO1ZQWTcQKCuLC65lJBfvr7TkH4gKyxsUwK7uRhvfr8WGKmbc8H&#10;6o6hFDGEfYYKqhDaTEpfVGTQj21LHLmzdQZDhK6U2mEfw00jf5JkJg3WHBsqbGlTUXE53oyCmz/3&#10;zSHt9pTvNtP8/zqfbq9OqdHX8LsAEWgIb/HLvdNxfjqB5zPxArl6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ZIbcAAAADcAAAADwAAAAAAAAAAAAAAAACYAgAAZHJzL2Rvd25y&#10;ZXYueG1sUEsFBgAAAAAEAAQA9QAAAIUDAAAAAA=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03" o:spid="_x0000_s1697" type="#_x0000_t202" style="position:absolute;left:5514;top:6909;width:561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TWGsAA&#10;AADcAAAADwAAAGRycy9kb3ducmV2LnhtbERP24rCMBB9X9h/CLPg25quoJZqlEXwwr6p/YChGdti&#10;M6lJbOvfmwXBtzmc6yzXg2lER87XlhX8jBMQxIXVNZcK8vP2OwXhA7LGxjIpeJCH9erzY4mZtj0f&#10;qTuFUsQQ9hkqqEJoMyl9UZFBP7YtceQu1hkMEbpSaod9DDeNnCTJTBqsOTZU2NKmouJ6uhsFd3/p&#10;m2Pa/VF+2Ezz3W0+3d+cUqOv4XcBItAQ3uKX+6Dj/HQC/8/E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TWGsAAAADcAAAADwAAAAAAAAAAAAAAAACYAgAAZHJzL2Rvd25y&#10;ZXYueG1sUEsFBgAAAAAEAAQA9QAAAIUDAAAAAA=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04" o:spid="_x0000_s1698" type="#_x0000_t202" style="position:absolute;left:3174;top:7029;width:561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hzgcIA&#10;AADcAAAADwAAAGRycy9kb3ducmV2LnhtbERPS2rDMBDdF3oHMYXuGrkpaYxjOYRA29BdHB9gsCa2&#10;qTVyJMV2bx8FCt3N430n386mFyM531lW8LpIQBDXVnfcKKhOHy8pCB+QNfaWScEvedgWjw85ZtpO&#10;fKSxDI2IIewzVNCGMGRS+rolg35hB+LIna0zGCJ0jdQOpxhuerlMkndpsOPY0OJA+5bqn/JqFFz9&#10;eeqP6fhN1WG/qj4v69XXxSn1/DTvNiACzeFf/Oc+6Dg/fYP7M/ECW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HOBwgAAANwAAAAPAAAAAAAAAAAAAAAAAJgCAABkcnMvZG93&#10;bnJldi54bWxQSwUGAAAAAAQABAD1AAAAhwMAAAAA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105" o:spid="_x0000_s1699" type="#_x0000_t202" style="position:absolute;left:4599;top:9264;width:436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r9cIA&#10;AADcAAAADwAAAGRycy9kb3ducmV2LnhtbERPS2rDMBDdF3oHMYXuGrmhaYxjOYRA29BdHB9gsCa2&#10;qTVyJMV2bx8FCt3N430n386mFyM531lW8LpIQBDXVnfcKKhOHy8pCB+QNfaWScEvedgWjw85ZtpO&#10;fKSxDI2IIewzVNCGMGRS+rolg35hB+LIna0zGCJ0jdQOpxhuerlMkndpsOPY0OJA+5bqn/JqFFz9&#10;eeqP6fhN1WG/qj4v69XXxSn1/DTvNiACzeFf/Oc+6Dg/fYP7M/ECW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sev1wgAAANwAAAAPAAAAAAAAAAAAAAAAAJgCAABkcnMvZG93&#10;bnJldi54bWxQSwUGAAAAAAQABAD1AAAAhwMAAAAA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106" o:spid="_x0000_s1700" type="#_x0000_t202" style="position:absolute;left:5649;top:7404;width:436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1ObsEA&#10;AADcAAAADwAAAGRycy9kb3ducmV2LnhtbERPzWrCQBC+C32HZQRvurGQNqRuQhFaxZs2DzBkxyQ0&#10;Oxt31yR9+65Q6G0+vt/ZlbPpxUjOd5YVbDcJCOLa6o4bBdXXxzoD4QOyxt4yKfghD2XxtNhhru3E&#10;ZxovoRExhH2OCtoQhlxKX7dk0G/sQBy5q3UGQ4SukdrhFMNNL5+T5EUa7Dg2tDjQvqX6+3I3Cu7+&#10;OvXnbDxRddyn1eftNT3cnFKr5fz+BiLQHP7Ff+6jjvOzFB7PxAtk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v9Tm7BAAAA3AAAAA8AAAAAAAAAAAAAAAAAmAIAAGRycy9kb3du&#10;cmV2LnhtbFBLBQYAAAAABAAEAPUAAACG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107" o:spid="_x0000_s1701" type="#_x0000_t202" style="position:absolute;left:3324;top:7404;width:436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/QGcAA&#10;AADcAAAADwAAAGRycy9kb3ducmV2LnhtbERPzYrCMBC+C75DGGFvmq6glmqURXBXvKl9gKEZ22Iz&#10;qUlsu2+/WRC8zcf3O5vdYBrRkfO1ZQWfswQEcWF1zaWC/HqYpiB8QNbYWCYFv+Rhtx2PNphp2/OZ&#10;uksoRQxhn6GCKoQ2k9IXFRn0M9sSR+5mncEQoSuldtjHcNPIeZIspcGaY0OFLe0rKu6Xp1Hw9Le+&#10;OafdifLjfpF/P1aLn4dT6mMyfK1BBBrCW/xyH3Wcny7h/5l4gd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/QGcAAAADcAAAADwAAAAAAAAAAAAAAAACYAgAAZHJzL2Rvd25y&#10;ZXYueG1sUEsFBgAAAAAEAAQA9QAAAIUDAAAAAA=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108" o:spid="_x0000_s1702" type="#_x0000_t202" style="position:absolute;left:4959;top:6684;width:436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N1gsAA&#10;AADcAAAADwAAAGRycy9kb3ducmV2LnhtbERPzYrCMBC+C75DGGFvmq6glmqURXBXvKl9gKEZ22Iz&#10;qUlsu2+/WRC8zcf3O5vdYBrRkfO1ZQWfswQEcWF1zaWC/HqYpiB8QNbYWCYFv+Rhtx2PNphp2/OZ&#10;uksoRQxhn6GCKoQ2k9IXFRn0M9sSR+5mncEQoSuldtjHcNPIeZIspcGaY0OFLe0rKu6Xp1Hw9Le+&#10;OafdifLjfpF/P1aLn4dT6mMyfK1BBBrCW/xyH3Wcn67g/5l4gd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N1gsAAAADcAAAADwAAAAAAAAAAAAAAAACYAgAAZHJzL2Rvd25y&#10;ZXYueG1sUEsFBgAAAAAEAAQA9QAAAIUDAAAAAA=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09" o:spid="_x0000_s1703" type="#_x0000_t202" style="position:absolute;left:3879;top:8409;width:436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zh8MQA&#10;AADcAAAADwAAAGRycy9kb3ducmV2LnhtbESPQW/CMAyF75P4D5GRdhspk9iqQkAIaRvaDegPsBrT&#10;VjROSULb/fv5MGk3W+/5vc+b3eQ6NVCIrWcDy0UGirjytuXaQHn5eMlBxYRssfNMBn4owm47e9pg&#10;Yf3IJxrOqVYSwrFAA01KfaF1rBpyGBe+Jxbt6oPDJGuotQ04Srjr9GuWvWmHLUtDgz0dGqpu54cz&#10;8IjXsTvlwzeVx8Oq/Ly/r77uwZjn+bRfg0o0pX/z3/XRCn4utPKMTK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84fDEAAAA3AAAAA8AAAAAAAAAAAAAAAAAmAIAAGRycy9k&#10;b3ducmV2LnhtbFBLBQYAAAAABAAEAPUAAACJ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10" o:spid="_x0000_s1704" type="#_x0000_t202" style="position:absolute;left:2589;top:6639;width:436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BEa8EA&#10;AADcAAAADwAAAGRycy9kb3ducmV2LnhtbERPzYrCMBC+C75DGGFvmirodrtGEWFX2ZvaBxiasS02&#10;k5rEtvv2RljY23x8v7PeDqYRHTlfW1YwnyUgiAuray4V5JevaQrCB2SNjWVS8EsetpvxaI2Ztj2f&#10;qDuHUsQQ9hkqqEJoMyl9UZFBP7MtceSu1hkMEbpSaod9DDeNXCTJShqsOTZU2NK+ouJ2fhgFD3/t&#10;m1Pa/VB+3C/z7/v78nB3Sr1Nht0niEBD+Bf/uY86zk8/4PVMvEB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qwRGvBAAAA3AAAAA8AAAAAAAAAAAAAAAAAmAIAAGRycy9kb3du&#10;cmV2LnhtbFBLBQYAAAAABAAEAPUAAACG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111" o:spid="_x0000_s1705" type="#_x0000_t202" style="position:absolute;left:5664;top:8034;width:203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N7K8QA&#10;AADcAAAADwAAAGRycy9kb3ducmV2LnhtbESPQW/CMAyF70j7D5En7QbpJsFYR0AT0gbaDdYfYDWm&#10;rdY4JQlt+ff4gMTN1nt+7/NqM7pW9RRi49nA6ywDRVx623BloPj7ni5BxYRssfVMBq4UYbN+mqww&#10;t37gA/XHVCkJ4ZijgTqlLtc6ljU5jDPfEYt28sFhkjVU2gYcJNy1+i3LFtphw9JQY0fbmsr/48UZ&#10;uMTT0B6W/S8V++28+Dm/z3fnYMzL8/j1CSrRmB7m+/XeCv6H4MszMoF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TeyvEAAAA3AAAAA8AAAAAAAAAAAAAAAAAmAIAAGRycy9k&#10;b3ducmV2LnhtbFBLBQYAAAAABAAEAPUAAACJ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12" o:spid="_x0000_s1706" type="#_x0000_t202" style="position:absolute;left:4629;top:9759;width:203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/esMAA&#10;AADcAAAADwAAAGRycy9kb3ducmV2LnhtbERP24rCMBB9F/yHMIJvmip46xpFhN2VfVP7AUMztmWb&#10;SU1iW/9+Iyz4Nodzne2+N7VoyfnKsoLZNAFBnFtdcaEgu35O1iB8QNZYWyYFT/Kw3w0HW0y17fhM&#10;7SUUIoawT1FBGUKTSunzkgz6qW2II3ezzmCI0BVSO+xiuKnlPEmW0mDFsaHEho4l5b+Xh1Hw8Leu&#10;Pq/bH8pOx0X2dV8tvu9OqfGoP3yACNSHt/jffdJx/mYGr2fiBXL3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R/esMAAAADcAAAADwAAAAAAAAAAAAAAAACYAgAAZHJzL2Rvd25y&#10;ZXYueG1sUEsFBgAAAAAEAAQA9QAAAIUDAAAAAA=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13" o:spid="_x0000_s1707" type="#_x0000_t202" style="position:absolute;left:3294;top:8034;width:203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1Ax8EA&#10;AADcAAAADwAAAGRycy9kb3ducmV2LnhtbERP24rCMBB9F/Yfwgi+aargql2jLIIX9k3tBwzN2JZt&#10;JjWJbf17s7Dg2xzOddbb3tSiJecrywqmkwQEcW51xYWC7LofL0H4gKyxtkwKnuRhu/kYrDHVtuMz&#10;tZdQiBjCPkUFZQhNKqXPSzLoJ7YhjtzNOoMhQldI7bCL4aaWsyT5lAYrjg0lNrQrKf+9PIyCh791&#10;9XnZ/lB22s2zw30xP96dUqNh//0FIlAf3uJ/90nH+asZ/D0TL5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NQMfBAAAA3AAAAA8AAAAAAAAAAAAAAAAAmAIAAGRycy9kb3du&#10;cmV2LnhtbFBLBQYAAAAABAAEAPUAAACG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14" o:spid="_x0000_s1708" type="#_x0000_t202" style="position:absolute;left:2394;top:8349;width:794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HlXMEA&#10;AADcAAAADwAAAGRycy9kb3ducmV2LnhtbERPzYrCMBC+L/gOYQRva6qLrlajiLAq3nT7AEMztsVm&#10;UpPYdt9+IyzsbT6+31lve1OLlpyvLCuYjBMQxLnVFRcKsu+v9wUIH5A11pZJwQ952G4Gb2tMte34&#10;Qu01FCKGsE9RQRlCk0rp85IM+rFtiCN3s85giNAVUjvsYrip5TRJ5tJgxbGhxIb2JeX369MoePpb&#10;V18W7Zmy036WHR6fs+PDKTUa9rsViEB9+Bf/uU86zl9+wOuZeIH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6B5VzBAAAA3AAAAA8AAAAAAAAAAAAAAAAAmAIAAGRycy9kb3du&#10;cmV2LnhtbFBLBQYAAAAABAAEAPUAAACG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, C, R</w:t>
                          </w:r>
                        </w:p>
                      </w:txbxContent>
                    </v:textbox>
                  </v:shape>
                  <v:shape id="Text Box 115" o:spid="_x0000_s1709" type="#_x0000_t202" style="position:absolute;left:3534;top:6624;width:794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h9KMEA&#10;AADcAAAADwAAAGRycy9kb3ducmV2LnhtbERPzYrCMBC+L/gOYQRva6qsrlajiLAq3nT7AEMztsVm&#10;UpPYdt9+IyzsbT6+31lve1OLlpyvLCuYjBMQxLnVFRcKsu+v9wUIH5A11pZJwQ952G4Gb2tMte34&#10;Qu01FCKGsE9RQRlCk0rp85IM+rFtiCN3s85giNAVUjvsYrip5TRJ5tJgxbGhxIb2JeX369MoePpb&#10;V18W7Zmy036WHR6fs+PDKTUa9rsViEB9+Bf/uU86zl9+wOuZeIH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ofSjBAAAA3AAAAA8AAAAAAAAAAAAAAAAAmAIAAGRycy9kb3du&#10;cmV2LnhtbFBLBQYAAAAABAAEAPUAAACG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, C, R</w:t>
                          </w:r>
                        </w:p>
                      </w:txbxContent>
                    </v:textbox>
                  </v:shape>
                  <v:shape id="Text Box 116" o:spid="_x0000_s1710" type="#_x0000_t202" style="position:absolute;left:1209;top:6639;width:794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TYs8EA&#10;AADcAAAADwAAAGRycy9kb3ducmV2LnhtbERPzYrCMBC+C/sOYRb2pukKdbUaRQRd8ab2AYZmbMs2&#10;k5rEtvv2G0HY23x8v7PaDKYRHTlfW1bwOUlAEBdW11wqyK/78RyED8gaG8uk4Jc8bNZvoxVm2vZ8&#10;pu4SShFD2GeooAqhzaT0RUUG/cS2xJG7WWcwROhKqR32Mdw0cpokM2mw5thQYUu7ioqfy8MoePhb&#10;35zn3Yny4y7ND/ev9PvulPp4H7ZLEIGG8C9+uY86zl+k8HwmXi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4k2LPBAAAA3AAAAA8AAAAAAAAAAAAAAAAAmAIAAGRycy9kb3du&#10;cmV2LnhtbFBLBQYAAAAABAAEAPUAAACGAwAAAAA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  <w:proofErr w:type="gramEnd"/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, C, R</w:t>
                          </w:r>
                        </w:p>
                      </w:txbxContent>
                    </v:textbox>
                  </v:shape>
                  <v:group id="Group 117" o:spid="_x0000_s1711" style="position:absolute;left:2069;top:6714;width:3691;height:3060" coordorigin="2069,12332" coordsize="3691,3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<v:group id="Group 118" o:spid="_x0000_s1712" style="position:absolute;left:2069;top:12332;width:1341;height:1335" coordorigin="1682,12654" coordsize="1399,1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  <v:line id="Line 119" o:spid="_x0000_s1713" style="position:absolute;flip:y;visibility:visible" from="1682,12654" to="1682,1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IOWMUAAADcAAAADwAAAGRycy9kb3ducmV2LnhtbESPQWvCQBCF74X+h2UKvQTdWKHU6Cq1&#10;rVAoHqoePA7ZMQnNzobsVOO/dw6F3uYx73vzZrEaQmvO1KcmsoPJOAdDXEbfcOXgsN+MXsAkQfbY&#10;RiYHV0qwWt7fLbDw8cLfdN5JZTSEU4EOapGusDaVNQVM49gR6+4U+4Cisq+s7/Gi4aG1T3n+bAM2&#10;rBdq7OitpvJn9xu0xmbL79Nptg42y2b0cZSv3Ipzjw/D6xyM0CD/5j/60ys307b6jE5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IOWMUAAADcAAAADwAAAAAAAAAA&#10;AAAAAAChAgAAZHJzL2Rvd25yZXYueG1sUEsFBgAAAAAEAAQA+QAAAJMDAAAAAA==&#10;">
                        <v:stroke endarrow="block"/>
                      </v:line>
                      <v:line id="Line 120" o:spid="_x0000_s1714" style="position:absolute;visibility:visible" from="1682,14068" to="3081,1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HsUMIAAADcAAAADwAAAGRycy9kb3ducmV2LnhtbERPTWvCQBC9F/wPywje6kYPtUldpRgK&#10;PVjBKD1Ps9NsaHY2ZLdx/fduQehtHu9z1ttoOzHS4FvHChbzDARx7XTLjYLz6e3xGYQPyBo7x6Tg&#10;Sh62m8nDGgvtLnyksQqNSCHsC1RgQugLKX1tyKKfu544cd9usBgSHBqpB7ykcNvJZZY9SYstpwaD&#10;Pe0M1T/Vr1WwMuVRrmS5Px3KsV3k8SN+fuVKzabx9QVEoBj+xXf3u07z8xz+nkkXyM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/HsUMIAAADcAAAADwAAAAAAAAAAAAAA&#10;AAChAgAAZHJzL2Rvd25yZXYueG1sUEsFBgAAAAAEAAQA+QAAAJADAAAAAA==&#10;">
                        <v:stroke endarrow="block"/>
                      </v:line>
                      <v:line id="Line 121" o:spid="_x0000_s1715" style="position:absolute;flip:y;visibility:visible" from="1691,13554" to="2951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jg3cUAAADcAAAADwAAAGRycy9kb3ducmV2LnhtbESPQWsCMRSE70L/Q3iFXkSzLSK6NYoI&#10;hR68qGXF23Pzull287Imqa7/3hQKPQ4z8w2zWPW2FVfyoXas4HWcgSAuna65UvB1+BjNQISIrLF1&#10;TAruFGC1fBosMNfuxju67mMlEoRDjgpMjF0uZSgNWQxj1xEn79t5izFJX0nt8ZbgtpVvWTaVFmtO&#10;CwY72hgqm/2PVSBn2+HFr8+TpmiOx7kpyqI7bZV6ee7X7yAi9fE//Nf+1AoSEX7PpCM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jg3cUAAADcAAAADwAAAAAAAAAA&#10;AAAAAAChAgAAZHJzL2Rvd25yZXYueG1sUEsFBgAAAAAEAAQA+QAAAJMDAAAAAA==&#10;"/>
                      <v:shape id="Freeform 122" o:spid="_x0000_s1716" style="position:absolute;left:1853;top:13011;width:1041;height:359;rotation:-355416fd;visibility:visible;mso-wrap-style:square;v-text-anchor:top" coordsize="1090,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NZoMEA&#10;AADcAAAADwAAAGRycy9kb3ducmV2LnhtbESPT4vCMBTE78J+h/AWvNm0HkSqURZhYU+Cf8DrM3nb&#10;FpuX2ETNfvuNIHgcZuY3zHKdbC/uNITOsYKqKEEQa2c6bhQcD9+TOYgQkQ32jknBHwVYrz5GS6yN&#10;e/CO7vvYiAzhUKOCNkZfSxl0SxZD4Txx9n7dYDFmOTTSDPjIcNvLaVnOpMWO80KLnjYt6cv+ZhVo&#10;mXpbna+X3anz3h222qcqKDX+TF8LEJFSfIdf7R+jYFpW8DyTj4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KzWaDBAAAA3AAAAA8AAAAAAAAAAAAAAAAAmAIAAGRycy9kb3du&#10;cmV2LnhtbFBLBQYAAAAABAAEAPUAAACGAwAAAAA=&#10;" path="m,c80,103,160,207,286,255v126,48,335,61,469,33c889,260,989,173,1090,87e" filled="f">
                        <v:path arrowok="t" o:connecttype="custom" o:connectlocs="0,0;273,290;721,327;1041,99" o:connectangles="0,0,0,0"/>
                      </v:shape>
                      <v:shape id="Freeform 123" o:spid="_x0000_s1717" style="position:absolute;left:2023;top:12822;width:357;height:1107;rotation:1086328fd;visibility:visible;mso-wrap-style:square;v-text-anchor:top" coordsize="21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HoScYA&#10;AADcAAAADwAAAGRycy9kb3ducmV2LnhtbESPT2vCQBTE74LfYXmF3nTTHEpNXUUCglVa8E/p9TX7&#10;TNJm36a7q4nfvisIHoeZ+Q0znfemEWdyvras4GmcgCAurK65VHDYL0cvIHxA1thYJgUX8jCfDQdT&#10;zLTteEvnXShFhLDPUEEVQptJ6YuKDPqxbYmjd7TOYIjSlVI77CLcNDJNkmdpsOa4UGFLeUXF7+5k&#10;FHSrbT6ht7WbfC1+/vKP9eb4+f6t1ONDv3gFEagP9/CtvdIK0iSF65l4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HoScYAAADcAAAADwAAAAAAAAAAAAAAAACYAgAAZHJz&#10;L2Rvd25yZXYueG1sUEsFBgAAAAAEAAQA9QAAAIsDAAAAAA==&#10;" path="m,720c75,690,150,660,180,540,210,420,195,210,180,e" filled="f">
                        <v:path arrowok="t" o:connecttype="custom" o:connectlocs="0,1107;306,830;306,0" o:connectangles="0,0,0"/>
                      </v:shape>
                    </v:group>
                    <v:group id="Group 124" o:spid="_x0000_s1718" style="position:absolute;left:4419;top:12332;width:1341;height:1335" coordorigin="3654,12654" coordsize="1399,1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<v:line id="Line 125" o:spid="_x0000_s1719" style="position:absolute;flip:y;visibility:visible" from="3654,12654" to="3654,1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DwpsUAAADcAAAADwAAAGRycy9kb3ducmV2LnhtbESPT2vCQBDF74LfYRnBS6i71VLa6Cr9&#10;JwjSQ20PHofsNAnNzobsqPHbu0LB4+PN+715i1XvG3WkLtaBLdxPDCjiIriaSws/3+u7J1BRkB02&#10;gcnCmSKslsPBAnMXTvxFx52UKkE45mihEmlzrWNRkcc4CS1x8n5D51GS7ErtOjwluG/01JhH7bHm&#10;1FBhS28VFX+7g09vrD/5fTbLXr3Osmf62MvWaLF2POpf5qCEerkd/6c3zsLUPMB1TCK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DwpsUAAADcAAAADwAAAAAAAAAA&#10;AAAAAAChAgAAZHJzL2Rvd25yZXYueG1sUEsFBgAAAAAEAAQA+QAAAJMDAAAAAA==&#10;">
                        <v:stroke endarrow="block"/>
                      </v:line>
                      <v:line id="Line 126" o:spid="_x0000_s1720" style="position:absolute;visibility:visible" from="3654,14068" to="5053,1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MSrsUAAADcAAAADwAAAGRycy9kb3ducmV2LnhtbESPT2sCMRTE74V+h/AK3mpWwaqrUUoX&#10;wYMt+AfPz81zs3TzsmzSNX77plDwOMzMb5jlOtpG9NT52rGC0TADQVw6XXOl4HTcvM5A+ICssXFM&#10;Cu7kYb16flpirt2N99QfQiUShH2OCkwIbS6lLw1Z9EPXEifv6jqLIcmukrrDW4LbRo6z7E1arDkt&#10;GGzpw1D5ffixCqam2MupLHbHr6KvR/P4Gc+XuVKDl/i+ABEohkf4v73VCsbZBP7OpCM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MSrsUAAADcAAAADwAAAAAAAAAA&#10;AAAAAAChAgAAZHJzL2Rvd25yZXYueG1sUEsFBgAAAAAEAAQA+QAAAJMDAAAAAA==&#10;">
                        <v:stroke endarrow="block"/>
                      </v:line>
                      <v:line id="Line 127" o:spid="_x0000_s1721" style="position:absolute;flip:y;visibility:visible" from="3663,13554" to="4923,13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      <v:shape id="Freeform 128" o:spid="_x0000_s1722" style="position:absolute;left:4029;top:12868;width:357;height:1107;rotation:1086328fd;visibility:visible;mso-wrap-style:square;v-text-anchor:top" coordsize="21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ZL0ccA&#10;AADcAAAADwAAAGRycy9kb3ducmV2LnhtbESPT2vCQBTE7wW/w/KE3uqmHtqauooEBP/Qgral19fs&#10;M0nNvo27q4nf3hUEj8PM/IYZTztTixM5X1lW8DxIQBDnVldcKPj+mj+9gfABWWNtmRScycN00nsY&#10;Y6ptyxs6bUMhIoR9igrKEJpUSp+XZNAPbEMcvZ11BkOUrpDaYRvhppbDJHmRBiuOCyU2lJWU77dH&#10;o6BdbLIRLVdu9Dv7P2Sfq/Xu5+NPqcd+N3sHEagL9/CtvdAKhskrXM/EIyA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mS9HHAAAA3AAAAA8AAAAAAAAAAAAAAAAAmAIAAGRy&#10;cy9kb3ducmV2LnhtbFBLBQYAAAAABAAEAPUAAACMAwAAAAA=&#10;" path="m,720c75,690,150,660,180,540,210,420,195,210,180,e" filled="f">
                        <v:path arrowok="t" o:connecttype="custom" o:connectlocs="0,1107;306,830;306,0" o:connectangles="0,0,0"/>
                      </v:shape>
                      <v:shape id="Arc 129" o:spid="_x0000_s1723" style="position:absolute;left:3869;top:12931;width:899;height:857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k0XMEA&#10;AADcAAAADwAAAGRycy9kb3ducmV2LnhtbERPy4rCMBTdC/MP4QqzkWkyLopUowyi4MbFqFCXl+b2&#10;gc1NaVKt8/WTheDycN6rzWhbcafeN441fCcKBHHhTMOVhst5/7UA4QOywdYxaXiSh836Y7LCzLgH&#10;/9L9FCoRQ9hnqKEOocuk9EVNFn3iOuLIla63GCLsK2l6fMRw28q5Uqm02HBsqLGjbU3F7TRYDaTS&#10;2z5P1bEa8tluV16uf8PRaf05HX+WIAKN4S1+uQ9Gw1zFtfFMPAJ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JNFzBAAAA3AAAAA8AAAAAAAAAAAAAAAAAmAIAAGRycy9kb3du&#10;cmV2LnhtbFBLBQYAAAAABAAEAPUAAACGAwAAAAA=&#10;" adj="0,,0" path="m43180,748nfc42777,12379,33231,21600,21593,21600,9874,21600,293,12256,-1,542em43180,748nsc42777,12379,33231,21600,21593,21600,9874,21600,293,12256,-1,542l21593,,43180,748xe" filled="f">
                        <v:stroke joinstyle="round"/>
                        <v:formulas/>
                        <v:path arrowok="t" o:extrusionok="f" o:connecttype="custom" o:connectlocs="899,30;0,22;450,0" o:connectangles="0,0,0"/>
                      </v:shape>
                    </v:group>
                    <v:group id="Group 130" o:spid="_x0000_s1724" style="position:absolute;left:3267;top:14057;width:1467;height:1335" coordorigin="2754,14480" coordsize="1399,14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  <v:line id="Line 131" o:spid="_x0000_s1725" style="position:absolute;flip:y;visibility:visible" from="2754,14480" to="2754,15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JgeMUAAADcAAAADwAAAGRycy9kb3ducmV2LnhtbESPwWrCQBCG7wXfYRmhl1A3KhSbuora&#10;CoXSQ9WDxyE7TYLZ2ZCdavr2nUOhx+Gf/5tvlushtOZKfWoiO5hOcjDEZfQNVw5Ox/3DAkwSZI9t&#10;ZHLwQwnWq9HdEgsfb/xJ14NURiGcCnRQi3SFtamsKWCaxI5Ys6/YBxQd+8r6Hm8KD62d5fmjDdiw&#10;Xqixo11N5eXwHVRj/8Ev83m2DTbLnuj1LO+5Fefux8PmGYzQIP/Lf+0372A2VX19Rgl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0JgeMUAAADcAAAADwAAAAAAAAAA&#10;AAAAAAChAgAAZHJzL2Rvd25yZXYueG1sUEsFBgAAAAAEAAQA+QAAAJMDAAAAAA==&#10;">
                        <v:stroke endarrow="block"/>
                      </v:line>
                      <v:line id="Line 132" o:spid="_x0000_s1726" style="position:absolute;visibility:visible" from="2754,15894" to="4153,15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GCcMQAAADc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zP4fdMOgJ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cYJwxAAAANwAAAAPAAAAAAAAAAAA&#10;AAAAAKECAABkcnMvZG93bnJldi54bWxQSwUGAAAAAAQABAD5AAAAkgMAAAAA&#10;">
                        <v:stroke endarrow="block"/>
                      </v:line>
                      <v:line id="Line 133" o:spid="_x0000_s1727" style="position:absolute;flip:y;visibility:visible" from="2763,15533" to="4023,1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9N7MYAAADcAAAADwAAAGRycy9kb3ducmV2LnhtbESPQWsCMRSE7wX/Q3hCL0WzLqXY1ShS&#10;KPTgpVZWentunptlNy/bJNXtv28EweMwM98wy/VgO3EmHxrHCmbTDARx5XTDtYL91/tkDiJEZI2d&#10;Y1LwRwHWq9HDEgvtLvxJ512sRYJwKFCBibEvpAyVIYth6nri5J2ctxiT9LXUHi8JbjuZZ9mLtNhw&#10;WjDY05uhqt39WgVyvn368Zvjc1u2h8OrKauy/94q9TgeNgsQkYZ4D9/aH1pBPsv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/TezGAAAA3AAAAA8AAAAAAAAA&#10;AAAAAAAAoQIAAGRycy9kb3ducmV2LnhtbFBLBQYAAAAABAAEAPkAAACUAwAAAAA=&#10;"/>
                      <v:shape id="Freeform 134" o:spid="_x0000_s1728" style="position:absolute;left:3129;top:14694;width:357;height:1107;rotation:1086328fd;visibility:visible;mso-wrap-style:square;v-text-anchor:top" coordsize="210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TbD8YA&#10;AADcAAAADwAAAGRycy9kb3ducmV2LnhtbESPQWvCQBSE74X+h+UVeqsbLYimriIBQS0Kakuvr9ln&#10;kpp9G3e3Jv33XUHwOMzMN8xk1plaXMj5yrKCfi8BQZxbXXGh4OOweBmB8AFZY22ZFPyRh9n08WGC&#10;qbYt7+iyD4WIEPYpKihDaFIpfV6SQd+zDXH0jtYZDFG6QmqHbYSbWg6SZCgNVhwXSmwoKyk/7X+N&#10;gna5y8a0Wrvx1/znnG3X78fPzbdSz0/d/A1EoC7cw7f2UisY9F/heiYeATn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TbD8YAAADcAAAADwAAAAAAAAAAAAAAAACYAgAAZHJz&#10;L2Rvd25yZXYueG1sUEsFBgAAAAAEAAQA9QAAAIsDAAAAAA==&#10;" path="m,720c75,690,150,660,180,540,210,420,195,210,180,e" filled="f">
                        <v:path arrowok="t" o:connecttype="custom" o:connectlocs="0,1107;306,830;306,0" o:connectangles="0,0,0"/>
                      </v:shape>
                      <v:shape id="Arc 135" o:spid="_x0000_s1729" style="position:absolute;left:2918;top:14672;width:899;height:857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2ohMQA&#10;AADcAAAADwAAAGRycy9kb3ducmV2LnhtbESPQYvCMBSE7wv+h/AEL4smihSpRhFR8OJBV9Djo3m2&#10;xealNKlWf71ZWNjjMDPfMItVZyvxoMaXjjWMRwoEceZMybmG889uOAPhA7LByjFpeJGH1bL3tcDU&#10;uCcf6XEKuYgQ9ilqKEKoUyl9VpBFP3I1cfRurrEYomxyaRp8Rrit5ESpRFosOS4UWNOmoOx+aq0G&#10;Usl9d0nUIW8v39vt7Xx9twen9aDfrecgAnXhP/zX3hsNk/EUfs/EIyCX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dqITEAAAA3AAAAA8AAAAAAAAAAAAAAAAAmAIAAGRycy9k&#10;b3ducmV2LnhtbFBLBQYAAAAABAAEAPUAAACJAwAAAAA=&#10;" adj="0,,0" path="m43180,748nfc42777,12379,33231,21600,21593,21600,9874,21600,293,12256,-1,542em43180,748nsc42777,12379,33231,21600,21593,21600,9874,21600,293,12256,-1,542l21593,,43180,748xe" filled="f">
                        <v:stroke joinstyle="round"/>
                        <v:formulas/>
                        <v:path arrowok="t" o:extrusionok="f" o:connecttype="custom" o:connectlocs="899,30;0,22;450,0" o:connectangles="0,0,0"/>
                      </v:shape>
                    </v:group>
                  </v:group>
                  <v:shape id="Text Box 136" o:spid="_x0000_s1730" type="#_x0000_t202" style="position:absolute;left:4140;top:7254;width:234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K6lcIA&#10;AADcAAAADwAAAGRycy9kb3ducmV2LnhtbESP0YrCMBRE3xf8h3CFfVtTha5SjSKCruyb2g+4NNe2&#10;2NzUJLb1783Cgo/DzJxhVpvBNKIj52vLCqaTBARxYXXNpYL8sv9agPABWWNjmRQ8ycNmPfpYYaZt&#10;zyfqzqEUEcI+QwVVCG0mpS8qMugntiWO3tU6gyFKV0rtsI9w08hZknxLgzXHhQpb2lVU3M4Po+Dh&#10;r31zWnS/lB93aX64z9Ofu1PqczxslyACDeEd/m8ftYLZNIW/M/EIyP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0rqVwgAAANwAAAAPAAAAAAAAAAAAAAAAAJgCAABkcnMvZG93&#10;bnJldi54bWxQSwUGAAAAAAQABAD1AAAAhwMAAAAA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2)</w:t>
                          </w:r>
                        </w:p>
                      </w:txbxContent>
                    </v:textbox>
                  </v:shape>
                  <v:shape id="Text Box 137" o:spid="_x0000_s1731" type="#_x0000_t202" style="position:absolute;left:2934;top:8874;width:234;height:330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Ak4sMA&#10;AADcAAAADwAAAGRycy9kb3ducmV2LnhtbESP3YrCMBSE7xd8h3AE79ZUQbdUo4jgD3un9gEOzbEt&#10;Nic1iW19+83Cwl4OM/MNs94OphEdOV9bVjCbJiCIC6trLhXkt8NnCsIHZI2NZVLwJg/bzehjjZm2&#10;PV+ou4ZSRAj7DBVUIbSZlL6oyKCf2pY4enfrDIYoXSm1wz7CTSPnSbKUBmuOCxW2tK+oeFxfRsHL&#10;3/vmknbflJ/3i/z4/Fqcnk6pyXjYrUAEGsJ/+K991grmsyX8nolHQG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Ak4sMAAADcAAAADwAAAAAAAAAAAAAAAACYAgAAZHJzL2Rv&#10;d25yZXYueG1sUEsFBgAAAAAEAAQA9QAAAIgDAAAAAA==&#10;" stroked="f">
                    <v:textbox inset="0,0,0,0">
                      <w:txbxContent>
                        <w:p w:rsidR="00ED7339" w:rsidRPr="00AB0E0A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3)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4500" w:type="dxa"/>
            <w:shd w:val="clear" w:color="auto" w:fill="auto"/>
          </w:tcPr>
          <w:p w:rsidR="00ED7339" w:rsidRPr="00EF2D7C" w:rsidRDefault="00ED7339" w:rsidP="00373830">
            <w:pPr>
              <w:pStyle w:val="1"/>
              <w:rPr>
                <w:u w:val="single"/>
              </w:rPr>
            </w:pPr>
            <w:r w:rsidRPr="00EF2D7C">
              <w:rPr>
                <w:u w:val="single"/>
              </w:rPr>
              <w:t xml:space="preserve">Экономическое положение </w:t>
            </w:r>
          </w:p>
          <w:p w:rsidR="00ED7339" w:rsidRPr="00EF2D7C" w:rsidRDefault="00ED7339" w:rsidP="00373830">
            <w:pPr>
              <w:pStyle w:val="1"/>
              <w:rPr>
                <w:u w:val="single"/>
              </w:rPr>
            </w:pPr>
            <w:r w:rsidRPr="00EF2D7C">
              <w:rPr>
                <w:u w:val="single"/>
              </w:rPr>
              <w:t>фирмы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А. Фирма вступает в отрасль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Б. Фирма получает нормальную прибыль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В. Фирма выходит из отрасли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Г. Фирма в убытке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Д. Фирма увеличивает свою долю на рынке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Е. Фирма получает экономическую прибыль</w:t>
            </w:r>
          </w:p>
        </w:tc>
      </w:tr>
    </w:tbl>
    <w:p w:rsidR="00ED7339" w:rsidRPr="00C10DE4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5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Правило Робинсона [MC = MR] – есть правило выбора: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для фирмы – совершенного конкурента:</w:t>
      </w:r>
    </w:p>
    <w:p w:rsidR="00ED7339" w:rsidRDefault="00ED7339" w:rsidP="00DB35C4">
      <w:pPr>
        <w:numPr>
          <w:ilvl w:val="0"/>
          <w:numId w:val="61"/>
        </w:numPr>
        <w:jc w:val="both"/>
        <w:rPr>
          <w:sz w:val="28"/>
        </w:rPr>
      </w:pPr>
      <w:r>
        <w:rPr>
          <w:sz w:val="28"/>
        </w:rPr>
        <w:t>величины издержек</w:t>
      </w:r>
    </w:p>
    <w:p w:rsidR="00ED7339" w:rsidRDefault="00ED7339" w:rsidP="00DB35C4">
      <w:pPr>
        <w:numPr>
          <w:ilvl w:val="0"/>
          <w:numId w:val="61"/>
        </w:numPr>
        <w:jc w:val="both"/>
        <w:rPr>
          <w:sz w:val="28"/>
        </w:rPr>
      </w:pPr>
      <w:r>
        <w:rPr>
          <w:sz w:val="28"/>
        </w:rPr>
        <w:t>размера цены</w:t>
      </w:r>
    </w:p>
    <w:p w:rsidR="00ED7339" w:rsidRDefault="00ED7339" w:rsidP="00DB35C4">
      <w:pPr>
        <w:numPr>
          <w:ilvl w:val="0"/>
          <w:numId w:val="61"/>
        </w:numPr>
        <w:jc w:val="both"/>
        <w:rPr>
          <w:sz w:val="28"/>
        </w:rPr>
      </w:pPr>
      <w:r>
        <w:rPr>
          <w:sz w:val="28"/>
        </w:rPr>
        <w:t>размера дохода</w:t>
      </w:r>
    </w:p>
    <w:p w:rsidR="00ED7339" w:rsidRDefault="00ED7339" w:rsidP="00DB35C4">
      <w:pPr>
        <w:numPr>
          <w:ilvl w:val="0"/>
          <w:numId w:val="61"/>
        </w:numPr>
        <w:jc w:val="both"/>
        <w:rPr>
          <w:sz w:val="28"/>
        </w:rPr>
      </w:pPr>
      <w:r>
        <w:rPr>
          <w:sz w:val="28"/>
        </w:rPr>
        <w:t>величины прибыли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б) для фирм, участвующих в несовершенной конкуренции:</w:t>
      </w:r>
    </w:p>
    <w:p w:rsidR="00ED7339" w:rsidRDefault="00ED7339" w:rsidP="00DB35C4">
      <w:pPr>
        <w:numPr>
          <w:ilvl w:val="0"/>
          <w:numId w:val="62"/>
        </w:numPr>
        <w:jc w:val="both"/>
        <w:rPr>
          <w:sz w:val="28"/>
        </w:rPr>
      </w:pPr>
      <w:r>
        <w:rPr>
          <w:sz w:val="28"/>
        </w:rPr>
        <w:t>величины издержек</w:t>
      </w:r>
    </w:p>
    <w:p w:rsidR="00ED7339" w:rsidRDefault="00ED7339" w:rsidP="00DB35C4">
      <w:pPr>
        <w:numPr>
          <w:ilvl w:val="0"/>
          <w:numId w:val="62"/>
        </w:numPr>
        <w:jc w:val="both"/>
        <w:rPr>
          <w:sz w:val="28"/>
        </w:rPr>
      </w:pPr>
      <w:r>
        <w:rPr>
          <w:sz w:val="28"/>
        </w:rPr>
        <w:t>размера прибыли</w:t>
      </w:r>
    </w:p>
    <w:p w:rsidR="00ED7339" w:rsidRDefault="00ED7339" w:rsidP="00DB35C4">
      <w:pPr>
        <w:numPr>
          <w:ilvl w:val="0"/>
          <w:numId w:val="62"/>
        </w:numPr>
        <w:jc w:val="both"/>
        <w:rPr>
          <w:sz w:val="28"/>
        </w:rPr>
      </w:pPr>
      <w:r>
        <w:rPr>
          <w:sz w:val="28"/>
        </w:rPr>
        <w:t>величины цены и размера объема выпуска</w:t>
      </w:r>
    </w:p>
    <w:p w:rsidR="00ED7339" w:rsidRDefault="00ED7339" w:rsidP="00DB35C4">
      <w:pPr>
        <w:numPr>
          <w:ilvl w:val="0"/>
          <w:numId w:val="62"/>
        </w:numPr>
        <w:jc w:val="both"/>
        <w:rPr>
          <w:sz w:val="28"/>
        </w:rPr>
      </w:pPr>
      <w:r>
        <w:rPr>
          <w:sz w:val="28"/>
        </w:rPr>
        <w:t>размера дохода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6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Если фирма - «чистый» монополист получит TR = </w:t>
      </w:r>
      <w:proofErr w:type="spellStart"/>
      <w:r>
        <w:rPr>
          <w:sz w:val="28"/>
        </w:rPr>
        <w:t>max</w:t>
      </w:r>
      <w:proofErr w:type="spellEnd"/>
      <w:r>
        <w:rPr>
          <w:sz w:val="28"/>
        </w:rPr>
        <w:t>, то можно сделать вывод, что ее:</w:t>
      </w:r>
    </w:p>
    <w:p w:rsidR="00ED7339" w:rsidRDefault="00ED7339" w:rsidP="00DB35C4">
      <w:pPr>
        <w:numPr>
          <w:ilvl w:val="0"/>
          <w:numId w:val="63"/>
        </w:numPr>
        <w:jc w:val="both"/>
        <w:rPr>
          <w:sz w:val="28"/>
        </w:rPr>
      </w:pPr>
      <w:r>
        <w:rPr>
          <w:sz w:val="28"/>
        </w:rPr>
        <w:t>МС = 0</w:t>
      </w:r>
    </w:p>
    <w:p w:rsidR="00ED7339" w:rsidRDefault="00ED7339" w:rsidP="00DB35C4">
      <w:pPr>
        <w:numPr>
          <w:ilvl w:val="0"/>
          <w:numId w:val="63"/>
        </w:numPr>
        <w:jc w:val="both"/>
        <w:rPr>
          <w:sz w:val="28"/>
        </w:rPr>
      </w:pPr>
      <w:r>
        <w:rPr>
          <w:sz w:val="28"/>
        </w:rPr>
        <w:t>MR = 0</w:t>
      </w:r>
    </w:p>
    <w:p w:rsidR="00ED7339" w:rsidRDefault="00ED7339" w:rsidP="00DB35C4">
      <w:pPr>
        <w:numPr>
          <w:ilvl w:val="0"/>
          <w:numId w:val="63"/>
        </w:numPr>
        <w:jc w:val="both"/>
        <w:rPr>
          <w:sz w:val="28"/>
        </w:rPr>
      </w:pPr>
      <w:r>
        <w:rPr>
          <w:sz w:val="28"/>
        </w:rPr>
        <w:t xml:space="preserve">АТС = </w:t>
      </w:r>
      <w:proofErr w:type="spellStart"/>
      <w:r>
        <w:rPr>
          <w:sz w:val="28"/>
        </w:rPr>
        <w:t>min</w:t>
      </w:r>
      <w:proofErr w:type="spellEnd"/>
    </w:p>
    <w:p w:rsidR="00ED7339" w:rsidRDefault="00ED7339" w:rsidP="00DB35C4">
      <w:pPr>
        <w:numPr>
          <w:ilvl w:val="0"/>
          <w:numId w:val="63"/>
        </w:numPr>
        <w:jc w:val="both"/>
        <w:rPr>
          <w:sz w:val="28"/>
        </w:rPr>
      </w:pPr>
      <w:r>
        <w:rPr>
          <w:sz w:val="28"/>
        </w:rPr>
        <w:t xml:space="preserve">MR = </w:t>
      </w:r>
      <w:proofErr w:type="spellStart"/>
      <w:r>
        <w:rPr>
          <w:sz w:val="28"/>
        </w:rPr>
        <w:t>max</w:t>
      </w:r>
      <w:proofErr w:type="spellEnd"/>
    </w:p>
    <w:p w:rsidR="00ED7339" w:rsidRDefault="00ED7339" w:rsidP="00DB35C4">
      <w:pPr>
        <w:numPr>
          <w:ilvl w:val="0"/>
          <w:numId w:val="63"/>
        </w:numPr>
        <w:jc w:val="both"/>
        <w:rPr>
          <w:sz w:val="28"/>
        </w:rPr>
      </w:pPr>
      <w:r>
        <w:rPr>
          <w:sz w:val="28"/>
        </w:rPr>
        <w:t xml:space="preserve">МС = </w:t>
      </w:r>
      <w:proofErr w:type="spellStart"/>
      <w:r>
        <w:rPr>
          <w:sz w:val="28"/>
        </w:rPr>
        <w:t>max</w:t>
      </w:r>
      <w:proofErr w:type="spellEnd"/>
    </w:p>
    <w:p w:rsidR="00ED7339" w:rsidRDefault="00ED7339" w:rsidP="00DB35C4">
      <w:pPr>
        <w:numPr>
          <w:ilvl w:val="0"/>
          <w:numId w:val="63"/>
        </w:numPr>
        <w:jc w:val="both"/>
        <w:rPr>
          <w:sz w:val="28"/>
        </w:rPr>
      </w:pPr>
      <w:r>
        <w:rPr>
          <w:sz w:val="28"/>
        </w:rPr>
        <w:t>MR &lt; 0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7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Фирма – совершенный конкурент продает свой товар на рынке по цене 5 руб. за изделие. Определить: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совокупный доход фирмы при продаже Q = 25 шт. изделий (TR):</w:t>
      </w:r>
    </w:p>
    <w:p w:rsidR="00ED7339" w:rsidRDefault="00ED7339" w:rsidP="00ED7339">
      <w:pPr>
        <w:pStyle w:val="21"/>
        <w:tabs>
          <w:tab w:val="left" w:pos="2340"/>
          <w:tab w:val="left" w:pos="3780"/>
          <w:tab w:val="left" w:pos="5760"/>
          <w:tab w:val="left" w:pos="7560"/>
        </w:tabs>
      </w:pPr>
      <w:r>
        <w:t>1. 50 руб.</w:t>
      </w:r>
      <w:r w:rsidRPr="000B0A0D">
        <w:tab/>
      </w:r>
      <w:r>
        <w:t>2. 95 руб.</w:t>
      </w:r>
      <w:r w:rsidRPr="000B0A0D">
        <w:tab/>
      </w:r>
      <w:r>
        <w:t>3. 100 руб.</w:t>
      </w:r>
      <w:r w:rsidRPr="000B0A0D">
        <w:tab/>
      </w:r>
      <w:r>
        <w:t>4. 120 руб.</w:t>
      </w:r>
      <w:r w:rsidRPr="000B0A0D">
        <w:tab/>
      </w:r>
      <w:r>
        <w:t>5. 125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lastRenderedPageBreak/>
        <w:t>б) средний доход (AR):</w:t>
      </w:r>
    </w:p>
    <w:p w:rsidR="00ED7339" w:rsidRDefault="00ED7339" w:rsidP="00ED7339">
      <w:pPr>
        <w:pStyle w:val="21"/>
      </w:pPr>
      <w:r>
        <w:t>1. 0,5 руб.</w:t>
      </w:r>
      <w:r w:rsidRPr="000B0A0D">
        <w:tab/>
      </w:r>
      <w:r>
        <w:t>2. 2 руб.</w:t>
      </w:r>
      <w:r w:rsidRPr="000B0A0D">
        <w:tab/>
      </w:r>
      <w:r>
        <w:t>3. 3,5 руб.</w:t>
      </w:r>
      <w:r w:rsidRPr="000B0A0D">
        <w:tab/>
      </w:r>
      <w:r>
        <w:t>4. 5 руб.</w:t>
      </w:r>
      <w:r w:rsidRPr="000B0A0D">
        <w:tab/>
      </w:r>
      <w:r>
        <w:t>5. 6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) предельный доход от продажи 21-го изделия (MR):</w:t>
      </w:r>
    </w:p>
    <w:p w:rsidR="00ED7339" w:rsidRDefault="00ED7339" w:rsidP="00ED7339">
      <w:pPr>
        <w:pStyle w:val="21"/>
      </w:pPr>
      <w:r>
        <w:t>1. 1 руб.</w:t>
      </w:r>
      <w:r w:rsidRPr="000B0A0D">
        <w:tab/>
      </w:r>
      <w:r>
        <w:t>2. 3 руб.</w:t>
      </w:r>
      <w:r w:rsidRPr="000B0A0D">
        <w:tab/>
      </w:r>
      <w:r>
        <w:t>3. 5 руб.</w:t>
      </w:r>
      <w:r w:rsidRPr="000B0A0D">
        <w:tab/>
      </w:r>
      <w:r>
        <w:t>4. 6 руб.</w:t>
      </w:r>
      <w:r w:rsidRPr="000B0A0D">
        <w:tab/>
      </w:r>
      <w:r>
        <w:t>5. 5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г) если цена вырастет, то кривая TR:</w:t>
      </w:r>
    </w:p>
    <w:p w:rsidR="00ED7339" w:rsidRDefault="00ED7339" w:rsidP="00DB35C4">
      <w:pPr>
        <w:numPr>
          <w:ilvl w:val="0"/>
          <w:numId w:val="64"/>
        </w:numPr>
        <w:jc w:val="both"/>
        <w:rPr>
          <w:sz w:val="28"/>
        </w:rPr>
      </w:pPr>
      <w:r>
        <w:rPr>
          <w:sz w:val="28"/>
        </w:rPr>
        <w:t>переместится влево</w:t>
      </w:r>
    </w:p>
    <w:p w:rsidR="00ED7339" w:rsidRDefault="00ED7339" w:rsidP="00DB35C4">
      <w:pPr>
        <w:numPr>
          <w:ilvl w:val="0"/>
          <w:numId w:val="64"/>
        </w:numPr>
        <w:jc w:val="both"/>
        <w:rPr>
          <w:sz w:val="28"/>
        </w:rPr>
      </w:pPr>
      <w:r>
        <w:rPr>
          <w:sz w:val="28"/>
        </w:rPr>
        <w:t>изменит наклон</w:t>
      </w:r>
    </w:p>
    <w:p w:rsidR="00ED7339" w:rsidRDefault="00ED7339" w:rsidP="00DB35C4">
      <w:pPr>
        <w:numPr>
          <w:ilvl w:val="0"/>
          <w:numId w:val="64"/>
        </w:numPr>
        <w:jc w:val="both"/>
        <w:rPr>
          <w:sz w:val="28"/>
        </w:rPr>
      </w:pPr>
      <w:r>
        <w:rPr>
          <w:sz w:val="28"/>
        </w:rPr>
        <w:t>сдвинется влево и вверх, параллельно самой себе</w:t>
      </w:r>
    </w:p>
    <w:p w:rsidR="00ED7339" w:rsidRDefault="00ED7339" w:rsidP="00DB35C4">
      <w:pPr>
        <w:numPr>
          <w:ilvl w:val="0"/>
          <w:numId w:val="64"/>
        </w:numPr>
        <w:jc w:val="both"/>
        <w:rPr>
          <w:sz w:val="28"/>
        </w:rPr>
      </w:pPr>
      <w:r>
        <w:rPr>
          <w:sz w:val="28"/>
        </w:rPr>
        <w:t>сдвинется вправо и вниз, параллельно самой себе</w:t>
      </w:r>
    </w:p>
    <w:p w:rsidR="00ED7339" w:rsidRP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</w:t>
      </w:r>
      <w:r w:rsidRPr="00ED7339">
        <w:rPr>
          <w:i/>
          <w:iCs/>
          <w:sz w:val="28"/>
        </w:rPr>
        <w:t>8</w:t>
      </w:r>
      <w:r>
        <w:rPr>
          <w:i/>
          <w:iCs/>
          <w:sz w:val="28"/>
        </w:rPr>
        <w:t>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Одним из условий ценовой дискриминации является учет эластичности спроса на товары. Тем покупателям, спрос которых обладает высокой неэластичностью, будет предложена цена:</w:t>
      </w:r>
    </w:p>
    <w:p w:rsidR="00ED7339" w:rsidRDefault="00ED7339" w:rsidP="00DB35C4">
      <w:pPr>
        <w:numPr>
          <w:ilvl w:val="0"/>
          <w:numId w:val="66"/>
        </w:numPr>
        <w:jc w:val="both"/>
        <w:rPr>
          <w:sz w:val="28"/>
        </w:rPr>
      </w:pPr>
      <w:r>
        <w:rPr>
          <w:sz w:val="28"/>
        </w:rPr>
        <w:t>более высокая</w:t>
      </w:r>
    </w:p>
    <w:p w:rsidR="00ED7339" w:rsidRDefault="00ED7339" w:rsidP="00DB35C4">
      <w:pPr>
        <w:numPr>
          <w:ilvl w:val="0"/>
          <w:numId w:val="66"/>
        </w:numPr>
        <w:jc w:val="both"/>
        <w:rPr>
          <w:sz w:val="28"/>
        </w:rPr>
      </w:pPr>
      <w:r>
        <w:rPr>
          <w:sz w:val="28"/>
        </w:rPr>
        <w:t>более низкая</w:t>
      </w:r>
    </w:p>
    <w:p w:rsidR="00ED7339" w:rsidRPr="009923FA" w:rsidRDefault="00ED7339" w:rsidP="00DB35C4">
      <w:pPr>
        <w:numPr>
          <w:ilvl w:val="0"/>
          <w:numId w:val="66"/>
        </w:numPr>
        <w:jc w:val="both"/>
        <w:rPr>
          <w:sz w:val="28"/>
        </w:rPr>
      </w:pPr>
      <w:r>
        <w:rPr>
          <w:sz w:val="28"/>
        </w:rPr>
        <w:t>как для всех покупателей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3</w:t>
      </w:r>
      <w:r>
        <w:rPr>
          <w:i/>
          <w:iCs/>
          <w:sz w:val="28"/>
          <w:lang w:val="en-US"/>
        </w:rPr>
        <w:t>9</w:t>
      </w:r>
      <w:r>
        <w:rPr>
          <w:i/>
          <w:iCs/>
          <w:sz w:val="28"/>
        </w:rPr>
        <w:t>. Установить соответствие</w:t>
      </w:r>
    </w:p>
    <w:p w:rsidR="00ED7339" w:rsidRDefault="00ED7339" w:rsidP="00ED7339">
      <w:pPr>
        <w:rPr>
          <w:sz w:val="28"/>
          <w:lang w:val="en-US"/>
        </w:rPr>
      </w:pPr>
    </w:p>
    <w:tbl>
      <w:tblPr>
        <w:tblW w:w="9828" w:type="dxa"/>
        <w:tblLook w:val="01E0"/>
      </w:tblPr>
      <w:tblGrid>
        <w:gridCol w:w="6768"/>
        <w:gridCol w:w="3060"/>
      </w:tblGrid>
      <w:tr w:rsidR="00ED7339" w:rsidRPr="00EF2D7C" w:rsidTr="00373830">
        <w:tc>
          <w:tcPr>
            <w:tcW w:w="6768" w:type="dxa"/>
            <w:shd w:val="clear" w:color="auto" w:fill="auto"/>
          </w:tcPr>
          <w:p w:rsidR="00ED7339" w:rsidRDefault="00ED7339" w:rsidP="00373830">
            <w:pPr>
              <w:pStyle w:val="1"/>
            </w:pPr>
            <w:r w:rsidRPr="00EF2D7C">
              <w:rPr>
                <w:u w:val="single"/>
              </w:rPr>
              <w:t>Примеры монополий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</w:p>
          <w:p w:rsidR="00ED7339" w:rsidRPr="00EF2D7C" w:rsidRDefault="00ED7339" w:rsidP="00DB35C4">
            <w:pPr>
              <w:numPr>
                <w:ilvl w:val="0"/>
                <w:numId w:val="65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компания впервые вышла на рынок с новой продукцией, не позаботившись о специальных мерах защиты от конкуренции</w:t>
            </w:r>
          </w:p>
          <w:p w:rsidR="00ED7339" w:rsidRPr="00EF2D7C" w:rsidRDefault="00ED7339" w:rsidP="00DB35C4">
            <w:pPr>
              <w:numPr>
                <w:ilvl w:val="0"/>
                <w:numId w:val="65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автор научного открытия, зарегистрировав его, позаботился о своем творческом приоритете, прибегнув к институту авторских прав</w:t>
            </w:r>
          </w:p>
          <w:p w:rsidR="00ED7339" w:rsidRPr="00EF2D7C" w:rsidRDefault="00ED7339" w:rsidP="00DB35C4">
            <w:pPr>
              <w:numPr>
                <w:ilvl w:val="0"/>
                <w:numId w:val="65"/>
              </w:numPr>
              <w:jc w:val="both"/>
              <w:rPr>
                <w:sz w:val="28"/>
              </w:rPr>
            </w:pPr>
            <w:r w:rsidRPr="00EF2D7C">
              <w:rPr>
                <w:sz w:val="28"/>
              </w:rPr>
              <w:t>фирма функционирует в отрасли, где максимальная эффективность достигается лишь путем выпуска объема продукции, удовлетворяющего целиком рыночный спрос</w:t>
            </w:r>
          </w:p>
          <w:p w:rsidR="00ED7339" w:rsidRPr="00EF2D7C" w:rsidRDefault="00ED7339" w:rsidP="00DB35C4">
            <w:pPr>
              <w:numPr>
                <w:ilvl w:val="0"/>
                <w:numId w:val="65"/>
              </w:num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дна фирма скупает на рынке весь продукт</w:t>
            </w:r>
          </w:p>
        </w:tc>
        <w:tc>
          <w:tcPr>
            <w:tcW w:w="3060" w:type="dxa"/>
            <w:shd w:val="clear" w:color="auto" w:fill="auto"/>
          </w:tcPr>
          <w:p w:rsidR="00ED7339" w:rsidRPr="00EF2D7C" w:rsidRDefault="00ED7339" w:rsidP="00373830">
            <w:pPr>
              <w:pStyle w:val="1"/>
              <w:rPr>
                <w:u w:val="single"/>
              </w:rPr>
            </w:pPr>
            <w:r w:rsidRPr="00EF2D7C">
              <w:rPr>
                <w:u w:val="single"/>
              </w:rPr>
              <w:t>Вид монополий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  <w:r w:rsidRPr="00EF2D7C">
              <w:rPr>
                <w:sz w:val="28"/>
              </w:rPr>
              <w:t>А. Закрытая</w:t>
            </w: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  <w:r w:rsidRPr="00EF2D7C">
              <w:rPr>
                <w:sz w:val="28"/>
              </w:rPr>
              <w:t>Б. Монопсония</w:t>
            </w: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  <w:r w:rsidRPr="00EF2D7C">
              <w:rPr>
                <w:sz w:val="28"/>
              </w:rPr>
              <w:t>В. Организационная</w:t>
            </w: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  <w:r w:rsidRPr="00EF2D7C">
              <w:rPr>
                <w:sz w:val="28"/>
              </w:rPr>
              <w:t>Г. Естественная</w:t>
            </w:r>
          </w:p>
          <w:p w:rsidR="00ED7339" w:rsidRPr="00EF2D7C" w:rsidRDefault="00ED7339" w:rsidP="00373830">
            <w:pPr>
              <w:ind w:firstLine="252"/>
              <w:jc w:val="both"/>
              <w:rPr>
                <w:sz w:val="28"/>
              </w:rPr>
            </w:pPr>
          </w:p>
          <w:p w:rsidR="00ED7339" w:rsidRPr="00ED7339" w:rsidRDefault="00ED7339" w:rsidP="00373830">
            <w:pPr>
              <w:ind w:firstLine="25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Д. Открытая</w:t>
            </w:r>
          </w:p>
        </w:tc>
      </w:tr>
    </w:tbl>
    <w:p w:rsidR="00ED7339" w:rsidRPr="00ED7339" w:rsidRDefault="00ED7339" w:rsidP="00ED7339">
      <w:pPr>
        <w:jc w:val="both"/>
        <w:rPr>
          <w:i/>
          <w:iCs/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0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Рассмотрите рисунки. R –доход, </w:t>
      </w:r>
      <w:r>
        <w:rPr>
          <w:sz w:val="28"/>
          <w:lang w:val="en-US"/>
        </w:rPr>
        <w:t>Q</w:t>
      </w:r>
      <w:r>
        <w:rPr>
          <w:sz w:val="28"/>
        </w:rPr>
        <w:t xml:space="preserve"> – объемы производства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A30689" w:rsidP="00ED7339">
      <w:pPr>
        <w:jc w:val="center"/>
        <w:rPr>
          <w:sz w:val="28"/>
          <w:lang w:val="en-US"/>
        </w:rPr>
      </w:pPr>
      <w:r>
        <w:rPr>
          <w:noProof/>
          <w:sz w:val="28"/>
        </w:rPr>
      </w:r>
      <w:r w:rsidRPr="00A30689">
        <w:rPr>
          <w:noProof/>
          <w:sz w:val="28"/>
        </w:rPr>
        <w:pict>
          <v:group id="Группа 136" o:spid="_x0000_s1732" style="width:460.95pt;height:99pt;mso-position-horizontal-relative:char;mso-position-vertical-relative:line" coordorigin="1434,1779" coordsize="9219,1980">
            <v:shape id="Text Box 706" o:spid="_x0000_s1733" type="#_x0000_t202" style="position:absolute;left:9279;top:320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kd2MIA&#10;AADcAAAADwAAAGRycy9kb3ducmV2LnhtbERP22rCQBB9F/oPyxT6InVjbY1G19AKLXmN9QPG7JgE&#10;s7Mhu+by991CoW9zONfZp6NpRE+dqy0rWC4iEMSF1TWXCs7fn88bEM4ja2wsk4KJHKSHh9keE20H&#10;zqk/+VKEEHYJKqi8bxMpXVGRQbewLXHgrrYz6APsSqk7HEK4aeRLFK2lwZpDQ4UtHSsqbqe7UXDN&#10;hvnbdrh8+XOcv64/sI4vdlLq6XF834HwNPp/8Z8702H+KobfZ8IF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GR3YwgAAANwAAAAPAAAAAAAAAAAAAAAAAJgCAABkcnMvZG93&#10;bnJldi54bWxQSwUGAAAAAAQABAD1AAAAhwMAAAAA&#10;" stroked="f">
              <v:textbox>
                <w:txbxContent>
                  <w:p w:rsidR="00ED7339" w:rsidRPr="00322C12" w:rsidRDefault="00ED7339" w:rsidP="00ED7339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  <w:lang w:val="en-US"/>
                      </w:rPr>
                      <w:t>5</w:t>
                    </w:r>
                  </w:p>
                </w:txbxContent>
              </v:textbox>
            </v:shape>
            <v:shape id="Text Box 707" o:spid="_x0000_s1734" type="#_x0000_t202" style="position:absolute;left:7389;top:320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aJqsMA&#10;AADcAAAADwAAAGRycy9kb3ducmV2LnhtbESPzW7CQAyE75V4h5WRuFRl0/IfWFBBAnGF8gAma5KI&#10;rDfKbkl4e3yo1JutGc98Xm06V6kHNaH0bOBzmIAizrwtOTdw+dl/zEGFiGyx8kwGnhRgs+69rTC1&#10;vuUTPc4xVxLCIUUDRYx1qnXICnIYhr4mFu3mG4dR1ibXtsFWwl2lv5Jkqh2WLA0F1rQrKLuff52B&#10;27F9nyza6yFeZqfxdIvl7Oqfxgz63fcSVKQu/pv/ro9W8EdCK8/IBHr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aJqsMAAADcAAAADwAAAAAAAAAAAAAAAACYAgAAZHJzL2Rv&#10;d25yZXYueG1sUEsFBgAAAAAEAAQA9QAAAIgDAAAAAA==&#10;" stroked="f">
              <v:textbox>
                <w:txbxContent>
                  <w:p w:rsidR="00ED7339" w:rsidRPr="00322C12" w:rsidRDefault="00ED7339" w:rsidP="00ED7339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  <w:lang w:val="en-US"/>
                      </w:rPr>
                      <w:t>4</w:t>
                    </w:r>
                  </w:p>
                </w:txbxContent>
              </v:textbox>
            </v:shape>
            <v:shape id="Text Box 708" o:spid="_x0000_s1735" type="#_x0000_t202" style="position:absolute;left:5529;top:320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sMcIA&#10;AADcAAAADwAAAGRycy9kb3ducmV2LnhtbERPyWrDMBC9B/oPYgq9hFhus9qJbNpAQ65ZPmBiTWwT&#10;a2QsNXb+vioUcpvHW2eTD6YRd+pcbVnBexSDIC6srrlUcD59T1YgnEfW2FgmBQ9ykGcvow2m2vZ8&#10;oPvRlyKEsEtRQeV9m0rpiooMusi2xIG72s6gD7Arpe6wD+GmkR9xvJAGaw4NFba0rai4HX+Mguu+&#10;H8+T/rLz5+VhtvjCenmxD6XeXofPNQhPg3+K/917HeZPE/h7Jlw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yiwxwgAAANwAAAAPAAAAAAAAAAAAAAAAAJgCAABkcnMvZG93&#10;bnJldi54bWxQSwUGAAAAAAQABAD1AAAAhwMAAAAA&#10;" stroked="f">
              <v:textbox>
                <w:txbxContent>
                  <w:p w:rsidR="00ED7339" w:rsidRPr="00322C12" w:rsidRDefault="00ED7339" w:rsidP="00ED7339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  <w:lang w:val="en-US"/>
                      </w:rPr>
                      <w:t>3</w:t>
                    </w:r>
                  </w:p>
                </w:txbxContent>
              </v:textbox>
            </v:shape>
            <v:shape id="Text Box 709" o:spid="_x0000_s1736" type="#_x0000_t202" style="position:absolute;left:3639;top:3204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b20cQA&#10;AADcAAAADwAAAGRycy9kb3ducmV2LnhtbESPzW7CQAyE75V4h5WReqlgA6L8BBYElYq48vMAJmuS&#10;iKw3yi4kvH19QOrN1oxnPq82navUk5pQejYwGiagiDNvS84NXM6/gzmoEJEtVp7JwIsCbNa9jxWm&#10;1rd8pOcp5kpCOKRooIixTrUOWUEOw9DXxKLdfOMwytrk2jbYSrir9DhJptphydJQYE0/BWX308MZ&#10;uB3ar+9Fe93Hy+w4me6wnF39y5jPfrddgorUxX/z+/pgBX8i+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29tHEAAAA3AAAAA8AAAAAAAAAAAAAAAAAmAIAAGRycy9k&#10;b3ducmV2LnhtbFBLBQYAAAAABAAEAPUAAACJAwAAAAA=&#10;" stroked="f">
              <v:textbox>
                <w:txbxContent>
                  <w:p w:rsidR="00ED7339" w:rsidRPr="00322C12" w:rsidRDefault="00ED7339" w:rsidP="00ED7339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</w:rPr>
                      <w:t xml:space="preserve">рис. </w:t>
                    </w:r>
                    <w:r>
                      <w:rPr>
                        <w:sz w:val="28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710" o:spid="_x0000_s1737" type="#_x0000_t202" style="position:absolute;left:1764;top:3219;width:108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TSsEA&#10;AADc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ZMR/D0TLp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6U0rBAAAA3AAAAA8AAAAAAAAAAAAAAAAAmAIAAGRycy9kb3du&#10;cmV2LnhtbFBLBQYAAAAABAAEAPUAAACGAwAAAAA=&#10;" stroked="f">
              <v:textbox>
                <w:txbxContent>
                  <w:p w:rsidR="00ED7339" w:rsidRPr="00322C12" w:rsidRDefault="00ED7339" w:rsidP="00ED7339">
                    <w:pPr>
                      <w:rPr>
                        <w:sz w:val="28"/>
                        <w:lang w:val="en-US"/>
                      </w:rPr>
                    </w:pPr>
                    <w:r>
                      <w:rPr>
                        <w:sz w:val="28"/>
                      </w:rPr>
                      <w:t>рис. 1</w:t>
                    </w:r>
                  </w:p>
                </w:txbxContent>
              </v:textbox>
            </v:shape>
            <v:group id="Group 711" o:spid="_x0000_s1738" style="position:absolute;left:1434;top:1779;width:9219;height:1694" coordorigin="1434,1779" coordsize="9219,16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<v:shape id="Text Box 712" o:spid="_x0000_s1739" type="#_x0000_t202" style="position:absolute;left:9954;top:2289;width:540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+RvMMA&#10;AADcAAAADwAAAGRycy9kb3ducmV2LnhtbERPS2vCQBC+F/wPywi9FN00LS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9+RvM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713" o:spid="_x0000_s1740" type="#_x0000_t202" style="position:absolute;left:8109;top:2364;width:540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YJyMIA&#10;AADcAAAADwAAAGRycy9kb3ducmV2LnhtbERPS4vCMBC+C/sfwix4kTVdEZGuUVwf4EEPdcXz0My2&#10;xWZSkmjrvzeC4G0+vufMFp2pxY2crywr+B4mIIhzqysuFJz+tl9TED4ga6wtk4I7eVjMP3ozTLVt&#10;OaPbMRQihrBPUUEZQpNK6fOSDPqhbYgj92+dwRChK6R22MZwU8tRkkykwYpjQ4kNrUrKL8erUTBZ&#10;u2ub8WqwPm32eGiK0fn3flaq/9ktf0AE6sJb/HLvdJw/Hs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NgnIwgAAANwAAAAPAAAAAAAAAAAAAAAAAJgCAABkcnMvZG93&#10;bnJldi54bWxQSwUGAAAAAAQABAD1AAAAhwMAAAAA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714" o:spid="_x0000_s1741" type="#_x0000_t202" style="position:absolute;left:6114;top:2214;width:540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qsU8MA&#10;AADcAAAADwAAAGRycy9kb3ducmV2LnhtbERPS2vCQBC+F/wPywi9FN00tCLRVaxpoYf2oBXPQ3ZM&#10;gtnZsLvm8e+7hYK3+fies94OphEdOV9bVvA8T0AQF1bXXCo4/XzMliB8QNbYWCYFI3nYbiYPa8y0&#10;7flA3TGUIoawz1BBFUKbSemLigz6uW2JI3exzmCI0JVSO+xjuGlkmiQLabDm2FBhS/uKiuvxZhQs&#10;cnfrD7x/yk/vX/jdlun5bTwr9TgddisQgYZwF/+7P3Wc//IK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3qsU8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715" o:spid="_x0000_s1742" type="#_x0000_t202" style="position:absolute;left:4269;top:2289;width:540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gyJMMA&#10;AADcAAAADwAAAGRycy9kb3ducmV2LnhtbERPTWvCQBC9F/wPywheSt1USiipq2hSwUN70Iach+w0&#10;Cc3Oht3VxH/vFgq9zeN9zno7mV5cyfnOsoLnZQKCuLa640ZB+XV4egXhA7LG3jIpuJGH7Wb2sMZM&#10;25FPdD2HRsQQ9hkqaEMYMil93ZJBv7QDceS+rTMYInSN1A7HGG56uUqSVBrsODa0OFDeUv1zvhgF&#10;aeEu44nzx6J8/8DPoVlV+1ul1GI+7d5ABJrCv/jPfdRx/ksK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6gyJM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716" o:spid="_x0000_s1743" type="#_x0000_t202" style="position:absolute;left:2619;top:2604;width:540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SXv8MA&#10;AADcAAAADwAAAGRycy9kb3ducmV2LnhtbERPS2vCQBC+F/wPywi9FN00FCvRVaxpoYd60IrnITsm&#10;wexs2F3z+PfdQqG3+fies94OphEdOV9bVvA8T0AQF1bXXCo4f3/MliB8QNbYWCYFI3nYbiYPa8y0&#10;7flI3SmUIoawz1BBFUKbSemLigz6uW2JI3e1zmCI0JVSO+xjuGlkmiQLabDm2FBhS/uKitvpbhQs&#10;cnfvj7x/ys/vX3hoy/TyNl6UepwOuxWIQEP4F/+5P3Wc//IK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SXv8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TR</w:t>
                      </w:r>
                    </w:p>
                  </w:txbxContent>
                </v:textbox>
              </v:shape>
              <v:shape id="Text Box 717" o:spid="_x0000_s1744" type="#_x0000_t202" style="position:absolute;left:10374;top:3114;width:279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sDzcUA&#10;AADcAAAADwAAAGRycy9kb3ducmV2LnhtbESPQWvCQBCF7wX/wzJCL6VuKkUkuorVFnrQg1Y8D9kx&#10;CWZnw+5q4r/vHARvM7w3730zX/auUTcKsfZs4GOUgSIuvK25NHD8+3mfgooJ2WLjmQzcKcJyMXiZ&#10;Y259x3u6HVKpJIRjjgaqlNpc61hU5DCOfEss2tkHh0nWUGobsJNw1+hxlk20w5qlocKW1hUVl8PV&#10;GZhswrXb8/ptc/ze4q4tx6ev+8mY12G/moFK1Ken+XH9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wPNxQAAANwAAAAPAAAAAAAAAAAAAAAAAJgCAABkcnMv&#10;ZG93bnJldi54bWxQSwUGAAAAAAQABAD1AAAAigMAAAAA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718" o:spid="_x0000_s1745" type="#_x0000_t202" style="position:absolute;left:8499;top:3114;width:279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emVsMA&#10;AADcAAAADwAAAGRycy9kb3ducmV2LnhtbERPS2vCQBC+F/wPywi9FN00FKnRVaxpoYd60IrnITsm&#10;wexs2F3z+PfdQqG3+fies94OphEdOV9bVvA8T0AQF1bXXCo4f3/MXkH4gKyxsUwKRvKw3Uwe1php&#10;2/ORulMoRQxhn6GCKoQ2k9IXFRn0c9sSR+5qncEQoSuldtjHcNPINEkW0mDNsaHClvYVFbfT3ShY&#10;5O7eH3n/lJ/fv/DQlunlbbwo9TgddisQgYbwL/5zf+o4/2UJ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emVs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719" o:spid="_x0000_s1746" type="#_x0000_t202" style="position:absolute;left:6609;top:3114;width:279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SZFsUA&#10;AADcAAAADwAAAGRycy9kb3ducmV2LnhtbESPQWvCQBCF7wX/wzJCL6VuKlQkuorVFnrQg1Y8D9kx&#10;CWZnw+5q4r/vHARvM7w3730zX/auUTcKsfZs4GOUgSIuvK25NHD8+3mfgooJ2WLjmQzcKcJyMXiZ&#10;Y259x3u6HVKpJIRjjgaqlNpc61hU5DCOfEss2tkHh0nWUGobsJNw1+hxlk20w5qlocKW1hUVl8PV&#10;GZhswrXb8/ptc/ze4q4tx6ev+8mY12G/moFK1Ken+XH9awX/U/D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1JkWxQAAANwAAAAPAAAAAAAAAAAAAAAAAJgCAABkcnMv&#10;ZG93bnJldi54bWxQSwUGAAAAAAQABAD1AAAAigMAAAAA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720" o:spid="_x0000_s1747" type="#_x0000_t202" style="position:absolute;left:4749;top:3114;width:279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8jcIA&#10;AADcAAAADwAAAGRycy9kb3ducmV2LnhtbERPS4vCMBC+L/gfwgh7WTRVWJFqlPWx4EEPVfE8NGNb&#10;tpmUJNr6782C4G0+vufMl52pxZ2crywrGA0TEMS51RUXCs6n38EUhA/IGmvLpOBBHpaL3sccU21b&#10;zuh+DIWIIexTVFCG0KRS+rwkg35oG+LIXa0zGCJ0hdQO2xhuajlOkok0WHFsKLGhdUn53/FmFEw2&#10;7tZmvP7anLd7PDTF+LJ6XJT67Hc/MxCBuvAWv9w7Hed/j+D/mXiB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mDyNwgAAANwAAAAPAAAAAAAAAAAAAAAAAJgCAABkcnMvZG93&#10;bnJldi54bWxQSwUGAAAAAAQABAD1AAAAhwMAAAAA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721" o:spid="_x0000_s1748" type="#_x0000_t202" style="position:absolute;left:2874;top:3129;width:279;height:3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qi+sIA&#10;AADcAAAADwAAAGRycy9kb3ducmV2LnhtbERPS4vCMBC+C/sfwizsRTS1oEg1yq664GE9+MDz0Ixt&#10;sZmUJNr6742w4G0+vufMl52pxZ2crywrGA0TEMS51RUXCk7H38EUhA/IGmvLpOBBHpaLj94cM21b&#10;3tP9EAoRQ9hnqKAMocmk9HlJBv3QNsSRu1hnMEToCqkdtjHc1DJNkok0WHFsKLGhVUn59XAzCiZr&#10;d2v3vOqvT5s/3DVFev55nJX6+uy+ZyACdeEt/ndvdZw/TuH1TLxAL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SqL6wgAAANwAAAAPAAAAAAAAAAAAAAAAAJgCAABkcnMvZG93&#10;bnJldi54bWxQSwUGAAAAAAQABAD1AAAAhwMAAAAA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Q</w:t>
                      </w:r>
                    </w:p>
                  </w:txbxContent>
                </v:textbox>
              </v:shape>
              <v:shape id="Text Box 722" o:spid="_x0000_s1749" type="#_x0000_t202" style="position:absolute;left:8949;top:1794;width:183;height:2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HYcMA&#10;AADcAAAADwAAAGRycy9kb3ducmV2LnhtbERPS2vCQBC+F/wPywi9FN00pS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YHYc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723" o:spid="_x0000_s1750" type="#_x0000_t202" style="position:absolute;left:7014;top:1779;width:183;height:2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+fFcMA&#10;AADcAAAADwAAAGRycy9kb3ducmV2LnhtbERPS2vCQBC+F/wPywi9FN00tCLRVaxpoYf2oBXPQ3ZM&#10;gtnZsLvm8e+7hYK3+fies94OphEdOV9bVvA8T0AQF1bXXCo4/XzMliB8QNbYWCYFI3nYbiYPa8y0&#10;7flA3TGUIoawz1BBFUKbSemLigz6uW2JI3exzmCI0JVSO+xjuGlkmiQLabDm2FBhS/uKiuvxZhQs&#10;cnfrD7x/yk/vX/jdlun5bTwr9TgddisQgYZwF/+7P3Wc//oCf8/EC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+fFc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724" o:spid="_x0000_s1751" type="#_x0000_t202" style="position:absolute;left:5184;top:1794;width:183;height:2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M6jsIA&#10;AADcAAAADwAAAGRycy9kb3ducmV2LnhtbERPS4vCMBC+C/sfwix4kTVdQZGuUVwf4EEPdcXz0My2&#10;xWZSkmjrvzeC4G0+vufMFp2pxY2crywr+B4mIIhzqysuFJz+tl9TED4ga6wtk4I7eVjMP3ozTLVt&#10;OaPbMRQihrBPUUEZQpNK6fOSDPqhbYgj92+dwRChK6R22MZwU8tRkkykwYpjQ4kNrUrKL8erUTBZ&#10;u2ub8WqwPm32eGiK0fn3flaq/9ktf0AE6sJb/HLvdJw/HsP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ozqOwgAAANwAAAAPAAAAAAAAAAAAAAAAAJgCAABkcnMvZG93&#10;bnJldi54bWxQSwUGAAAAAAQABAD1AAAAhwMAAAAA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725" o:spid="_x0000_s1752" type="#_x0000_t202" style="position:absolute;left:3309;top:1779;width:183;height:2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k+cMA&#10;AADcAAAADwAAAGRycy9kb3ducmV2LnhtbERPTWvCQBC9F/wPywheSt1UaCipq2hSwUN70Iach+w0&#10;Cc3Oht3VxH/vFgq9zeN9zno7mV5cyfnOsoLnZQKCuLa640ZB+XV4egXhA7LG3jIpuJGH7Wb2sMZM&#10;25FPdD2HRsQQ9hkqaEMYMil93ZJBv7QDceS+rTMYInSN1A7HGG56uUqSVBrsODa0OFDeUv1zvhgF&#10;aeEu44nzx6J8/8DPoVlV+1ul1GI+7d5ABJrCv/jPfdRx/ksK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k+c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shape id="Text Box 726" o:spid="_x0000_s1753" type="#_x0000_t202" style="position:absolute;left:1434;top:1794;width:183;height:2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0BYsMA&#10;AADcAAAADwAAAGRycy9kb3ducmV2LnhtbERPS2vCQBC+F/wPywi9FN00UCvRVaxpoYd60IrnITsm&#10;wexs2F3z+PfdQqG3+fies94OphEdOV9bVvA8T0AQF1bXXCo4f3/MliB8QNbYWCYFI3nYbiYPa8y0&#10;7flI3SmUIoawz1BBFUKbSemLigz6uW2JI3e1zmCI0JVSO+xjuGlkmiQLabDm2FBhS/uKitvpbhQs&#10;cnfvj7x/ys/vX3hoy/TyNl6UepwOuxWIQEP4F/+5P3Wc//IKv8/EC+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0BYsMAAADcAAAADwAAAAAAAAAAAAAAAACYAgAAZHJzL2Rv&#10;d25yZXYueG1sUEsFBgAAAAAEAAQA9QAAAIgDAAAAAA==&#10;" stroked="f">
                <v:textbox inset="0,0,0,0">
                  <w:txbxContent>
                    <w:p w:rsidR="00ED7339" w:rsidRPr="00CC6F6C" w:rsidRDefault="00ED7339" w:rsidP="00ED7339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sz w:val="28"/>
                          <w:szCs w:val="28"/>
                          <w:lang w:val="en-US"/>
                        </w:rPr>
                        <w:t>R</w:t>
                      </w:r>
                    </w:p>
                  </w:txbxContent>
                </v:textbox>
              </v:shape>
              <v:group id="Group 727" o:spid="_x0000_s1754" style="position:absolute;left:1674;top:1857;width:8820;height:1397" coordorigin="1674,7974" coordsize="8820,1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<v:group id="Group 728" o:spid="_x0000_s1755" style="position:absolute;left:1674;top:7982;width:1314;height:1389" coordorigin="1674,7982" coordsize="1314,1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<v:line id="Line 729" o:spid="_x0000_s1756" style="position:absolute;flip:y;visibility:visible" from="1674,7982" to="1674,9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yecUAAADcAAAADwAAAGRycy9kb3ducmV2LnhtbESPQWvCQBCF74X+h2UKvQTdtILU6Cpt&#10;rVAoHqoePA7ZaRKanQ3ZUdN/3zkI3uYx73vzZrEaQmvO1KcmsoOncQ6GuIy+4crBYb8ZvYBJguyx&#10;jUwO/ijBanl/t8DCxwt/03knldEQTgU6qEW6wtpU1hQwjWNHrLuf2AcUlX1lfY8XDQ+tfc7zqQ3Y&#10;sF6osaP3msrf3Slojc2W15NJ9hZsls3o4yhfuRXnHh+G1zkYoUFu5iv96ZWban19Riew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FyecUAAADcAAAADwAAAAAAAAAA&#10;AAAAAAChAgAAZHJzL2Rvd25yZXYueG1sUEsFBgAAAAAEAAQA+QAAAJMDAAAAAA==&#10;">
                    <v:stroke endarrow="block"/>
                  </v:line>
                  <v:line id="Line 730" o:spid="_x0000_s1757" style="position:absolute;visibility:visible" from="1674,9242" to="2988,9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KQccMAAADcAAAADwAAAGRycy9kb3ducmV2LnhtbERPyWrDMBC9B/IPYgK9JbJ7yOJGCSGm&#10;0EMbiFN6nlpTy9QaGUt11L+vCoHc5vHW2e6j7cRIg28dK8gXGQji2umWGwXvl+f5GoQPyBo7x6Tg&#10;lzzsd9PJFgvtrnymsQqNSCHsC1RgQugLKX1tyKJfuJ44cV9usBgSHBqpB7ymcNvJxyxbSostpwaD&#10;PR0N1d/Vj1WwMuVZrmT5ejmVY5tv4lv8+Nwo9TCLhycQgWK4i2/uF53mL3P4fyZdIH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kHHDAAAA3AAAAA8AAAAAAAAAAAAA&#10;AAAAoQIAAGRycy9kb3ducmV2LnhtbFBLBQYAAAAABAAEAPkAAACRAwAAAAA=&#10;">
                    <v:stroke endarrow="block"/>
                  </v:line>
                  <v:shape id="Arc 731" o:spid="_x0000_s1758" style="position:absolute;left:1782;top:8608;width:896;height:763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KYyMAA&#10;AADcAAAADwAAAGRycy9kb3ducmV2LnhtbERPzWqDQBC+F/IOyxRyq2sTkGCzCVJIm5vU+ACDO12l&#10;7qy4m6hvnw0EepuP73f2x9n24kaj7xwreE9SEMSN0x0bBfXl9LYD4QOyxt4xKVjIw/Gwetljrt3E&#10;P3SrghExhH2OCtoQhlxK37Rk0SduII7crxsthghHI/WIUwy3vdykaSYtdhwbWhzos6Xmr7paBW4X&#10;ytp8lVPWnbwpvpfiUm0npdavc/EBItAc/sVP91nH+dkGHs/EC+Th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KYyMAAAADcAAAADwAAAAAAAAAAAAAAAACYAgAAZHJzL2Rvd25y&#10;ZXYueG1sUEsFBgAAAAAEAAQA9QAAAIUDAAAAAA==&#10;" adj="0,,0" path="m-1,17540nfc1947,7361,10850,,21215,,31491,,40345,7240,42385,17312em-1,17540nsc1947,7361,10850,,21215,,31491,,40345,7240,42385,17312l21215,21600,-1,17540xe" filled="f">
                    <v:stroke joinstyle="round"/>
                    <v:formulas/>
                    <v:path arrowok="t" o:extrusionok="f" o:connecttype="custom" o:connectlocs="0,620;896,612;448,763" o:connectangles="0,0,0"/>
                  </v:shape>
                </v:group>
                <v:group id="Group 732" o:spid="_x0000_s1759" style="position:absolute;left:5421;top:7974;width:1320;height:1260" coordorigin="5421,7974" coordsize="132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<v:line id="Line 733" o:spid="_x0000_s1760" style="position:absolute;flip:y;visibility:visible" from="5427,7974" to="5427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p0esUAAADcAAAADwAAAGRycy9kb3ducmV2LnhtbESPT2vCQBDF70K/wzKCl1A3apE2dZX6&#10;DwriQdtDj0N2mgSzsyE7avz2bqHgbYb3fm/ezBadq9WF2lB5NjAapqCIc28rLgx8f22fX0EFQbZY&#10;eyYDNwqwmD/1ZphZf+UDXY5SqBjCIUMDpUiTaR3ykhyGoW+Io/brW4cS17bQtsVrDHe1HqfpVDus&#10;OF4osaFVSfnpeHaxxnbP68kkWTqdJG+0+ZFdqsWYQb/7eAcl1MnD/E9/2shNX+DvmTiBn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1p0esUAAADcAAAADwAAAAAAAAAA&#10;AAAAAAChAgAAZHJzL2Rvd25yZXYueG1sUEsFBgAAAAAEAAQA+QAAAJMDAAAAAA==&#10;">
                    <v:stroke endarrow="block"/>
                  </v:line>
                  <v:line id="Line 734" o:spid="_x0000_s1761" style="position:absolute;visibility:visible" from="5427,9234" to="6741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mWcsMAAADcAAAADwAAAGRycy9kb3ducmV2LnhtbERPS2sCMRC+C/0PYQreNKvga2uU4iL0&#10;0BZcpefpZrpZupksm7im/74pFLzNx/ec7T7aVgzU+8axgtk0A0FcOd1wreByPk7WIHxA1tg6JgU/&#10;5GG/exhtMdfuxicaylCLFMI+RwUmhC6X0leGLPqp64gT9+V6iyHBvpa6x1sKt62cZ9lSWmw4NRjs&#10;6GCo+i6vVsHKFCe5ksXr+b0YmtkmvsWPz41S48f4/AQiUAx38b/7Raf5ywX8PZMu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plnLDAAAA3AAAAA8AAAAAAAAAAAAA&#10;AAAAoQIAAGRycy9kb3ducmV2LnhtbFBLBQYAAAAABAAEAPkAAACRAwAAAAA=&#10;">
                    <v:stroke endarrow="block"/>
                  </v:line>
                  <v:line id="Line 735" o:spid="_x0000_s1762" style="position:absolute;flip:y;visibility:visible" from="5421,8197" to="6309,8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</v:group>
                <v:group id="Group 736" o:spid="_x0000_s1763" style="position:absolute;left:7304;top:7974;width:1313;height:1260" coordorigin="7304,7974" coordsize="1313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<v:line id="Line 737" o:spid="_x0000_s1764" style="position:absolute;visibility:visible" from="7305,8762" to="8431,8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  <v:line id="Line 738" o:spid="_x0000_s1765" style="position:absolute;flip:y;visibility:visible" from="7304,7974" to="7304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vb5MUAAADcAAAADwAAAGRycy9kb3ducmV2LnhtbESPT2vCQBDF74LfYZlCL6FuVBBNXcU/&#10;FQTxoO2hxyE7TUKzsyE7avrtu4LgbYb3fm/ezJedq9WV2lB5NjAcpKCIc28rLgx8fe7epqCCIFus&#10;PZOBPwqwXPR7c8ysv/GJrmcpVAzhkKGBUqTJtA55SQ7DwDfEUfvxrUOJa1to2+Ithrtaj9J0oh1W&#10;HC+U2NCmpPz3fHGxxu7I2/E4WTudJDP6+JZDqsWY15du9Q5KqJOn+UHvbeQmM7g/Eyf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vb5MUAAADcAAAADwAAAAAAAAAA&#10;AAAAAAChAgAAZHJzL2Rvd25yZXYueG1sUEsFBgAAAAAEAAQA+QAAAJMDAAAAAA==&#10;">
                    <v:stroke endarrow="block"/>
                  </v:line>
                  <v:line id="Line 739" o:spid="_x0000_s1766" style="position:absolute;visibility:visible" from="7304,9234" to="8617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<v:stroke endarrow="block"/>
                  </v:line>
                </v:group>
                <v:group id="Group 740" o:spid="_x0000_s1767" style="position:absolute;left:9180;top:7974;width:1314;height:1260" coordorigin="9180,7974" coordsize="1314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line id="Line 741" o:spid="_x0000_s1768" style="position:absolute;flip:y;visibility:visible" from="9180,7974" to="9180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bfSMUAAADcAAAADwAAAGRycy9kb3ducmV2LnhtbESPT2vCQBDF70K/wzIFL0E3KtSauor9&#10;IwjioeqhxyE7TUKzsyE7avz2rlDwNsN7vzdv5svO1epMbag8GxgNU1DEubcVFwaOh/XgFVQQZIu1&#10;ZzJwpQDLxVNvjpn1F/6m814KFUM4ZGigFGkyrUNeksMw9A1x1H5961Di2hbatniJ4a7W4zR90Q4r&#10;jhdKbOijpPxvf3KxxnrHn5NJ8u50kszo60e2qRZj+s/d6g2UUCcP8z+9sZGbjuH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bfSMUAAADcAAAADwAAAAAAAAAA&#10;AAAAAAChAgAAZHJzL2Rvd25yZXYueG1sUEsFBgAAAAAEAAQA+QAAAJMDAAAAAA==&#10;">
                    <v:stroke endarrow="block"/>
                  </v:line>
                  <v:line id="Line 742" o:spid="_x0000_s1769" style="position:absolute;visibility:visible" from="9180,9234" to="10494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U9QMIAAADcAAAADwAAAGRycy9kb3ducmV2LnhtbERP32vCMBB+F/Y/hBvsTVMd2NkZRSyD&#10;PcyBOvZ8a86m2FxKE2v23xthsLf7+H7ech1tKwbqfeNYwXSSgSCunG64VvB1fBu/gPABWWPrmBT8&#10;kof16mG0xEK7K+9pOIRapBD2BSowIXSFlL4yZNFPXEecuJPrLYYE+1rqHq8p3LZylmVzabHh1GCw&#10;o62h6ny4WAW5Kfcyl+XH8bMcmuki7uL3z0Kpp8e4eQURKIZ/8Z/7Xaf5+TP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hU9QMIAAADcAAAADwAAAAAAAAAAAAAA&#10;AAChAgAAZHJzL2Rvd25yZXYueG1sUEsFBgAAAAAEAAQA+QAAAJADAAAAAA==&#10;">
                    <v:stroke endarrow="block"/>
                  </v:line>
                  <v:line id="Line 743" o:spid="_x0000_s1770" style="position:absolute;flip:x;visibility:visible" from="9183,8355" to="10046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</v:group>
                <v:group id="Group 744" o:spid="_x0000_s1771" style="position:absolute;left:3551;top:7974;width:1313;height:1260" coordorigin="3551,7974" coordsize="1313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line id="Line 745" o:spid="_x0000_s1772" style="position:absolute;flip:y;visibility:visible" from="3551,7974" to="3551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3ZS8UAAADcAAAADwAAAGRycy9kb3ducmV2LnhtbESPT2vCQBDF74V+h2UKvQTdtILV6Cr9&#10;JwjSg9GDxyE7JsHsbMhONf32riD0NsN7vzdv5sveNepMXag9G3gZpqCIC29rLg3sd6vBBFQQZIuN&#10;ZzLwRwGWi8eHOWbWX3hL51xKFUM4ZGigEmkzrUNRkcMw9C1x1I6+cyhx7UptO7zEcNfo1zQda4c1&#10;xwsVtvRZUXHKf12ssfrhr9Eo+XA6Sab0fZBNqsWY56f+fQZKqJd/851e28i9jeH2TJx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3ZS8UAAADcAAAADwAAAAAAAAAA&#10;AAAAAAChAgAAZHJzL2Rvd25yZXYueG1sUEsFBgAAAAAEAAQA+QAAAJMDAAAAAA==&#10;">
                    <v:stroke endarrow="block"/>
                  </v:line>
                  <v:line id="Line 746" o:spid="_x0000_s1773" style="position:absolute;visibility:visible" from="3551,9234" to="4864,9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47Q8IAAADcAAAADwAAAGRycy9kb3ducmV2LnhtbERPTWvCQBC9F/wPywje6kYPjaauUgyF&#10;HmzBKD1Ps9NsaHY2ZLdx/fduoeBtHu9zNrtoOzHS4FvHChbzDARx7XTLjYLz6fVxBcIHZI2dY1Jw&#10;JQ+77eRhg4V2Fz7SWIVGpBD2BSowIfSFlL42ZNHPXU+cuG83WAwJDo3UA15SuO3kMsuepMWWU4PB&#10;nvaG6p/q1yrITXmUuSwPp49ybBfr+B4/v9ZKzabx5RlEoBju4n/3m07z8xz+nkkX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47Q8IAAADcAAAADwAAAAAAAAAAAAAA&#10;AAChAgAAZHJzL2Rvd25yZXYueG1sUEsFBgAAAAAEAAQA+QAAAJADAAAAAA==&#10;">
                    <v:stroke endarrow="block"/>
                  </v:line>
                  <v:shape id="Freeform 747" o:spid="_x0000_s1774" style="position:absolute;left:3565;top:8508;width:1157;height:705;visibility:visible;mso-wrap-style:square;v-text-anchor:top" coordsize="853,7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hbRccA&#10;AADcAAAADwAAAGRycy9kb3ducmV2LnhtbESPQU/DMAyF70j8h8hIXBBLYQKmsmzakDZ24UDZZTer&#10;cZtqjVM12Vr26/FhEjdb7/m9z/Pl6Ft1pj42gQ08TTJQxGWwDdcG9j+bxxmomJAttoHJwC9FWC5u&#10;b+aY2zDwN52LVCsJ4ZijAZdSl2sdS0ce4yR0xKJVofeYZO1rbXscJNy3+jnLXrXHhqXBYUcfjspj&#10;cfIGPjdrFw7T6VBVe3xZXbbWHx++jLm/G1fvoBKN6d98vd5ZwX8TWnlGJtC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vIW0XHAAAA3AAAAA8AAAAAAAAAAAAAAAAAmAIAAGRy&#10;cy9kb3ducmV2LnhtbFBLBQYAAAAABAAEAPUAAACMAwAAAAA=&#10;" path="m2,756c1,626,,497,117,435v117,-62,463,22,586,-50c826,313,839,156,853,e" filled="f">
                    <v:path arrowok="t" o:connecttype="custom" o:connectlocs="3,705;159,406;954,359;1157,0" o:connectangles="0,0,0,0"/>
                  </v:shape>
                </v:group>
              </v:group>
            </v:group>
            <w10:wrap type="none"/>
            <w10:anchorlock/>
          </v:group>
        </w:pic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совокупный доход (</w:t>
      </w:r>
      <w:r>
        <w:rPr>
          <w:sz w:val="28"/>
          <w:lang w:val="en-US"/>
        </w:rPr>
        <w:t>TR</w:t>
      </w:r>
      <w:r>
        <w:rPr>
          <w:sz w:val="28"/>
        </w:rPr>
        <w:t>) фирмы – «чистого» монополиста правильно изображен на рисунке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lastRenderedPageBreak/>
        <w:t>1. рис. 1</w:t>
      </w:r>
      <w:r w:rsidRPr="00322C12">
        <w:rPr>
          <w:sz w:val="28"/>
        </w:rPr>
        <w:tab/>
      </w:r>
      <w:r>
        <w:rPr>
          <w:sz w:val="28"/>
        </w:rPr>
        <w:t>2. рис. 2</w:t>
      </w:r>
      <w:r w:rsidRPr="00322C12">
        <w:rPr>
          <w:sz w:val="28"/>
        </w:rPr>
        <w:tab/>
      </w:r>
      <w:r>
        <w:rPr>
          <w:sz w:val="28"/>
        </w:rPr>
        <w:t>3. рис. 3</w:t>
      </w:r>
      <w:r w:rsidRPr="00322C12">
        <w:rPr>
          <w:sz w:val="28"/>
        </w:rPr>
        <w:tab/>
      </w:r>
      <w:r>
        <w:rPr>
          <w:sz w:val="28"/>
        </w:rPr>
        <w:t>4. рис. 4</w:t>
      </w:r>
      <w:r w:rsidRPr="00322C12">
        <w:rPr>
          <w:sz w:val="28"/>
        </w:rPr>
        <w:tab/>
      </w:r>
      <w:r>
        <w:rPr>
          <w:sz w:val="28"/>
        </w:rPr>
        <w:t>5. рис. 5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б) наклон кривой </w:t>
      </w:r>
      <w:r>
        <w:rPr>
          <w:sz w:val="28"/>
          <w:lang w:val="en-US"/>
        </w:rPr>
        <w:t>TR</w:t>
      </w:r>
      <w:r>
        <w:rPr>
          <w:sz w:val="28"/>
        </w:rPr>
        <w:t xml:space="preserve"> для чистого монополиста определяется:</w:t>
      </w:r>
    </w:p>
    <w:p w:rsidR="00ED7339" w:rsidRDefault="00ED7339" w:rsidP="00DB35C4">
      <w:pPr>
        <w:numPr>
          <w:ilvl w:val="0"/>
          <w:numId w:val="67"/>
        </w:numPr>
        <w:jc w:val="both"/>
        <w:rPr>
          <w:sz w:val="28"/>
        </w:rPr>
      </w:pPr>
      <w:r>
        <w:rPr>
          <w:sz w:val="28"/>
        </w:rPr>
        <w:t>эластичность спроса по цене</w:t>
      </w:r>
    </w:p>
    <w:p w:rsidR="00ED7339" w:rsidRDefault="00ED7339" w:rsidP="00DB35C4">
      <w:pPr>
        <w:numPr>
          <w:ilvl w:val="0"/>
          <w:numId w:val="67"/>
        </w:numPr>
        <w:jc w:val="both"/>
        <w:rPr>
          <w:sz w:val="28"/>
        </w:rPr>
      </w:pPr>
      <w:r>
        <w:rPr>
          <w:sz w:val="28"/>
        </w:rPr>
        <w:t>эластичностью спроса по выручке</w:t>
      </w:r>
    </w:p>
    <w:p w:rsidR="00ED7339" w:rsidRDefault="00ED7339" w:rsidP="00DB35C4">
      <w:pPr>
        <w:numPr>
          <w:ilvl w:val="0"/>
          <w:numId w:val="67"/>
        </w:numPr>
        <w:jc w:val="both"/>
        <w:rPr>
          <w:sz w:val="28"/>
        </w:rPr>
      </w:pPr>
      <w:r>
        <w:rPr>
          <w:sz w:val="28"/>
        </w:rPr>
        <w:t>размером цены</w:t>
      </w:r>
    </w:p>
    <w:p w:rsidR="00ED7339" w:rsidRDefault="00ED7339" w:rsidP="00DB35C4">
      <w:pPr>
        <w:numPr>
          <w:ilvl w:val="0"/>
          <w:numId w:val="67"/>
        </w:numPr>
        <w:jc w:val="both"/>
        <w:rPr>
          <w:sz w:val="28"/>
        </w:rPr>
      </w:pPr>
      <w:r>
        <w:rPr>
          <w:sz w:val="28"/>
        </w:rPr>
        <w:t>эластичностью спроса по доходу</w:t>
      </w:r>
    </w:p>
    <w:p w:rsidR="00ED7339" w:rsidRDefault="00ED7339" w:rsidP="00DB35C4">
      <w:pPr>
        <w:numPr>
          <w:ilvl w:val="0"/>
          <w:numId w:val="67"/>
        </w:numPr>
        <w:jc w:val="both"/>
        <w:rPr>
          <w:sz w:val="28"/>
        </w:rPr>
      </w:pPr>
      <w:r>
        <w:rPr>
          <w:sz w:val="28"/>
        </w:rPr>
        <w:t>объемами продаж блага (</w:t>
      </w:r>
      <w:r>
        <w:rPr>
          <w:sz w:val="28"/>
          <w:lang w:val="en-US"/>
        </w:rPr>
        <w:t>Q</w:t>
      </w:r>
      <w:r>
        <w:rPr>
          <w:sz w:val="28"/>
        </w:rPr>
        <w:t>)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) совокупный доход (</w:t>
      </w:r>
      <w:r>
        <w:rPr>
          <w:sz w:val="28"/>
          <w:lang w:val="en-US"/>
        </w:rPr>
        <w:t>TR</w:t>
      </w:r>
      <w:r>
        <w:rPr>
          <w:sz w:val="28"/>
        </w:rPr>
        <w:t>) фирмы – совершенного конкурента правильно изображен на рисунке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1. рис. 1</w:t>
      </w:r>
      <w:r w:rsidRPr="00953501">
        <w:rPr>
          <w:sz w:val="28"/>
        </w:rPr>
        <w:tab/>
      </w:r>
      <w:r>
        <w:rPr>
          <w:sz w:val="28"/>
        </w:rPr>
        <w:t>2. рис. 2</w:t>
      </w:r>
      <w:r w:rsidRPr="00953501">
        <w:rPr>
          <w:sz w:val="28"/>
        </w:rPr>
        <w:tab/>
      </w:r>
      <w:r>
        <w:rPr>
          <w:sz w:val="28"/>
        </w:rPr>
        <w:t>3. рис. 3</w:t>
      </w:r>
      <w:r w:rsidRPr="00953501">
        <w:rPr>
          <w:sz w:val="28"/>
        </w:rPr>
        <w:tab/>
      </w:r>
      <w:r>
        <w:rPr>
          <w:sz w:val="28"/>
        </w:rPr>
        <w:t>4. рис. 4</w:t>
      </w:r>
      <w:r w:rsidRPr="00953501">
        <w:rPr>
          <w:sz w:val="28"/>
        </w:rPr>
        <w:tab/>
      </w:r>
      <w:r>
        <w:rPr>
          <w:sz w:val="28"/>
        </w:rPr>
        <w:t>5. рис. 5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г) наклон кривой </w:t>
      </w:r>
      <w:r>
        <w:rPr>
          <w:sz w:val="28"/>
          <w:lang w:val="en-US"/>
        </w:rPr>
        <w:t>TR</w:t>
      </w:r>
      <w:r>
        <w:rPr>
          <w:sz w:val="28"/>
        </w:rPr>
        <w:t xml:space="preserve"> для фирмы – совершенного конкурента определяется:</w:t>
      </w:r>
    </w:p>
    <w:p w:rsidR="00ED7339" w:rsidRDefault="00ED7339" w:rsidP="00DB35C4">
      <w:pPr>
        <w:numPr>
          <w:ilvl w:val="0"/>
          <w:numId w:val="68"/>
        </w:numPr>
        <w:jc w:val="both"/>
        <w:rPr>
          <w:sz w:val="28"/>
        </w:rPr>
      </w:pPr>
      <w:r>
        <w:rPr>
          <w:sz w:val="28"/>
        </w:rPr>
        <w:t>эластичность спроса по цене</w:t>
      </w:r>
    </w:p>
    <w:p w:rsidR="00ED7339" w:rsidRDefault="00ED7339" w:rsidP="00DB35C4">
      <w:pPr>
        <w:numPr>
          <w:ilvl w:val="0"/>
          <w:numId w:val="68"/>
        </w:numPr>
        <w:jc w:val="both"/>
        <w:rPr>
          <w:sz w:val="28"/>
        </w:rPr>
      </w:pPr>
      <w:r>
        <w:rPr>
          <w:sz w:val="28"/>
        </w:rPr>
        <w:t>эластичностью спроса по выручке</w:t>
      </w:r>
    </w:p>
    <w:p w:rsidR="00ED7339" w:rsidRDefault="00ED7339" w:rsidP="00DB35C4">
      <w:pPr>
        <w:numPr>
          <w:ilvl w:val="0"/>
          <w:numId w:val="68"/>
        </w:numPr>
        <w:jc w:val="both"/>
        <w:rPr>
          <w:sz w:val="28"/>
        </w:rPr>
      </w:pPr>
      <w:r>
        <w:rPr>
          <w:sz w:val="28"/>
        </w:rPr>
        <w:t>размером цены</w:t>
      </w:r>
    </w:p>
    <w:p w:rsidR="00ED7339" w:rsidRDefault="00ED7339" w:rsidP="00DB35C4">
      <w:pPr>
        <w:numPr>
          <w:ilvl w:val="0"/>
          <w:numId w:val="68"/>
        </w:numPr>
        <w:jc w:val="both"/>
        <w:rPr>
          <w:sz w:val="28"/>
        </w:rPr>
      </w:pPr>
      <w:r>
        <w:rPr>
          <w:sz w:val="28"/>
        </w:rPr>
        <w:t>эластичностью спроса по доходу</w:t>
      </w:r>
    </w:p>
    <w:p w:rsidR="00ED7339" w:rsidRPr="00953501" w:rsidRDefault="00ED7339" w:rsidP="00DB35C4">
      <w:pPr>
        <w:numPr>
          <w:ilvl w:val="0"/>
          <w:numId w:val="68"/>
        </w:numPr>
        <w:jc w:val="both"/>
        <w:rPr>
          <w:sz w:val="28"/>
        </w:rPr>
      </w:pPr>
      <w:r>
        <w:rPr>
          <w:sz w:val="28"/>
        </w:rPr>
        <w:t>объемами продаж блага (</w:t>
      </w:r>
      <w:r>
        <w:rPr>
          <w:sz w:val="28"/>
          <w:lang w:val="en-US"/>
        </w:rPr>
        <w:t>Q</w:t>
      </w:r>
      <w:r>
        <w:rPr>
          <w:sz w:val="28"/>
        </w:rPr>
        <w:t>)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rPr>
          <w:i/>
          <w:iCs/>
          <w:sz w:val="28"/>
        </w:rPr>
      </w:pPr>
      <w:r>
        <w:rPr>
          <w:i/>
          <w:iCs/>
          <w:sz w:val="28"/>
        </w:rPr>
        <w:t>41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Наиболее близким по своим характеристикам к чистой монополии является следующий вид олигополии:</w:t>
      </w:r>
    </w:p>
    <w:p w:rsidR="00ED7339" w:rsidRDefault="00ED7339" w:rsidP="00DB35C4">
      <w:pPr>
        <w:numPr>
          <w:ilvl w:val="0"/>
          <w:numId w:val="69"/>
        </w:numPr>
        <w:jc w:val="both"/>
        <w:rPr>
          <w:sz w:val="28"/>
        </w:rPr>
      </w:pPr>
      <w:r>
        <w:rPr>
          <w:sz w:val="28"/>
        </w:rPr>
        <w:t>основанная на тайном сговоре</w:t>
      </w:r>
    </w:p>
    <w:p w:rsidR="00ED7339" w:rsidRDefault="00ED7339" w:rsidP="00DB35C4">
      <w:pPr>
        <w:numPr>
          <w:ilvl w:val="0"/>
          <w:numId w:val="69"/>
        </w:numPr>
        <w:jc w:val="both"/>
        <w:rPr>
          <w:sz w:val="28"/>
        </w:rPr>
      </w:pPr>
      <w:r>
        <w:rPr>
          <w:sz w:val="28"/>
        </w:rPr>
        <w:t>не основанная на тайном сговоре</w:t>
      </w:r>
    </w:p>
    <w:p w:rsidR="00ED7339" w:rsidRDefault="00ED7339" w:rsidP="00DB35C4">
      <w:pPr>
        <w:numPr>
          <w:ilvl w:val="0"/>
          <w:numId w:val="69"/>
        </w:numPr>
        <w:jc w:val="both"/>
        <w:rPr>
          <w:sz w:val="28"/>
        </w:rPr>
      </w:pPr>
      <w:r>
        <w:rPr>
          <w:sz w:val="28"/>
        </w:rPr>
        <w:t>молчаливое тайное соглашение</w:t>
      </w:r>
    </w:p>
    <w:p w:rsidR="00ED7339" w:rsidRDefault="00ED7339" w:rsidP="00DB35C4">
      <w:pPr>
        <w:numPr>
          <w:ilvl w:val="0"/>
          <w:numId w:val="69"/>
        </w:numPr>
        <w:jc w:val="both"/>
        <w:rPr>
          <w:sz w:val="28"/>
        </w:rPr>
      </w:pPr>
      <w:r>
        <w:rPr>
          <w:sz w:val="28"/>
        </w:rPr>
        <w:t>ценообразование по принципу «издержки плюс»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2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Фирма – совершенный конкурент работает в долговременном периоде. Ее показатели – в таблице, где </w:t>
      </w:r>
      <w:r>
        <w:rPr>
          <w:sz w:val="28"/>
          <w:lang w:val="en-US"/>
        </w:rPr>
        <w:t>Q</w:t>
      </w:r>
      <w:r>
        <w:rPr>
          <w:sz w:val="28"/>
        </w:rPr>
        <w:t xml:space="preserve"> – тыс. шт.; ТС – тыс. руб.</w:t>
      </w:r>
    </w:p>
    <w:p w:rsidR="00ED7339" w:rsidRPr="008036E9" w:rsidRDefault="00ED7339" w:rsidP="00ED7339">
      <w:pPr>
        <w:jc w:val="both"/>
        <w:rPr>
          <w:sz w:val="28"/>
          <w:szCs w:val="28"/>
        </w:rPr>
      </w:pP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74"/>
        <w:gridCol w:w="636"/>
        <w:gridCol w:w="636"/>
        <w:gridCol w:w="636"/>
        <w:gridCol w:w="706"/>
      </w:tblGrid>
      <w:tr w:rsidR="00ED7339" w:rsidTr="0037383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  <w:lang w:val="en-US"/>
              </w:rPr>
              <w:t>Q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7,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9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2,5</w:t>
            </w:r>
          </w:p>
        </w:tc>
      </w:tr>
      <w:tr w:rsidR="00ED7339" w:rsidTr="0037383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Т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75</w:t>
            </w:r>
          </w:p>
        </w:tc>
      </w:tr>
    </w:tbl>
    <w:p w:rsidR="00ED7339" w:rsidRPr="008036E9" w:rsidRDefault="00ED7339" w:rsidP="00ED7339">
      <w:pPr>
        <w:jc w:val="both"/>
        <w:rPr>
          <w:sz w:val="28"/>
          <w:szCs w:val="28"/>
        </w:rPr>
      </w:pPr>
    </w:p>
    <w:p w:rsidR="00ED7339" w:rsidRDefault="00ED7339" w:rsidP="00ED7339">
      <w:pPr>
        <w:jc w:val="both"/>
        <w:rPr>
          <w:sz w:val="28"/>
          <w:szCs w:val="20"/>
          <w:lang w:eastAsia="en-US"/>
        </w:rPr>
      </w:pPr>
      <w:r>
        <w:rPr>
          <w:sz w:val="28"/>
        </w:rPr>
        <w:t>а) фирма имеет:</w:t>
      </w:r>
    </w:p>
    <w:p w:rsidR="00ED7339" w:rsidRDefault="00ED7339" w:rsidP="00DB35C4">
      <w:pPr>
        <w:numPr>
          <w:ilvl w:val="0"/>
          <w:numId w:val="70"/>
        </w:numPr>
        <w:jc w:val="both"/>
        <w:rPr>
          <w:sz w:val="28"/>
        </w:rPr>
      </w:pPr>
      <w:r>
        <w:rPr>
          <w:sz w:val="28"/>
        </w:rPr>
        <w:t>положительный эффект масштаба</w:t>
      </w:r>
    </w:p>
    <w:p w:rsidR="00ED7339" w:rsidRDefault="00ED7339" w:rsidP="00DB35C4">
      <w:pPr>
        <w:numPr>
          <w:ilvl w:val="0"/>
          <w:numId w:val="70"/>
        </w:numPr>
        <w:jc w:val="both"/>
        <w:rPr>
          <w:sz w:val="28"/>
        </w:rPr>
      </w:pPr>
      <w:r>
        <w:rPr>
          <w:sz w:val="28"/>
        </w:rPr>
        <w:t>постоянный эффект масштаба</w:t>
      </w:r>
    </w:p>
    <w:p w:rsidR="00ED7339" w:rsidRDefault="00ED7339" w:rsidP="00DB35C4">
      <w:pPr>
        <w:numPr>
          <w:ilvl w:val="0"/>
          <w:numId w:val="70"/>
        </w:numPr>
        <w:jc w:val="both"/>
        <w:rPr>
          <w:sz w:val="28"/>
        </w:rPr>
      </w:pPr>
      <w:r>
        <w:rPr>
          <w:sz w:val="28"/>
        </w:rPr>
        <w:t>отрицательный эффект масштаб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б) если фирма при </w:t>
      </w:r>
      <w:r>
        <w:rPr>
          <w:sz w:val="28"/>
          <w:lang w:val="en-US"/>
        </w:rPr>
        <w:t>Q</w:t>
      </w:r>
      <w:r>
        <w:rPr>
          <w:sz w:val="28"/>
        </w:rPr>
        <w:t xml:space="preserve"> = 12,5 тыс. шт. находится в состоянии долговременного равновесия, то это значит, что цена безубыточности равна:</w:t>
      </w:r>
    </w:p>
    <w:p w:rsidR="00ED7339" w:rsidRDefault="00ED7339" w:rsidP="00ED7339">
      <w:pPr>
        <w:tabs>
          <w:tab w:val="left" w:pos="2340"/>
          <w:tab w:val="left" w:pos="3960"/>
          <w:tab w:val="left" w:pos="5580"/>
        </w:tabs>
        <w:ind w:firstLine="567"/>
        <w:jc w:val="both"/>
        <w:rPr>
          <w:sz w:val="28"/>
        </w:rPr>
      </w:pPr>
      <w:r>
        <w:rPr>
          <w:sz w:val="28"/>
        </w:rPr>
        <w:t>1. 12,5 руб.</w:t>
      </w:r>
      <w:r w:rsidRPr="008036E9">
        <w:rPr>
          <w:sz w:val="28"/>
        </w:rPr>
        <w:tab/>
      </w:r>
      <w:r>
        <w:rPr>
          <w:sz w:val="28"/>
        </w:rPr>
        <w:t>2. 14 руб.</w:t>
      </w:r>
      <w:r w:rsidRPr="008036E9">
        <w:rPr>
          <w:sz w:val="28"/>
        </w:rPr>
        <w:tab/>
      </w:r>
      <w:r>
        <w:rPr>
          <w:sz w:val="28"/>
        </w:rPr>
        <w:t>3. 16 руб.</w:t>
      </w:r>
      <w:r w:rsidRPr="008036E9">
        <w:rPr>
          <w:sz w:val="28"/>
        </w:rPr>
        <w:tab/>
      </w:r>
      <w:r>
        <w:rPr>
          <w:sz w:val="28"/>
        </w:rPr>
        <w:t>4. 18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в) если фирма при выпуске </w:t>
      </w:r>
      <w:r>
        <w:rPr>
          <w:sz w:val="28"/>
          <w:lang w:val="en-US"/>
        </w:rPr>
        <w:t>Q</w:t>
      </w:r>
      <w:r>
        <w:rPr>
          <w:sz w:val="28"/>
        </w:rPr>
        <w:t xml:space="preserve"> = 9,4 продает изделия по цене 18 руб., она имеет:</w:t>
      </w:r>
    </w:p>
    <w:p w:rsidR="00ED7339" w:rsidRDefault="00ED7339" w:rsidP="00DB35C4">
      <w:pPr>
        <w:numPr>
          <w:ilvl w:val="0"/>
          <w:numId w:val="71"/>
        </w:numPr>
        <w:jc w:val="both"/>
        <w:rPr>
          <w:sz w:val="28"/>
        </w:rPr>
      </w:pPr>
      <w:r>
        <w:rPr>
          <w:sz w:val="28"/>
        </w:rPr>
        <w:t>нормальную прибыль в размере 10 тыс.</w:t>
      </w:r>
    </w:p>
    <w:p w:rsidR="00ED7339" w:rsidRDefault="00ED7339" w:rsidP="00DB35C4">
      <w:pPr>
        <w:numPr>
          <w:ilvl w:val="0"/>
          <w:numId w:val="71"/>
        </w:numPr>
        <w:jc w:val="both"/>
        <w:rPr>
          <w:sz w:val="28"/>
        </w:rPr>
      </w:pPr>
      <w:r>
        <w:rPr>
          <w:sz w:val="28"/>
        </w:rPr>
        <w:t>экономическую прибыль в размере 10 тыс.</w:t>
      </w:r>
    </w:p>
    <w:p w:rsidR="00ED7339" w:rsidRDefault="00ED7339" w:rsidP="00DB35C4">
      <w:pPr>
        <w:numPr>
          <w:ilvl w:val="0"/>
          <w:numId w:val="71"/>
        </w:numPr>
        <w:jc w:val="both"/>
        <w:rPr>
          <w:sz w:val="28"/>
        </w:rPr>
      </w:pPr>
      <w:r>
        <w:rPr>
          <w:sz w:val="28"/>
        </w:rPr>
        <w:t>убыток в размере 19,2 тыс.</w:t>
      </w:r>
    </w:p>
    <w:p w:rsidR="00ED7339" w:rsidRDefault="00ED7339" w:rsidP="00DB35C4">
      <w:pPr>
        <w:numPr>
          <w:ilvl w:val="0"/>
          <w:numId w:val="71"/>
        </w:numPr>
        <w:jc w:val="both"/>
        <w:rPr>
          <w:sz w:val="28"/>
        </w:rPr>
      </w:pPr>
      <w:r>
        <w:rPr>
          <w:sz w:val="28"/>
        </w:rPr>
        <w:t>экономическую прибыль в размере 19,2 тыс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lastRenderedPageBreak/>
        <w:t xml:space="preserve">г) если фирма при выпуске </w:t>
      </w:r>
      <w:r>
        <w:rPr>
          <w:sz w:val="28"/>
          <w:lang w:val="en-US"/>
        </w:rPr>
        <w:t>Q</w:t>
      </w:r>
      <w:r>
        <w:rPr>
          <w:sz w:val="28"/>
        </w:rPr>
        <w:t xml:space="preserve"> = 9,4 тыс. шт. продает изделия по цене р = 18 руб., то разница между ценой и средними издержками составит:</w:t>
      </w:r>
    </w:p>
    <w:p w:rsidR="00ED7339" w:rsidRDefault="00ED7339" w:rsidP="00ED7339">
      <w:pPr>
        <w:tabs>
          <w:tab w:val="left" w:pos="2520"/>
          <w:tab w:val="left" w:pos="4500"/>
          <w:tab w:val="left" w:pos="6660"/>
        </w:tabs>
        <w:ind w:firstLine="567"/>
        <w:jc w:val="both"/>
        <w:rPr>
          <w:sz w:val="28"/>
        </w:rPr>
      </w:pPr>
      <w:r>
        <w:rPr>
          <w:sz w:val="28"/>
        </w:rPr>
        <w:t xml:space="preserve">1. </w:t>
      </w:r>
      <w:r w:rsidRPr="00A754A2">
        <w:rPr>
          <w:position w:val="-4"/>
          <w:sz w:val="28"/>
          <w:lang w:val="en-US"/>
        </w:rPr>
        <w:object w:dxaOrig="220" w:dyaOrig="260">
          <v:shape id="_x0000_i1074" type="#_x0000_t75" style="width:11.25pt;height:12.75pt" o:ole="">
            <v:imagedata r:id="rId18" o:title=""/>
          </v:shape>
          <o:OLEObject Type="Embed" ProgID="Equation.DSMT4" ShapeID="_x0000_i1074" DrawAspect="Content" ObjectID="_1598180768" r:id="rId19"/>
        </w:object>
      </w:r>
      <w:r>
        <w:rPr>
          <w:sz w:val="28"/>
        </w:rPr>
        <w:t xml:space="preserve"> = 2 руб.</w:t>
      </w:r>
      <w:r w:rsidRPr="00FA4F28">
        <w:rPr>
          <w:sz w:val="28"/>
        </w:rPr>
        <w:tab/>
      </w:r>
      <w:r>
        <w:rPr>
          <w:sz w:val="28"/>
        </w:rPr>
        <w:t xml:space="preserve">2. </w:t>
      </w:r>
      <w:r w:rsidRPr="00A754A2">
        <w:rPr>
          <w:position w:val="-4"/>
          <w:sz w:val="28"/>
          <w:lang w:val="en-US"/>
        </w:rPr>
        <w:object w:dxaOrig="220" w:dyaOrig="260">
          <v:shape id="_x0000_i1075" type="#_x0000_t75" style="width:11.25pt;height:12.75pt" o:ole="">
            <v:imagedata r:id="rId18" o:title=""/>
          </v:shape>
          <o:OLEObject Type="Embed" ProgID="Equation.DSMT4" ShapeID="_x0000_i1075" DrawAspect="Content" ObjectID="_1598180769" r:id="rId20"/>
        </w:object>
      </w:r>
      <w:r>
        <w:rPr>
          <w:sz w:val="28"/>
        </w:rPr>
        <w:t xml:space="preserve"> = 4 руб.</w:t>
      </w:r>
      <w:r w:rsidRPr="00FA4F28">
        <w:rPr>
          <w:sz w:val="28"/>
        </w:rPr>
        <w:tab/>
      </w:r>
      <w:r>
        <w:rPr>
          <w:sz w:val="28"/>
        </w:rPr>
        <w:t xml:space="preserve">3. </w:t>
      </w:r>
      <w:r w:rsidRPr="00A754A2">
        <w:rPr>
          <w:position w:val="-4"/>
          <w:sz w:val="28"/>
          <w:lang w:val="en-US"/>
        </w:rPr>
        <w:object w:dxaOrig="220" w:dyaOrig="260">
          <v:shape id="_x0000_i1076" type="#_x0000_t75" style="width:11.25pt;height:12.75pt" o:ole="">
            <v:imagedata r:id="rId18" o:title=""/>
          </v:shape>
          <o:OLEObject Type="Embed" ProgID="Equation.DSMT4" ShapeID="_x0000_i1076" DrawAspect="Content" ObjectID="_1598180770" r:id="rId21"/>
        </w:object>
      </w:r>
      <w:r>
        <w:rPr>
          <w:sz w:val="28"/>
        </w:rPr>
        <w:t xml:space="preserve"> = 2,5 руб.</w:t>
      </w:r>
      <w:r w:rsidRPr="00FA4F28">
        <w:rPr>
          <w:sz w:val="28"/>
        </w:rPr>
        <w:tab/>
      </w:r>
      <w:r>
        <w:rPr>
          <w:sz w:val="28"/>
        </w:rPr>
        <w:t xml:space="preserve">4. </w:t>
      </w:r>
      <w:r w:rsidRPr="00A754A2">
        <w:rPr>
          <w:position w:val="-4"/>
          <w:sz w:val="28"/>
          <w:lang w:val="en-US"/>
        </w:rPr>
        <w:object w:dxaOrig="220" w:dyaOrig="260">
          <v:shape id="_x0000_i1077" type="#_x0000_t75" style="width:11.25pt;height:12.75pt" o:ole="">
            <v:imagedata r:id="rId18" o:title=""/>
          </v:shape>
          <o:OLEObject Type="Embed" ProgID="Equation.DSMT4" ShapeID="_x0000_i1077" DrawAspect="Content" ObjectID="_1598180771" r:id="rId22"/>
        </w:object>
      </w:r>
      <w:r>
        <w:rPr>
          <w:sz w:val="28"/>
        </w:rPr>
        <w:t xml:space="preserve"> = 3 руб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3. Установить соответствие</w:t>
      </w:r>
    </w:p>
    <w:p w:rsidR="00ED7339" w:rsidRPr="00ED7339" w:rsidRDefault="00ED7339" w:rsidP="00ED7339">
      <w:pPr>
        <w:jc w:val="both"/>
        <w:rPr>
          <w:sz w:val="28"/>
        </w:rPr>
      </w:pPr>
    </w:p>
    <w:tbl>
      <w:tblPr>
        <w:tblW w:w="0" w:type="auto"/>
        <w:tblLook w:val="01E0"/>
      </w:tblPr>
      <w:tblGrid>
        <w:gridCol w:w="4788"/>
        <w:gridCol w:w="5040"/>
      </w:tblGrid>
      <w:tr w:rsidR="00ED7339" w:rsidRPr="00EF2D7C" w:rsidTr="00373830">
        <w:tc>
          <w:tcPr>
            <w:tcW w:w="4788" w:type="dxa"/>
            <w:shd w:val="clear" w:color="auto" w:fill="auto"/>
          </w:tcPr>
          <w:p w:rsidR="00ED7339" w:rsidRPr="00EF2D7C" w:rsidRDefault="00ED7339" w:rsidP="00373830">
            <w:pPr>
              <w:pStyle w:val="1"/>
              <w:rPr>
                <w:u w:val="single"/>
              </w:rPr>
            </w:pPr>
            <w:r w:rsidRPr="00EF2D7C">
              <w:rPr>
                <w:u w:val="single"/>
              </w:rPr>
              <w:t>Формула расчета</w:t>
            </w:r>
          </w:p>
          <w:p w:rsidR="00ED7339" w:rsidRPr="00EF2D7C" w:rsidRDefault="00ED7339" w:rsidP="00373830">
            <w:pPr>
              <w:rPr>
                <w:sz w:val="28"/>
              </w:rPr>
            </w:pPr>
          </w:p>
          <w:p w:rsidR="00ED7339" w:rsidRPr="00EF2D7C" w:rsidRDefault="00ED7339" w:rsidP="00DB35C4">
            <w:pPr>
              <w:numPr>
                <w:ilvl w:val="0"/>
                <w:numId w:val="80"/>
              </w:numPr>
              <w:rPr>
                <w:sz w:val="28"/>
              </w:rPr>
            </w:pPr>
            <w:r w:rsidRPr="00EF2D7C">
              <w:rPr>
                <w:sz w:val="28"/>
                <w:lang w:val="en-US"/>
              </w:rPr>
              <w:t>ATC</w:t>
            </w:r>
            <w:r w:rsidRPr="00EF2D7C">
              <w:rPr>
                <w:sz w:val="28"/>
              </w:rPr>
              <w:t xml:space="preserve"> = </w:t>
            </w:r>
            <w:r w:rsidRPr="00EF2D7C">
              <w:rPr>
                <w:position w:val="-28"/>
                <w:sz w:val="28"/>
                <w:lang w:val="en-US"/>
              </w:rPr>
              <w:object w:dxaOrig="400" w:dyaOrig="660">
                <v:shape id="_x0000_i1078" type="#_x0000_t75" style="width:20.25pt;height:33pt" o:ole="">
                  <v:imagedata r:id="rId23" o:title=""/>
                </v:shape>
                <o:OLEObject Type="Embed" ProgID="Equation.DSMT4" ShapeID="_x0000_i1078" DrawAspect="Content" ObjectID="_1598180772" r:id="rId24"/>
              </w:object>
            </w:r>
          </w:p>
          <w:p w:rsidR="00ED7339" w:rsidRPr="00EF2D7C" w:rsidRDefault="00ED7339" w:rsidP="00DB35C4">
            <w:pPr>
              <w:numPr>
                <w:ilvl w:val="0"/>
                <w:numId w:val="80"/>
              </w:numPr>
              <w:rPr>
                <w:sz w:val="28"/>
              </w:rPr>
            </w:pPr>
            <w:r w:rsidRPr="00EF2D7C">
              <w:rPr>
                <w:sz w:val="28"/>
                <w:lang w:val="en-US"/>
              </w:rPr>
              <w:t>MC</w:t>
            </w:r>
            <w:r w:rsidRPr="00EF2D7C">
              <w:rPr>
                <w:sz w:val="28"/>
              </w:rPr>
              <w:t xml:space="preserve"> = </w:t>
            </w:r>
            <w:r w:rsidRPr="00EF2D7C">
              <w:rPr>
                <w:position w:val="-28"/>
                <w:sz w:val="28"/>
                <w:lang w:val="en-US"/>
              </w:rPr>
              <w:object w:dxaOrig="560" w:dyaOrig="660">
                <v:shape id="_x0000_i1079" type="#_x0000_t75" style="width:27.75pt;height:33pt" o:ole="">
                  <v:imagedata r:id="rId25" o:title=""/>
                </v:shape>
                <o:OLEObject Type="Embed" ProgID="Equation.DSMT4" ShapeID="_x0000_i1079" DrawAspect="Content" ObjectID="_1598180773" r:id="rId26"/>
              </w:object>
            </w:r>
            <w:r w:rsidRPr="00EF2D7C">
              <w:rPr>
                <w:sz w:val="28"/>
              </w:rPr>
              <w:t xml:space="preserve">, где </w:t>
            </w:r>
            <w:r w:rsidRPr="00EF2D7C">
              <w:rPr>
                <w:position w:val="-4"/>
                <w:sz w:val="28"/>
              </w:rPr>
              <w:object w:dxaOrig="220" w:dyaOrig="260">
                <v:shape id="_x0000_i1080" type="#_x0000_t75" style="width:11.25pt;height:12.75pt" o:ole="">
                  <v:imagedata r:id="rId27" o:title=""/>
                </v:shape>
                <o:OLEObject Type="Embed" ProgID="Equation.DSMT4" ShapeID="_x0000_i1080" DrawAspect="Content" ObjectID="_1598180774" r:id="rId28"/>
              </w:object>
            </w:r>
            <w:r w:rsidRPr="00EF2D7C">
              <w:rPr>
                <w:sz w:val="28"/>
                <w:lang w:val="en-US"/>
              </w:rPr>
              <w:t>Q = 1</w:t>
            </w:r>
          </w:p>
          <w:p w:rsidR="00ED7339" w:rsidRPr="00EF2D7C" w:rsidRDefault="00ED7339" w:rsidP="00DB35C4">
            <w:pPr>
              <w:numPr>
                <w:ilvl w:val="0"/>
                <w:numId w:val="80"/>
              </w:numPr>
              <w:rPr>
                <w:sz w:val="28"/>
              </w:rPr>
            </w:pPr>
            <w:r w:rsidRPr="00EF2D7C">
              <w:rPr>
                <w:position w:val="-4"/>
                <w:sz w:val="28"/>
                <w:lang w:val="en-US"/>
              </w:rPr>
              <w:object w:dxaOrig="200" w:dyaOrig="260">
                <v:shape id="_x0000_i1081" type="#_x0000_t75" style="width:9.75pt;height:12.75pt" o:ole="">
                  <v:imagedata r:id="rId29" o:title=""/>
                </v:shape>
                <o:OLEObject Type="Embed" ProgID="Equation.DSMT4" ShapeID="_x0000_i1081" DrawAspect="Content" ObjectID="_1598180775" r:id="rId30"/>
              </w:object>
            </w:r>
            <w:r w:rsidRPr="00EF2D7C">
              <w:rPr>
                <w:sz w:val="28"/>
                <w:lang w:val="en-US"/>
              </w:rPr>
              <w:t xml:space="preserve"> = TR – TC</w:t>
            </w:r>
          </w:p>
          <w:p w:rsidR="00ED7339" w:rsidRPr="00EF2D7C" w:rsidRDefault="00ED7339" w:rsidP="00373830">
            <w:pPr>
              <w:rPr>
                <w:sz w:val="28"/>
              </w:rPr>
            </w:pPr>
          </w:p>
          <w:p w:rsidR="00ED7339" w:rsidRPr="00EF2D7C" w:rsidRDefault="00ED7339" w:rsidP="00DB35C4">
            <w:pPr>
              <w:numPr>
                <w:ilvl w:val="0"/>
                <w:numId w:val="80"/>
              </w:numPr>
              <w:rPr>
                <w:sz w:val="28"/>
              </w:rPr>
            </w:pPr>
            <w:r w:rsidRPr="00EF2D7C">
              <w:rPr>
                <w:sz w:val="28"/>
                <w:lang w:val="en-US"/>
              </w:rPr>
              <w:t xml:space="preserve">TR = </w:t>
            </w:r>
            <w:proofErr w:type="spellStart"/>
            <w:r w:rsidRPr="00EF2D7C">
              <w:rPr>
                <w:sz w:val="28"/>
              </w:rPr>
              <w:t>р</w:t>
            </w:r>
            <w:proofErr w:type="spellEnd"/>
            <w:r w:rsidRPr="00EF2D7C">
              <w:rPr>
                <w:sz w:val="28"/>
              </w:rPr>
              <w:t xml:space="preserve"> </w:t>
            </w:r>
            <w:r w:rsidRPr="00EF2D7C">
              <w:rPr>
                <w:position w:val="-4"/>
                <w:sz w:val="28"/>
              </w:rPr>
              <w:object w:dxaOrig="180" w:dyaOrig="200">
                <v:shape id="_x0000_i1082" type="#_x0000_t75" style="width:9pt;height:9.75pt" o:ole="">
                  <v:imagedata r:id="rId31" o:title=""/>
                </v:shape>
                <o:OLEObject Type="Embed" ProgID="Equation.DSMT4" ShapeID="_x0000_i1082" DrawAspect="Content" ObjectID="_1598180776" r:id="rId32"/>
              </w:object>
            </w:r>
            <w:r w:rsidRPr="00EF2D7C">
              <w:rPr>
                <w:sz w:val="28"/>
              </w:rPr>
              <w:t xml:space="preserve"> </w:t>
            </w:r>
            <w:r w:rsidRPr="00EF2D7C">
              <w:rPr>
                <w:sz w:val="28"/>
                <w:lang w:val="en-US"/>
              </w:rPr>
              <w:t>Q</w:t>
            </w:r>
          </w:p>
          <w:p w:rsidR="00ED7339" w:rsidRPr="00EF2D7C" w:rsidRDefault="00ED7339" w:rsidP="00373830">
            <w:pPr>
              <w:rPr>
                <w:sz w:val="28"/>
              </w:rPr>
            </w:pPr>
          </w:p>
          <w:p w:rsidR="00ED7339" w:rsidRPr="00EF2D7C" w:rsidRDefault="00ED7339" w:rsidP="00DB35C4">
            <w:pPr>
              <w:numPr>
                <w:ilvl w:val="0"/>
                <w:numId w:val="80"/>
              </w:numPr>
              <w:rPr>
                <w:sz w:val="28"/>
              </w:rPr>
            </w:pPr>
            <w:r w:rsidRPr="00EF2D7C">
              <w:rPr>
                <w:sz w:val="28"/>
                <w:lang w:val="en-US"/>
              </w:rPr>
              <w:t xml:space="preserve">MR = </w:t>
            </w:r>
            <w:r w:rsidRPr="00EF2D7C">
              <w:rPr>
                <w:position w:val="-28"/>
                <w:sz w:val="28"/>
                <w:lang w:val="en-US"/>
              </w:rPr>
              <w:object w:dxaOrig="540" w:dyaOrig="660">
                <v:shape id="_x0000_i1083" type="#_x0000_t75" style="width:27pt;height:33pt" o:ole="">
                  <v:imagedata r:id="rId33" o:title=""/>
                </v:shape>
                <o:OLEObject Type="Embed" ProgID="Equation.DSMT4" ShapeID="_x0000_i1083" DrawAspect="Content" ObjectID="_1598180777" r:id="rId34"/>
              </w:object>
            </w:r>
            <w:r w:rsidRPr="00EF2D7C">
              <w:rPr>
                <w:sz w:val="28"/>
              </w:rPr>
              <w:t xml:space="preserve">, где </w:t>
            </w:r>
            <w:r w:rsidRPr="00EF2D7C">
              <w:rPr>
                <w:position w:val="-4"/>
                <w:sz w:val="28"/>
              </w:rPr>
              <w:object w:dxaOrig="220" w:dyaOrig="260">
                <v:shape id="_x0000_i1084" type="#_x0000_t75" style="width:11.25pt;height:12.75pt" o:ole="">
                  <v:imagedata r:id="rId35" o:title=""/>
                </v:shape>
                <o:OLEObject Type="Embed" ProgID="Equation.DSMT4" ShapeID="_x0000_i1084" DrawAspect="Content" ObjectID="_1598180778" r:id="rId36"/>
              </w:object>
            </w:r>
            <w:r w:rsidRPr="00EF2D7C">
              <w:rPr>
                <w:sz w:val="28"/>
                <w:lang w:val="en-US"/>
              </w:rPr>
              <w:t>Q = 1</w:t>
            </w:r>
          </w:p>
        </w:tc>
        <w:tc>
          <w:tcPr>
            <w:tcW w:w="5040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 xml:space="preserve">Экономический показатель </w:t>
            </w:r>
          </w:p>
          <w:p w:rsidR="00ED7339" w:rsidRPr="00EF2D7C" w:rsidRDefault="00ED7339" w:rsidP="00373830">
            <w:pPr>
              <w:jc w:val="center"/>
              <w:rPr>
                <w:sz w:val="28"/>
                <w:u w:val="single"/>
              </w:rPr>
            </w:pPr>
            <w:r w:rsidRPr="00EF2D7C">
              <w:rPr>
                <w:sz w:val="28"/>
                <w:u w:val="single"/>
              </w:rPr>
              <w:t>работы фирмы</w:t>
            </w:r>
          </w:p>
          <w:p w:rsidR="00ED7339" w:rsidRPr="00EF2D7C" w:rsidRDefault="00ED7339" w:rsidP="00373830">
            <w:pPr>
              <w:rPr>
                <w:sz w:val="28"/>
              </w:rPr>
            </w:pPr>
          </w:p>
          <w:p w:rsidR="00ED7339" w:rsidRPr="00EF2D7C" w:rsidRDefault="00ED7339" w:rsidP="00373830">
            <w:pPr>
              <w:pStyle w:val="3"/>
              <w:rPr>
                <w:szCs w:val="28"/>
              </w:rPr>
            </w:pPr>
            <w:r w:rsidRPr="00EF2D7C">
              <w:rPr>
                <w:szCs w:val="28"/>
              </w:rPr>
              <w:t>А. Совокупные издержки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. Совокупный доход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.</w:t>
            </w:r>
            <w:r w:rsidRPr="00EF2D7C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EF2D7C">
              <w:rPr>
                <w:sz w:val="28"/>
                <w:szCs w:val="28"/>
              </w:rPr>
              <w:t>Трансакционные</w:t>
            </w:r>
            <w:proofErr w:type="spellEnd"/>
            <w:r w:rsidRPr="00EF2D7C">
              <w:rPr>
                <w:sz w:val="28"/>
                <w:szCs w:val="28"/>
              </w:rPr>
              <w:t xml:space="preserve"> издержки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Г. Средние издержки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 xml:space="preserve">Д. Средние переменные издержки 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Е. Предельные издержки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Ж. Прибыль</w:t>
            </w:r>
          </w:p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З. Средние постоянные издержки</w:t>
            </w:r>
          </w:p>
          <w:p w:rsidR="00ED7339" w:rsidRPr="00EF2D7C" w:rsidRDefault="00ED7339" w:rsidP="00373830">
            <w:pPr>
              <w:jc w:val="both"/>
              <w:rPr>
                <w:sz w:val="26"/>
                <w:szCs w:val="26"/>
                <w:lang w:val="en-US"/>
              </w:rPr>
            </w:pPr>
            <w:r w:rsidRPr="00EF2D7C">
              <w:rPr>
                <w:sz w:val="28"/>
                <w:szCs w:val="28"/>
              </w:rPr>
              <w:t>И. Предельный доход</w:t>
            </w:r>
          </w:p>
        </w:tc>
      </w:tr>
    </w:tbl>
    <w:p w:rsidR="00ED7339" w:rsidRPr="003F5A47" w:rsidRDefault="00ED7339" w:rsidP="00ED7339">
      <w:pPr>
        <w:jc w:val="both"/>
        <w:rPr>
          <w:sz w:val="28"/>
          <w:szCs w:val="28"/>
          <w:lang w:val="en-US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4. Выбрать номер правильного ответа</w:t>
      </w:r>
    </w:p>
    <w:p w:rsidR="00ED7339" w:rsidRDefault="00ED7339" w:rsidP="00ED7339">
      <w:pPr>
        <w:jc w:val="both"/>
        <w:rPr>
          <w:sz w:val="28"/>
          <w:szCs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121" o:spid="_x0000_s1775" style="width:143.55pt;height:124.95pt;mso-position-horizontal-relative:char;mso-position-vertical-relative:line" coordorigin="1659,11229" coordsize="2871,2499">
                  <v:shape id="Text Box 86" o:spid="_x0000_s1776" type="#_x0000_t202" style="position:absolute;left:2814;top:12354;width:432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conb8A&#10;AADcAAAADwAAAGRycy9kb3ducmV2LnhtbERPy6rCMBDdC/5DGMGNaHqLz2qUq3DFrY8PGJuxLTaT&#10;0kRb//5GENzN4TxntWlNKZ5Uu8Kygp9RBII4tbrgTMHl/Decg3AeWWNpmRS8yMFm3e2sMNG24SM9&#10;Tz4TIYRdggpy76tESpfmZNCNbEUcuJutDfoA60zqGpsQbkoZR9FUGiw4NORY0S6n9H56GAW3QzOY&#10;LJrr3l9mx/F0i8Xsal9K9Xvt7xKEp9Z/xR/3QYf5cQzvZ8IF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tyidvwAAANwAAAAPAAAAAAAAAAAAAAAAAJgCAABkcnMvZG93bnJl&#10;di54bWxQSwUGAAAAAAQABAD1AAAAhAMAAAAA&#10;" stroked="f">
                    <v:textbox>
                      <w:txbxContent>
                        <w:p w:rsidR="00ED7339" w:rsidRPr="00DD6561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87" o:spid="_x0000_s1777" type="#_x0000_t202" style="position:absolute;left:2904;top:12834;width:876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uNBsEA&#10;AADcAAAADwAAAGRycy9kb3ducmV2LnhtbERP24rCMBB9F/Yfwiz4Imu63rrbNYoKiq9ePmDajG3Z&#10;ZlKaaOvfG0HwbQ7nOvNlZypxo8aVlhV8DyMQxJnVJecKzqft1w8I55E1VpZJwZ0cLBcfvTkm2rZ8&#10;oNvR5yKEsEtQQeF9nUjpsoIMuqGtiQN3sY1BH2CTS91gG8JNJUdRNJMGSw4NBda0KSj7P16Ngsu+&#10;HUx/23Tnz/FhMltjGaf2rlT/s1v9gfDU+bf45d7rMH80hucz4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7jQbBAAAA3AAAAA8AAAAAAAAAAAAAAAAAmAIAAGRycy9kb3du&#10;cmV2LnhtbFBLBQYAAAAABAAEAPUAAACGAwAAAAA=&#10;" stroked="f">
                    <v:textbox>
                      <w:txbxContent>
                        <w:p w:rsidR="00ED7339" w:rsidRPr="00DD6561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  <w:r w:rsidRPr="00DD6561">
                            <w:rPr>
                              <w:sz w:val="28"/>
                              <w:szCs w:val="28"/>
                              <w:vertAlign w:val="superscript"/>
                              <w:lang w:val="en-US"/>
                            </w:rPr>
                            <w:t>*</w:t>
                          </w:r>
                        </w:p>
                      </w:txbxContent>
                    </v:textbox>
                  </v:shape>
                  <v:shape id="Text Box 88" o:spid="_x0000_s1778" type="#_x0000_t202" style="position:absolute;left:1659;top:12489;width:876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IVcsAA&#10;AADcAAAADwAAAGRycy9kb3ducmV2LnhtbERP24rCMBB9F/yHMAu+iE0Vb9s1igorvnr5gGkztmWb&#10;SWmirX9vFgTf5nCus9p0phIPalxpWcE4ikEQZ1aXnCu4Xn5HSxDOI2usLJOCJznYrPu9FSbatnyi&#10;x9nnIoSwS1BB4X2dSOmyggy6yNbEgbvZxqAPsMmlbrAN4aaSkzieS4Mlh4YCa9oXlP2d70bB7dgO&#10;Z99tevDXxWk632G5SO1TqcFXt/0B4anzH/HbfdRh/mQK/8+EC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xIVcsAAAADcAAAADwAAAAAAAAAAAAAAAACYAgAAZHJzL2Rvd25y&#10;ZXYueG1sUEsFBgAAAAAEAAQA9QAAAIUDAAAAAA==&#10;" stroked="f">
                    <v:textbox>
                      <w:txbxContent>
                        <w:p w:rsidR="00ED7339" w:rsidRPr="00DD6561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89" o:spid="_x0000_s1779" type="#_x0000_t202" style="position:absolute;left:3654;top:11979;width:876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6w6cIA&#10;AADcAAAADwAAAGRycy9kb3ducmV2LnhtbERP22rCQBB9L/gPywh9KbpR6i26CbbQkteoHzBmxySY&#10;nQ3Z1SR/3y0U+jaHc51DOphGPKlztWUFi3kEgriwuuZSweX8NduCcB5ZY2OZFIzkIE0mLweMte05&#10;p+fJlyKEsItRQeV9G0vpiooMurltiQN3s51BH2BXSt1hH8JNI5dRtJYGaw4NFbb0WVFxPz2MglvW&#10;v612/fXbXzb5+/oD683Vjkq9TofjHoSnwf+L/9yZDvOXK/h9Jlwgk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XrDpwgAAANwAAAAPAAAAAAAAAAAAAAAAAJgCAABkcnMvZG93&#10;bnJldi54bWxQSwUGAAAAAAQABAD1AAAAhwMAAAAA&#10;" stroked="f">
                    <v:textbox>
                      <w:txbxContent>
                        <w:p w:rsidR="00ED7339" w:rsidRPr="00DD6561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90" o:spid="_x0000_s1780" type="#_x0000_t202" style="position:absolute;left:3789;top:13299;width:462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unr8A&#10;AADcAAAADwAAAGRycy9kb3ducmV2LnhtbERPzYrCMBC+C75DGMGLrKniVq1GUUHxqusDjM3YFptJ&#10;aaKtb28EYW/z8f3Oct2aUjypdoVlBaNhBII4tbrgTMHlb/8zA+E8ssbSMil4kYP1qttZYqJtwyd6&#10;nn0mQgi7BBXk3leJlC7NyaAb2oo4cDdbG/QB1pnUNTYh3JRyHEWxNFhwaMixol1O6f38MApux2bw&#10;O2+uB3+ZnibxFovp1b6U6vfazQKEp9b/i7/uow7zxzF8ngkXyN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jC6evwAAANwAAAAPAAAAAAAAAAAAAAAAAJgCAABkcnMvZG93bnJl&#10;di54bWxQSwUGAAAAAAQABAD1AAAAhAMAAAAA&#10;" stroked="f">
                    <v:textbox>
                      <w:txbxContent>
                        <w:p w:rsidR="00ED7339" w:rsidRPr="00DD6561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91" o:spid="_x0000_s1781" type="#_x0000_t202" style="position:absolute;left:2859;top:11574;width:876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CLBcEA&#10;AADcAAAADwAAAGRycy9kb3ducmV2LnhtbERP24rCMBB9F/Yfwiz4IpquqNXaKLuCi69ePmBsphds&#10;JqXJ2vr3RljwbQ7nOum2N7W4U+sqywq+JhEI4szqigsFl/N+vAThPLLG2jIpeJCD7eZjkGKibcdH&#10;up98IUIIuwQVlN43iZQuK8mgm9iGOHC5bQ36ANtC6ha7EG5qOY2ihTRYcWgosaFdSdnt9GcU5Idu&#10;NF91119/iY+zxQ9W8dU+lBp+9t9rEJ56/xb/uw86zJ/G8HomXCA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AiwXBAAAA3AAAAA8AAAAAAAAAAAAAAAAAmAIAAGRycy9kb3du&#10;cmV2LnhtbFBLBQYAAAAABAAEAPUAAACGAwAAAAA=&#10;" stroked="f">
                    <v:textbox>
                      <w:txbxContent>
                        <w:p w:rsidR="00ED7339" w:rsidRPr="00DD6561" w:rsidRDefault="00ED7339" w:rsidP="00ED7339">
                          <w:pPr>
                            <w:jc w:val="center"/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92" o:spid="_x0000_s1782" type="#_x0000_t202" style="position:absolute;left:1764;top:11229;width:876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8fd8QA&#10;AADcAAAADwAAAGRycy9kb3ducmV2LnhtbESPzW7CQAyE75V4h5WRuFSwAZW/wIKgUiuu/DyAyZok&#10;IuuNsgsJb18fKnGzNeOZz+tt5yr1pCaUng2MRwko4szbknMDl/PPcAEqRGSLlWcy8KIA203vY42p&#10;9S0f6XmKuZIQDikaKGKsU61DVpDDMPI1sWg33ziMsja5tg22Eu4qPUmSmXZYsjQUWNN3Qdn99HAG&#10;bof2c7psr7/xMj9+zfZYzq/+Zcyg3+1WoCJ18W3+vz5YwZ8IrTwjE+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fH3fEAAAA3AAAAA8AAAAAAAAAAAAAAAAAmAIAAGRycy9k&#10;b3ducmV2LnhtbFBLBQYAAAAABAAEAPUAAACJAwAAAAA=&#10;" stroked="f">
                    <v:textbox>
                      <w:txbxContent>
                        <w:p w:rsidR="00ED7339" w:rsidRPr="0022533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C, R</w:t>
                          </w:r>
                        </w:p>
                      </w:txbxContent>
                    </v:textbox>
                  </v:shape>
                  <v:group id="Group 93" o:spid="_x0000_s1783" style="position:absolute;left:2214;top:11574;width:1800;height:1800" coordorigin="2034,1730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line id="Line 94" o:spid="_x0000_s1784" style="position:absolute;flip:y;visibility:visible" from="2034,1730" to="2034,3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JdZMUAAADcAAAADwAAAGRycy9kb3ducmV2LnhtbESPQUvDQBCF74L/YRnBS2g3NSA27bZY&#10;tSCIB2sPPQ7ZaRLMzobs2Kb/vnMQvM1j3vfmzXI9hs6caEhtZAezaQ6GuIq+5drB/ns7eQKTBNlj&#10;F5kcXCjBenV7s8TSxzN/0WkntdEQTiU6aET60tpUNRQwTWNPrLtjHAKKyqG2fsCzhofOPuT5ow3Y&#10;sl5osKeXhqqf3W/QGttPfi2KbBNsls3p7SAfuRXn7u/G5wUYoVH+zX/0u1eu0Pr6jE5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9JdZMUAAADcAAAADwAAAAAAAAAA&#10;AAAAAAChAgAAZHJzL2Rvd25yZXYueG1sUEsFBgAAAAAEAAQA+QAAAJMDAAAAAA==&#10;">
                      <v:stroke endarrow="block"/>
                    </v:line>
                    <v:line id="Line 95" o:spid="_x0000_s1785" style="position:absolute;visibility:visible" from="2034,3530" to="3834,3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G/bMIAAADc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sxx+n0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+G/bMIAAADcAAAADwAAAAAAAAAAAAAA&#10;AAChAgAAZHJzL2Rvd25yZXYueG1sUEsFBgAAAAAEAAQA+QAAAJADAAAAAA==&#10;">
                      <v:stroke endarrow="block"/>
                    </v:line>
                    <v:line id="Line 96" o:spid="_x0000_s1786" style="position:absolute;visibility:visible" from="2034,2889" to="3660,2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    <v:shape id="Freeform 97" o:spid="_x0000_s1787" style="position:absolute;left:2197;top:2321;width:1369;height:596;visibility:visible;mso-wrap-style:square;v-text-anchor:top" coordsize="1369,5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7So8MA&#10;AADcAAAADwAAAGRycy9kb3ducmV2LnhtbERPS2vCQBC+F/wPywje6kYDpURXEUExIJVaPXgbsmMe&#10;ZmdDdk3Sf98tFHqbj+85y/VgatFR60rLCmbTCARxZnXJuYLL1+71HYTzyBpry6TgmxysV6OXJSba&#10;9vxJ3dnnIoSwS1BB4X2TSOmyggy6qW2IA3e3rUEfYJtL3WIfwk0t51H0Jg2WHBoKbGhbUPY4P42C&#10;cpY+8Xat9vvTSVeH9H68fFSZUpPxsFmA8DT4f/Gf+6DD/DiG32fCB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7So8MAAADcAAAADwAAAAAAAAAAAAAAAACYAgAAZHJzL2Rv&#10;d25yZXYueG1sUEsFBgAAAAAEAAQA9QAAAIgDAAAAAA==&#10;" path="m,c61,194,123,388,298,476v175,88,574,120,753,50c1230,456,1299,256,1369,57e" filled="f">
                      <v:path arrowok="t" o:connecttype="custom" o:connectlocs="0,0;298,476;1051,526;1369,57" o:connectangles="0,0,0,0"/>
                    </v:shape>
                    <v:line id="Line 98" o:spid="_x0000_s1788" style="position:absolute;flip:x;visibility:visible" from="2934,2919" to="2947,3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JBDcEAAADcAAAADwAAAGRycy9kb3ducmV2LnhtbERPTWvCQBC9C/6HZQRvuqmtUqKbIGKl&#10;lF6M9T7JjpvQ7GzIrpr++26h4G0e73M2+WBbcaPeN44VPM0TEMSV0w0bBV+nt9krCB+QNbaOScEP&#10;eciz8WiDqXZ3PtKtCEbEEPYpKqhD6FIpfVWTRT93HXHkLq63GCLsjdQ93mO4beUiSVbSYsOxocaO&#10;djVV38XVKij327P5KM97u+BPfTDLomRZKDWdDNs1iEBDeIj/3e86zn9+gb9n4gUy+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MkENwQAAANwAAAAPAAAAAAAAAAAAAAAA&#10;AKECAABkcnMvZG93bnJldi54bWxQSwUGAAAAAAQABAD5AAAAjwMAAAAA&#10;">
                      <v:stroke dashstyle="dash"/>
                    </v:line>
                    <v:shape id="Freeform 99" o:spid="_x0000_s1789" style="position:absolute;left:2224;top:2202;width:1080;height:1050;rotation:-990980fd;visibility:visible;mso-wrap-style:square;v-text-anchor:top" coordsize="1080,10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2PnMIA&#10;AADcAAAADwAAAGRycy9kb3ducmV2LnhtbERPTWsCMRC9F/wPYQpeSs2q1JbtRhFR8Vi17XnYTHeX&#10;biZrktX4702h4G0e73OKRTStOJPzjWUF41EGgri0uuFKwedx8/wGwgdkja1lUnAlD4v54KHAXNsL&#10;7+l8CJVIIexzVFCH0OVS+rImg35kO+LE/VhnMCToKqkdXlK4aeUky2bSYMOpocaOVjWVv4feKPgw&#10;TX/6Xj+xi+3rcjyjyfQrbpUaPsblO4hAMdzF/+6dTvOnL/D3TLpAz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/Y+cwgAAANwAAAAPAAAAAAAAAAAAAAAAAJgCAABkcnMvZG93&#10;bnJldi54bWxQSwUGAAAAAAQABAD1AAAAhwMAAAAA&#10;" path="m,900v180,75,360,150,540,c720,750,900,375,1080,e" filled="f">
                      <v:path arrowok="t" o:connecttype="custom" o:connectlocs="0,900;540,900;1080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 xml:space="preserve">На рисунке – фирма – совершенный конкурент в состоянии равновесия (точка Е) в </w:t>
            </w:r>
            <w:r w:rsidRPr="00EF2D7C">
              <w:rPr>
                <w:sz w:val="28"/>
                <w:lang w:val="en-US"/>
              </w:rPr>
              <w:t>SR</w:t>
            </w:r>
            <w:r w:rsidRPr="00EF2D7C">
              <w:rPr>
                <w:sz w:val="28"/>
              </w:rPr>
              <w:t>:</w:t>
            </w:r>
          </w:p>
        </w:tc>
      </w:tr>
    </w:tbl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а) при </w:t>
      </w:r>
      <w:r>
        <w:rPr>
          <w:sz w:val="28"/>
          <w:lang w:val="en-US"/>
        </w:rPr>
        <w:t>Q</w:t>
      </w:r>
      <w:r>
        <w:rPr>
          <w:sz w:val="28"/>
        </w:rPr>
        <w:t xml:space="preserve"> &lt; </w:t>
      </w:r>
      <w:r>
        <w:rPr>
          <w:sz w:val="28"/>
          <w:lang w:val="en-US"/>
        </w:rPr>
        <w:t>Q</w:t>
      </w:r>
      <w:r>
        <w:rPr>
          <w:sz w:val="28"/>
          <w:vertAlign w:val="superscript"/>
        </w:rPr>
        <w:t>*</w:t>
      </w:r>
      <w:r>
        <w:rPr>
          <w:sz w:val="28"/>
        </w:rPr>
        <w:t xml:space="preserve"> фирма:</w:t>
      </w:r>
    </w:p>
    <w:p w:rsidR="00ED7339" w:rsidRDefault="00ED7339" w:rsidP="00DB35C4">
      <w:pPr>
        <w:numPr>
          <w:ilvl w:val="0"/>
          <w:numId w:val="72"/>
        </w:numPr>
        <w:jc w:val="both"/>
        <w:rPr>
          <w:sz w:val="28"/>
        </w:rPr>
      </w:pPr>
      <w:r>
        <w:rPr>
          <w:sz w:val="28"/>
        </w:rPr>
        <w:t>получает нормальную прибыль</w:t>
      </w:r>
    </w:p>
    <w:p w:rsidR="00ED7339" w:rsidRDefault="00ED7339" w:rsidP="00DB35C4">
      <w:pPr>
        <w:numPr>
          <w:ilvl w:val="0"/>
          <w:numId w:val="72"/>
        </w:numPr>
        <w:jc w:val="both"/>
        <w:rPr>
          <w:sz w:val="28"/>
        </w:rPr>
      </w:pPr>
      <w:r>
        <w:rPr>
          <w:sz w:val="28"/>
        </w:rPr>
        <w:t>несет убытки от недопроизводства</w:t>
      </w:r>
    </w:p>
    <w:p w:rsidR="00ED7339" w:rsidRDefault="00ED7339" w:rsidP="00DB35C4">
      <w:pPr>
        <w:numPr>
          <w:ilvl w:val="0"/>
          <w:numId w:val="72"/>
        </w:numPr>
        <w:jc w:val="both"/>
        <w:rPr>
          <w:sz w:val="28"/>
        </w:rPr>
      </w:pPr>
      <w:r>
        <w:rPr>
          <w:sz w:val="28"/>
        </w:rPr>
        <w:t>несет убытки от перепроизводства</w:t>
      </w:r>
    </w:p>
    <w:p w:rsidR="00ED7339" w:rsidRDefault="00ED7339" w:rsidP="00DB35C4">
      <w:pPr>
        <w:numPr>
          <w:ilvl w:val="0"/>
          <w:numId w:val="72"/>
        </w:numPr>
        <w:jc w:val="both"/>
        <w:rPr>
          <w:sz w:val="28"/>
        </w:rPr>
      </w:pPr>
      <w:r>
        <w:rPr>
          <w:sz w:val="28"/>
        </w:rPr>
        <w:t>извлекает положительный эффект масштаб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б) при </w:t>
      </w:r>
      <w:r>
        <w:rPr>
          <w:sz w:val="28"/>
          <w:lang w:val="en-US"/>
        </w:rPr>
        <w:t>Q</w:t>
      </w:r>
      <w:r>
        <w:rPr>
          <w:sz w:val="28"/>
        </w:rPr>
        <w:t xml:space="preserve"> &gt; </w:t>
      </w:r>
      <w:r>
        <w:rPr>
          <w:sz w:val="28"/>
          <w:lang w:val="en-US"/>
        </w:rPr>
        <w:t>Q</w:t>
      </w:r>
      <w:r>
        <w:rPr>
          <w:sz w:val="28"/>
          <w:vertAlign w:val="superscript"/>
        </w:rPr>
        <w:t>*</w:t>
      </w:r>
      <w:r>
        <w:rPr>
          <w:sz w:val="28"/>
        </w:rPr>
        <w:t xml:space="preserve"> фирма:</w:t>
      </w:r>
    </w:p>
    <w:p w:rsidR="00ED7339" w:rsidRDefault="00ED7339" w:rsidP="00DB35C4">
      <w:pPr>
        <w:numPr>
          <w:ilvl w:val="0"/>
          <w:numId w:val="73"/>
        </w:numPr>
        <w:jc w:val="both"/>
        <w:rPr>
          <w:sz w:val="28"/>
        </w:rPr>
      </w:pPr>
      <w:r>
        <w:rPr>
          <w:sz w:val="28"/>
        </w:rPr>
        <w:t>получает нормальную прибыль</w:t>
      </w:r>
    </w:p>
    <w:p w:rsidR="00ED7339" w:rsidRDefault="00ED7339" w:rsidP="00DB35C4">
      <w:pPr>
        <w:numPr>
          <w:ilvl w:val="0"/>
          <w:numId w:val="73"/>
        </w:numPr>
        <w:jc w:val="both"/>
        <w:rPr>
          <w:sz w:val="28"/>
        </w:rPr>
      </w:pPr>
      <w:r>
        <w:rPr>
          <w:sz w:val="28"/>
        </w:rPr>
        <w:t>несет убытки от недопроизводства</w:t>
      </w:r>
    </w:p>
    <w:p w:rsidR="00ED7339" w:rsidRDefault="00ED7339" w:rsidP="00DB35C4">
      <w:pPr>
        <w:numPr>
          <w:ilvl w:val="0"/>
          <w:numId w:val="73"/>
        </w:numPr>
        <w:jc w:val="both"/>
        <w:rPr>
          <w:sz w:val="28"/>
        </w:rPr>
      </w:pPr>
      <w:r>
        <w:rPr>
          <w:sz w:val="28"/>
        </w:rPr>
        <w:t>несет убытки от перепроизводства</w:t>
      </w:r>
    </w:p>
    <w:p w:rsidR="00ED7339" w:rsidRDefault="00ED7339" w:rsidP="00DB35C4">
      <w:pPr>
        <w:numPr>
          <w:ilvl w:val="0"/>
          <w:numId w:val="73"/>
        </w:numPr>
        <w:jc w:val="both"/>
        <w:rPr>
          <w:sz w:val="28"/>
        </w:rPr>
      </w:pPr>
      <w:r>
        <w:rPr>
          <w:sz w:val="28"/>
        </w:rPr>
        <w:t>извлекает отрицательный эффект масштаба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5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Среди указанных ниже утверждений верно:</w:t>
      </w:r>
    </w:p>
    <w:p w:rsidR="00ED7339" w:rsidRDefault="00ED7339" w:rsidP="00DB35C4">
      <w:pPr>
        <w:numPr>
          <w:ilvl w:val="0"/>
          <w:numId w:val="74"/>
        </w:numPr>
        <w:jc w:val="both"/>
        <w:rPr>
          <w:sz w:val="28"/>
        </w:rPr>
      </w:pPr>
      <w:r>
        <w:rPr>
          <w:sz w:val="28"/>
        </w:rPr>
        <w:t>если рыночная цена выше средних издержек монополиста, он всегда может получить больше прибыли, увеличивая впуск</w:t>
      </w:r>
    </w:p>
    <w:p w:rsidR="00ED7339" w:rsidRDefault="00ED7339" w:rsidP="00DB35C4">
      <w:pPr>
        <w:numPr>
          <w:ilvl w:val="0"/>
          <w:numId w:val="74"/>
        </w:numPr>
        <w:jc w:val="both"/>
        <w:rPr>
          <w:sz w:val="28"/>
        </w:rPr>
      </w:pPr>
      <w:r>
        <w:rPr>
          <w:sz w:val="28"/>
        </w:rPr>
        <w:t>рыночная власть монополии зависит от степени эластичности спроса</w:t>
      </w:r>
    </w:p>
    <w:p w:rsidR="00ED7339" w:rsidRDefault="00ED7339" w:rsidP="00DB35C4">
      <w:pPr>
        <w:numPr>
          <w:ilvl w:val="0"/>
          <w:numId w:val="74"/>
        </w:numPr>
        <w:jc w:val="both"/>
        <w:rPr>
          <w:sz w:val="28"/>
        </w:rPr>
      </w:pPr>
      <w:r>
        <w:rPr>
          <w:sz w:val="28"/>
        </w:rPr>
        <w:lastRenderedPageBreak/>
        <w:t xml:space="preserve">коэффициент </w:t>
      </w:r>
      <w:proofErr w:type="spellStart"/>
      <w:r>
        <w:rPr>
          <w:sz w:val="28"/>
        </w:rPr>
        <w:t>Лернера</w:t>
      </w:r>
      <w:proofErr w:type="spellEnd"/>
      <w:r>
        <w:rPr>
          <w:sz w:val="28"/>
        </w:rPr>
        <w:t xml:space="preserve"> </w:t>
      </w:r>
      <w:r>
        <w:rPr>
          <w:sz w:val="28"/>
          <w:lang w:val="en-US"/>
        </w:rPr>
        <w:t>L</w:t>
      </w:r>
      <w:r>
        <w:rPr>
          <w:sz w:val="28"/>
        </w:rPr>
        <w:t xml:space="preserve"> = </w:t>
      </w:r>
      <w:r w:rsidRPr="006B171C">
        <w:rPr>
          <w:position w:val="-24"/>
          <w:sz w:val="28"/>
        </w:rPr>
        <w:object w:dxaOrig="279" w:dyaOrig="620">
          <v:shape id="_x0000_i1085" type="#_x0000_t75" style="width:14.25pt;height:30.75pt" o:ole="">
            <v:imagedata r:id="rId37" o:title=""/>
          </v:shape>
          <o:OLEObject Type="Embed" ProgID="Equation.DSMT4" ShapeID="_x0000_i1085" DrawAspect="Content" ObjectID="_1598180779" r:id="rId38"/>
        </w:object>
      </w:r>
      <w:r>
        <w:rPr>
          <w:sz w:val="28"/>
        </w:rPr>
        <w:t xml:space="preserve"> показывает степень рыночной власти</w:t>
      </w:r>
    </w:p>
    <w:p w:rsidR="00ED7339" w:rsidRDefault="00ED7339" w:rsidP="00DB35C4">
      <w:pPr>
        <w:numPr>
          <w:ilvl w:val="0"/>
          <w:numId w:val="74"/>
        </w:numPr>
        <w:jc w:val="both"/>
        <w:rPr>
          <w:sz w:val="28"/>
        </w:rPr>
      </w:pPr>
      <w:proofErr w:type="spellStart"/>
      <w:r>
        <w:rPr>
          <w:sz w:val="28"/>
        </w:rPr>
        <w:t>олигопольная</w:t>
      </w:r>
      <w:proofErr w:type="spellEnd"/>
      <w:r>
        <w:rPr>
          <w:sz w:val="28"/>
        </w:rPr>
        <w:t xml:space="preserve"> зависимость фирм на рынке всегда приводит к тому, что одна фирма становится  господствующей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6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Фирма – совершенный конкурент находится в состоянии долгосрочного равновесия, если соблюдается условие:</w:t>
      </w:r>
    </w:p>
    <w:p w:rsidR="00ED7339" w:rsidRDefault="00ED7339" w:rsidP="00DB35C4">
      <w:pPr>
        <w:numPr>
          <w:ilvl w:val="0"/>
          <w:numId w:val="75"/>
        </w:numPr>
        <w:jc w:val="both"/>
        <w:rPr>
          <w:sz w:val="28"/>
          <w:lang w:val="en-US"/>
        </w:rPr>
      </w:pPr>
      <w:r>
        <w:rPr>
          <w:sz w:val="28"/>
          <w:lang w:val="en-US"/>
        </w:rPr>
        <w:t>p = LAC = LMC</w:t>
      </w:r>
    </w:p>
    <w:p w:rsidR="00ED7339" w:rsidRDefault="00ED7339" w:rsidP="00DB35C4">
      <w:pPr>
        <w:numPr>
          <w:ilvl w:val="0"/>
          <w:numId w:val="75"/>
        </w:numPr>
        <w:jc w:val="both"/>
        <w:rPr>
          <w:sz w:val="28"/>
          <w:lang w:val="en-US"/>
        </w:rPr>
      </w:pPr>
      <w:r>
        <w:rPr>
          <w:sz w:val="28"/>
          <w:lang w:val="en-US"/>
        </w:rPr>
        <w:t>p &gt; LAC</w:t>
      </w:r>
    </w:p>
    <w:p w:rsidR="00ED7339" w:rsidRDefault="00ED7339" w:rsidP="00DB35C4">
      <w:pPr>
        <w:numPr>
          <w:ilvl w:val="0"/>
          <w:numId w:val="75"/>
        </w:numPr>
        <w:jc w:val="both"/>
        <w:rPr>
          <w:sz w:val="28"/>
          <w:lang w:val="en-US"/>
        </w:rPr>
      </w:pPr>
      <w:r>
        <w:rPr>
          <w:sz w:val="28"/>
          <w:lang w:val="en-US"/>
        </w:rPr>
        <w:t>LMC &lt; LAC</w:t>
      </w:r>
    </w:p>
    <w:p w:rsidR="00ED7339" w:rsidRDefault="00ED7339" w:rsidP="00ED7339">
      <w:pPr>
        <w:jc w:val="both"/>
        <w:rPr>
          <w:sz w:val="28"/>
          <w:lang w:val="en-US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7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«Ломаная» кривая спроса для </w:t>
      </w:r>
      <w:proofErr w:type="spellStart"/>
      <w:r>
        <w:rPr>
          <w:sz w:val="28"/>
        </w:rPr>
        <w:t>олигополиста</w:t>
      </w:r>
      <w:proofErr w:type="spellEnd"/>
      <w:r>
        <w:rPr>
          <w:sz w:val="28"/>
        </w:rPr>
        <w:t xml:space="preserve"> обязательно предполагает:</w:t>
      </w:r>
    </w:p>
    <w:p w:rsidR="00ED7339" w:rsidRDefault="00ED7339" w:rsidP="00DB35C4">
      <w:pPr>
        <w:numPr>
          <w:ilvl w:val="0"/>
          <w:numId w:val="76"/>
        </w:numPr>
        <w:jc w:val="both"/>
        <w:rPr>
          <w:sz w:val="28"/>
        </w:rPr>
      </w:pPr>
      <w:r>
        <w:rPr>
          <w:sz w:val="28"/>
        </w:rPr>
        <w:t>разрыв кривой предельных издержек</w:t>
      </w:r>
    </w:p>
    <w:p w:rsidR="00ED7339" w:rsidRDefault="00ED7339" w:rsidP="00DB35C4">
      <w:pPr>
        <w:numPr>
          <w:ilvl w:val="0"/>
          <w:numId w:val="76"/>
        </w:numPr>
        <w:jc w:val="both"/>
        <w:rPr>
          <w:sz w:val="28"/>
        </w:rPr>
      </w:pPr>
      <w:r>
        <w:rPr>
          <w:sz w:val="28"/>
        </w:rPr>
        <w:t>разрыв кривой предельного дохода</w:t>
      </w:r>
    </w:p>
    <w:p w:rsidR="00ED7339" w:rsidRDefault="00ED7339" w:rsidP="00DB35C4">
      <w:pPr>
        <w:numPr>
          <w:ilvl w:val="0"/>
          <w:numId w:val="76"/>
        </w:numPr>
        <w:jc w:val="both"/>
        <w:rPr>
          <w:sz w:val="28"/>
        </w:rPr>
      </w:pPr>
      <w:r>
        <w:rPr>
          <w:sz w:val="28"/>
        </w:rPr>
        <w:t>что цена ниже предельного дохода</w:t>
      </w:r>
    </w:p>
    <w:p w:rsidR="00ED7339" w:rsidRDefault="00ED7339" w:rsidP="00DB35C4">
      <w:pPr>
        <w:numPr>
          <w:ilvl w:val="0"/>
          <w:numId w:val="76"/>
        </w:numPr>
        <w:jc w:val="both"/>
        <w:rPr>
          <w:sz w:val="28"/>
        </w:rPr>
      </w:pPr>
      <w:r>
        <w:rPr>
          <w:sz w:val="28"/>
        </w:rPr>
        <w:t>что цена равна предельным издержкам</w:t>
      </w:r>
    </w:p>
    <w:p w:rsidR="00ED7339" w:rsidRPr="00815EA9" w:rsidRDefault="00ED7339" w:rsidP="00ED7339">
      <w:pPr>
        <w:jc w:val="both"/>
        <w:rPr>
          <w:sz w:val="28"/>
          <w:lang w:val="en-US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8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 долговременном периоде выход фирм из отрасли в условиях чистой конкуренции:</w:t>
      </w:r>
    </w:p>
    <w:p w:rsidR="00ED7339" w:rsidRDefault="00ED7339" w:rsidP="00DB35C4">
      <w:pPr>
        <w:numPr>
          <w:ilvl w:val="0"/>
          <w:numId w:val="77"/>
        </w:numPr>
        <w:jc w:val="both"/>
        <w:rPr>
          <w:sz w:val="28"/>
        </w:rPr>
      </w:pPr>
      <w:r>
        <w:rPr>
          <w:sz w:val="28"/>
        </w:rPr>
        <w:t>ликвидирует прибыли</w:t>
      </w:r>
    </w:p>
    <w:p w:rsidR="00ED7339" w:rsidRDefault="00ED7339" w:rsidP="00DB35C4">
      <w:pPr>
        <w:numPr>
          <w:ilvl w:val="0"/>
          <w:numId w:val="77"/>
        </w:numPr>
        <w:jc w:val="both"/>
        <w:rPr>
          <w:sz w:val="28"/>
        </w:rPr>
      </w:pPr>
      <w:r>
        <w:rPr>
          <w:sz w:val="28"/>
        </w:rPr>
        <w:t>ликвидирует убытки</w:t>
      </w:r>
    </w:p>
    <w:p w:rsidR="00ED7339" w:rsidRDefault="00ED7339" w:rsidP="00DB35C4">
      <w:pPr>
        <w:numPr>
          <w:ilvl w:val="0"/>
          <w:numId w:val="77"/>
        </w:numPr>
        <w:jc w:val="both"/>
        <w:rPr>
          <w:sz w:val="28"/>
        </w:rPr>
      </w:pPr>
      <w:r>
        <w:rPr>
          <w:sz w:val="28"/>
        </w:rPr>
        <w:t>сокращает спрос на продукт</w:t>
      </w:r>
    </w:p>
    <w:p w:rsidR="00ED7339" w:rsidRDefault="00ED7339" w:rsidP="00DB35C4">
      <w:pPr>
        <w:numPr>
          <w:ilvl w:val="0"/>
          <w:numId w:val="77"/>
        </w:numPr>
        <w:jc w:val="both"/>
        <w:rPr>
          <w:sz w:val="28"/>
        </w:rPr>
      </w:pPr>
      <w:r>
        <w:rPr>
          <w:sz w:val="28"/>
        </w:rPr>
        <w:t>повышает спрос на продукт</w:t>
      </w:r>
    </w:p>
    <w:p w:rsidR="00ED7339" w:rsidRPr="00815EA9" w:rsidRDefault="00ED7339" w:rsidP="00ED7339">
      <w:pPr>
        <w:jc w:val="both"/>
        <w:rPr>
          <w:sz w:val="28"/>
          <w:lang w:val="en-US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49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Задача. Фирма в условиях монополистической конкуренции имеет следующие характеристики работы: объем продаж </w:t>
      </w:r>
      <w:r>
        <w:rPr>
          <w:sz w:val="28"/>
          <w:lang w:val="en-US"/>
        </w:rPr>
        <w:t>Q</w:t>
      </w:r>
      <w:r>
        <w:rPr>
          <w:sz w:val="28"/>
        </w:rPr>
        <w:t xml:space="preserve"> = 8 ед. Для этого объема предельный доход </w:t>
      </w:r>
      <w:r>
        <w:rPr>
          <w:sz w:val="28"/>
          <w:lang w:val="en-US"/>
        </w:rPr>
        <w:t>MR</w:t>
      </w:r>
      <w:r>
        <w:rPr>
          <w:sz w:val="28"/>
        </w:rPr>
        <w:t xml:space="preserve"> = 14,5 </w:t>
      </w:r>
      <w:proofErr w:type="spellStart"/>
      <w:r>
        <w:rPr>
          <w:sz w:val="28"/>
        </w:rPr>
        <w:t>ден</w:t>
      </w:r>
      <w:proofErr w:type="spellEnd"/>
      <w:r>
        <w:rPr>
          <w:sz w:val="28"/>
        </w:rPr>
        <w:t xml:space="preserve">. ед., цена </w:t>
      </w:r>
      <w:proofErr w:type="spellStart"/>
      <w:r>
        <w:rPr>
          <w:sz w:val="28"/>
        </w:rPr>
        <w:t>р</w:t>
      </w:r>
      <w:proofErr w:type="spellEnd"/>
      <w:r>
        <w:rPr>
          <w:sz w:val="28"/>
        </w:rPr>
        <w:t xml:space="preserve"> = 9 </w:t>
      </w:r>
      <w:proofErr w:type="spellStart"/>
      <w:r>
        <w:rPr>
          <w:sz w:val="28"/>
        </w:rPr>
        <w:t>ден</w:t>
      </w:r>
      <w:proofErr w:type="spellEnd"/>
      <w:r>
        <w:rPr>
          <w:sz w:val="28"/>
        </w:rPr>
        <w:t xml:space="preserve">. ед., предельные издержки минимальны МС = 22 </w:t>
      </w:r>
      <w:proofErr w:type="spellStart"/>
      <w:r>
        <w:rPr>
          <w:sz w:val="28"/>
        </w:rPr>
        <w:t>ден</w:t>
      </w:r>
      <w:proofErr w:type="spellEnd"/>
      <w:r>
        <w:rPr>
          <w:sz w:val="28"/>
        </w:rPr>
        <w:t>. ед. Определить, какое решение должна принять фирма для максимизации прибыли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Определить правильный порядок действий графического решения задачи:</w:t>
      </w:r>
    </w:p>
    <w:p w:rsidR="00ED7339" w:rsidRDefault="00ED7339" w:rsidP="00ED7339">
      <w:pPr>
        <w:jc w:val="both"/>
        <w:rPr>
          <w:sz w:val="28"/>
        </w:rPr>
      </w:pPr>
    </w:p>
    <w:tbl>
      <w:tblPr>
        <w:tblW w:w="0" w:type="auto"/>
        <w:tblLook w:val="01E0"/>
      </w:tblPr>
      <w:tblGrid>
        <w:gridCol w:w="1368"/>
        <w:gridCol w:w="8460"/>
      </w:tblGrid>
      <w:tr w:rsidR="00ED7339" w:rsidRPr="00EF2D7C" w:rsidTr="00373830">
        <w:tc>
          <w:tcPr>
            <w:tcW w:w="1368" w:type="dxa"/>
            <w:shd w:val="clear" w:color="auto" w:fill="auto"/>
          </w:tcPr>
          <w:p w:rsidR="00ED7339" w:rsidRPr="00EF2D7C" w:rsidRDefault="00A30689" w:rsidP="00373830">
            <w:pPr>
              <w:jc w:val="center"/>
              <w:rPr>
                <w:sz w:val="28"/>
                <w:lang w:val="en-US"/>
              </w:rPr>
            </w:pPr>
            <w:r w:rsidRPr="00A30689">
              <w:rPr>
                <w:noProof/>
                <w:sz w:val="28"/>
              </w:rPr>
            </w:r>
            <w:r w:rsidRPr="00A30689">
              <w:rPr>
                <w:noProof/>
                <w:sz w:val="28"/>
              </w:rPr>
              <w:pict>
                <v:group id="Группа 113" o:spid="_x0000_s1872" style="width:27pt;height:158.2pt;mso-position-horizontal-relative:char;mso-position-vertical-relative:line" coordorigin="1701,2212" coordsize="540,3053">
                  <v:rect id="Rectangle 78" o:spid="_x0000_s1879" style="position:absolute;left:1701;top:2212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  <v:rect id="Rectangle 79" o:spid="_x0000_s1878" style="position:absolute;left:1701;top:2752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FK18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FK18MAAADcAAAADwAAAAAAAAAAAAAAAACYAgAAZHJzL2Rv&#10;d25yZXYueG1sUEsFBgAAAAAEAAQA9QAAAIgDAAAAAA==&#10;"/>
                  <v:rect id="Rectangle 80" o:spid="_x0000_s1877" style="position:absolute;left:1701;top:3105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<v:rect id="Rectangle 81" o:spid="_x0000_s1876" style="position:absolute;left:1701;top:3458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9xO8MA&#10;AADcAAAADwAAAGRycy9kb3ducmV2LnhtbERPTWvCQBC9F/oflin01my0oG3MKkWx6FGTS29jdpqk&#10;zc6G7Jqk/npXEHqbx/ucdDWaRvTUudqygkkUgyAurK65VJBn25c3EM4ja2wsk4I/crBaPj6kmGg7&#10;8IH6oy9FCGGXoILK+zaR0hUVGXSRbYkD9207gz7ArpS6wyGEm0ZO43gmDdYcGipsaV1R8Xs8GwWn&#10;eprj5ZB9xuZ9++r3Y/Zz/too9fw0fixAeBr9v/ju3ukwfzKH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9xO8MAAADcAAAADwAAAAAAAAAAAAAAAACYAgAAZHJzL2Rv&#10;d25yZXYueG1sUEsFBgAAAAAEAAQA9QAAAIgDAAAAAA==&#10;"/>
                  <v:rect id="Rectangle 82" o:spid="_x0000_s1875" style="position:absolute;left:1701;top:4192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/>
                  <v:rect id="Rectangle 83" o:spid="_x0000_s1874" style="position:absolute;left:1701;top:5085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<v:rect id="Rectangle 84" o:spid="_x0000_s1873" style="position:absolute;left:1701;top:4732;width:54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<w10:wrap type="none"/>
                  <w10:anchorlock/>
                </v:group>
              </w:pict>
            </w:r>
          </w:p>
        </w:tc>
        <w:tc>
          <w:tcPr>
            <w:tcW w:w="846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- произвольным образом через точку, соответствующую МС, провести кривую МС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- нанести на график известные точки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- изобразить систему координат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- произвольным образом через точку, соответствующую цене, провести кривую спроса (</w:t>
            </w:r>
            <w:r w:rsidRPr="00EF2D7C">
              <w:rPr>
                <w:sz w:val="28"/>
                <w:lang w:val="en-US"/>
              </w:rPr>
              <w:t>D</w:t>
            </w:r>
            <w:r w:rsidRPr="00EF2D7C">
              <w:rPr>
                <w:sz w:val="28"/>
              </w:rPr>
              <w:t>)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- произвольным образом через точку, соответствующую М, провести кривую М</w:t>
            </w:r>
          </w:p>
          <w:p w:rsidR="00ED7339" w:rsidRPr="00EF2D7C" w:rsidRDefault="00ED7339" w:rsidP="00373830">
            <w:pPr>
              <w:jc w:val="both"/>
              <w:rPr>
                <w:sz w:val="28"/>
              </w:rPr>
            </w:pPr>
            <w:r w:rsidRPr="00EF2D7C">
              <w:rPr>
                <w:sz w:val="28"/>
              </w:rPr>
              <w:t>- проанализировать график</w:t>
            </w:r>
          </w:p>
          <w:p w:rsidR="00ED7339" w:rsidRPr="00EF2D7C" w:rsidRDefault="00ED7339" w:rsidP="00373830">
            <w:pPr>
              <w:jc w:val="both"/>
              <w:rPr>
                <w:sz w:val="28"/>
                <w:lang w:val="en-US"/>
              </w:rPr>
            </w:pPr>
            <w:r w:rsidRPr="00EF2D7C">
              <w:rPr>
                <w:sz w:val="28"/>
              </w:rPr>
              <w:t>- принять решение</w:t>
            </w:r>
          </w:p>
        </w:tc>
      </w:tr>
    </w:tbl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lastRenderedPageBreak/>
        <w:t>б) фирма принимает решение:</w:t>
      </w:r>
    </w:p>
    <w:p w:rsidR="00ED7339" w:rsidRDefault="00ED7339" w:rsidP="00DB35C4">
      <w:pPr>
        <w:numPr>
          <w:ilvl w:val="0"/>
          <w:numId w:val="78"/>
        </w:numPr>
        <w:jc w:val="both"/>
        <w:rPr>
          <w:sz w:val="28"/>
        </w:rPr>
      </w:pPr>
      <w:r>
        <w:rPr>
          <w:sz w:val="28"/>
        </w:rPr>
        <w:t>снизить объемы продаж и повысить цену</w:t>
      </w:r>
    </w:p>
    <w:p w:rsidR="00ED7339" w:rsidRDefault="00ED7339" w:rsidP="00DB35C4">
      <w:pPr>
        <w:numPr>
          <w:ilvl w:val="0"/>
          <w:numId w:val="78"/>
        </w:numPr>
        <w:jc w:val="both"/>
        <w:rPr>
          <w:sz w:val="28"/>
        </w:rPr>
      </w:pPr>
      <w:r>
        <w:rPr>
          <w:sz w:val="28"/>
        </w:rPr>
        <w:t>уйти с рынка</w:t>
      </w:r>
    </w:p>
    <w:p w:rsidR="00ED7339" w:rsidRDefault="00ED7339" w:rsidP="00DB35C4">
      <w:pPr>
        <w:numPr>
          <w:ilvl w:val="0"/>
          <w:numId w:val="78"/>
        </w:numPr>
        <w:jc w:val="both"/>
        <w:rPr>
          <w:sz w:val="28"/>
        </w:rPr>
      </w:pPr>
      <w:r>
        <w:rPr>
          <w:sz w:val="28"/>
        </w:rPr>
        <w:t>повысить издержки на рекламу</w:t>
      </w:r>
    </w:p>
    <w:p w:rsidR="00ED7339" w:rsidRDefault="00ED7339" w:rsidP="00DB35C4">
      <w:pPr>
        <w:numPr>
          <w:ilvl w:val="0"/>
          <w:numId w:val="78"/>
        </w:numPr>
        <w:jc w:val="both"/>
        <w:rPr>
          <w:sz w:val="28"/>
        </w:rPr>
      </w:pPr>
      <w:r>
        <w:rPr>
          <w:sz w:val="28"/>
        </w:rPr>
        <w:t>увеличить объем продаж и снизить цену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50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Коэффициент </w:t>
      </w:r>
      <w:proofErr w:type="spellStart"/>
      <w:r>
        <w:rPr>
          <w:sz w:val="28"/>
        </w:rPr>
        <w:t>Лернера</w:t>
      </w:r>
      <w:proofErr w:type="spellEnd"/>
      <w:r>
        <w:rPr>
          <w:sz w:val="28"/>
        </w:rPr>
        <w:t xml:space="preserve"> равен </w:t>
      </w:r>
      <w:r>
        <w:rPr>
          <w:sz w:val="28"/>
          <w:lang w:val="en-US"/>
        </w:rPr>
        <w:t>L</w:t>
      </w:r>
      <w:r>
        <w:rPr>
          <w:sz w:val="28"/>
        </w:rPr>
        <w:t xml:space="preserve"> = 0,8. При выпуске 23-й единицы продукта монополист имеет предельные издержки МС = 12,8 руб. Монополист максимизирует прибыль в коротком периоде. При этом: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а) размер предельного дохода равен:</w:t>
      </w:r>
    </w:p>
    <w:p w:rsidR="00ED7339" w:rsidRPr="0076296B" w:rsidRDefault="00ED7339" w:rsidP="00ED7339">
      <w:pPr>
        <w:tabs>
          <w:tab w:val="left" w:pos="3420"/>
          <w:tab w:val="left" w:pos="6120"/>
        </w:tabs>
        <w:ind w:firstLine="567"/>
        <w:jc w:val="both"/>
        <w:rPr>
          <w:sz w:val="28"/>
          <w:lang w:val="en-US"/>
        </w:rPr>
      </w:pPr>
      <w:r w:rsidRPr="00ED7339">
        <w:rPr>
          <w:sz w:val="28"/>
          <w:lang w:val="en-US"/>
        </w:rPr>
        <w:t xml:space="preserve">1. </w:t>
      </w:r>
      <w:r>
        <w:rPr>
          <w:sz w:val="28"/>
          <w:lang w:val="en-US"/>
        </w:rPr>
        <w:t>MR</w:t>
      </w:r>
      <w:r w:rsidRPr="00ED7339">
        <w:rPr>
          <w:sz w:val="28"/>
          <w:lang w:val="en-US"/>
        </w:rPr>
        <w:t xml:space="preserve"> = 9</w:t>
      </w:r>
      <w:proofErr w:type="gramStart"/>
      <w:r w:rsidRPr="00ED7339">
        <w:rPr>
          <w:sz w:val="28"/>
          <w:lang w:val="en-US"/>
        </w:rPr>
        <w:t>,0</w:t>
      </w:r>
      <w:proofErr w:type="gramEnd"/>
      <w:r w:rsidRPr="00ED7339">
        <w:rPr>
          <w:sz w:val="28"/>
          <w:lang w:val="en-US"/>
        </w:rPr>
        <w:t xml:space="preserve"> </w:t>
      </w:r>
      <w:proofErr w:type="spellStart"/>
      <w:r>
        <w:rPr>
          <w:sz w:val="28"/>
        </w:rPr>
        <w:t>руб</w:t>
      </w:r>
      <w:proofErr w:type="spellEnd"/>
      <w:r w:rsidRPr="00ED7339">
        <w:rPr>
          <w:sz w:val="28"/>
          <w:lang w:val="en-US"/>
        </w:rPr>
        <w:t>.</w:t>
      </w:r>
      <w:r w:rsidRPr="00ED7339">
        <w:rPr>
          <w:sz w:val="28"/>
          <w:lang w:val="en-US"/>
        </w:rPr>
        <w:tab/>
        <w:t xml:space="preserve">2. </w:t>
      </w:r>
      <w:r>
        <w:rPr>
          <w:sz w:val="28"/>
          <w:lang w:val="en-US"/>
        </w:rPr>
        <w:t>MR</w:t>
      </w:r>
      <w:r w:rsidRPr="00ED7339">
        <w:rPr>
          <w:sz w:val="28"/>
          <w:lang w:val="en-US"/>
        </w:rPr>
        <w:t xml:space="preserve"> = 10</w:t>
      </w:r>
      <w:proofErr w:type="gramStart"/>
      <w:r w:rsidRPr="00ED7339">
        <w:rPr>
          <w:sz w:val="28"/>
          <w:lang w:val="en-US"/>
        </w:rPr>
        <w:t>,8</w:t>
      </w:r>
      <w:proofErr w:type="gramEnd"/>
      <w:r w:rsidRPr="00ED7339">
        <w:rPr>
          <w:sz w:val="28"/>
          <w:lang w:val="en-US"/>
        </w:rPr>
        <w:t xml:space="preserve"> </w:t>
      </w:r>
      <w:proofErr w:type="spellStart"/>
      <w:r>
        <w:rPr>
          <w:sz w:val="28"/>
        </w:rPr>
        <w:t>руб</w:t>
      </w:r>
      <w:proofErr w:type="spellEnd"/>
      <w:r w:rsidRPr="00ED7339">
        <w:rPr>
          <w:sz w:val="28"/>
          <w:lang w:val="en-US"/>
        </w:rPr>
        <w:t>.</w:t>
      </w:r>
    </w:p>
    <w:p w:rsidR="00ED7339" w:rsidRPr="0056067B" w:rsidRDefault="00ED7339" w:rsidP="00ED7339">
      <w:pPr>
        <w:tabs>
          <w:tab w:val="left" w:pos="3420"/>
          <w:tab w:val="left" w:pos="4860"/>
        </w:tabs>
        <w:ind w:firstLine="1980"/>
        <w:jc w:val="both"/>
        <w:rPr>
          <w:sz w:val="28"/>
          <w:lang w:val="en-US"/>
        </w:rPr>
      </w:pPr>
      <w:r w:rsidRPr="00ED7339">
        <w:rPr>
          <w:sz w:val="28"/>
          <w:lang w:val="en-US"/>
        </w:rPr>
        <w:t xml:space="preserve">3. </w:t>
      </w:r>
      <w:r>
        <w:rPr>
          <w:sz w:val="28"/>
          <w:lang w:val="en-US"/>
        </w:rPr>
        <w:t>MR</w:t>
      </w:r>
      <w:r w:rsidRPr="00ED7339">
        <w:rPr>
          <w:sz w:val="28"/>
          <w:lang w:val="en-US"/>
        </w:rPr>
        <w:t xml:space="preserve"> = 11</w:t>
      </w:r>
      <w:proofErr w:type="gramStart"/>
      <w:r w:rsidRPr="00ED7339">
        <w:rPr>
          <w:sz w:val="28"/>
          <w:lang w:val="en-US"/>
        </w:rPr>
        <w:t>,6</w:t>
      </w:r>
      <w:proofErr w:type="gramEnd"/>
      <w:r w:rsidRPr="00ED7339">
        <w:rPr>
          <w:sz w:val="28"/>
          <w:lang w:val="en-US"/>
        </w:rPr>
        <w:t xml:space="preserve"> </w:t>
      </w:r>
      <w:proofErr w:type="spellStart"/>
      <w:r>
        <w:rPr>
          <w:sz w:val="28"/>
        </w:rPr>
        <w:t>руб</w:t>
      </w:r>
      <w:proofErr w:type="spellEnd"/>
      <w:r w:rsidRPr="00ED7339">
        <w:rPr>
          <w:sz w:val="28"/>
          <w:lang w:val="en-US"/>
        </w:rPr>
        <w:t>.</w:t>
      </w:r>
      <w:r w:rsidRPr="00ED7339">
        <w:rPr>
          <w:sz w:val="28"/>
          <w:lang w:val="en-US"/>
        </w:rPr>
        <w:tab/>
        <w:t xml:space="preserve">4. </w:t>
      </w:r>
      <w:r>
        <w:rPr>
          <w:sz w:val="28"/>
          <w:lang w:val="en-US"/>
        </w:rPr>
        <w:t>MR</w:t>
      </w:r>
      <w:r w:rsidRPr="0056067B">
        <w:rPr>
          <w:sz w:val="28"/>
          <w:lang w:val="en-US"/>
        </w:rPr>
        <w:t xml:space="preserve"> = 12</w:t>
      </w:r>
      <w:proofErr w:type="gramStart"/>
      <w:r w:rsidRPr="0056067B">
        <w:rPr>
          <w:sz w:val="28"/>
          <w:lang w:val="en-US"/>
        </w:rPr>
        <w:t>,8</w:t>
      </w:r>
      <w:proofErr w:type="gramEnd"/>
      <w:r w:rsidRPr="0056067B">
        <w:rPr>
          <w:sz w:val="28"/>
          <w:lang w:val="en-US"/>
        </w:rPr>
        <w:t xml:space="preserve"> </w:t>
      </w:r>
      <w:proofErr w:type="spellStart"/>
      <w:r>
        <w:rPr>
          <w:sz w:val="28"/>
        </w:rPr>
        <w:t>руб</w:t>
      </w:r>
      <w:proofErr w:type="spellEnd"/>
      <w:r w:rsidRPr="0056067B">
        <w:rPr>
          <w:sz w:val="28"/>
          <w:lang w:val="en-US"/>
        </w:rPr>
        <w:t>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б) если указанный объем </w:t>
      </w:r>
      <w:r>
        <w:rPr>
          <w:sz w:val="28"/>
          <w:lang w:val="en-US"/>
        </w:rPr>
        <w:t>Q</w:t>
      </w:r>
      <w:r>
        <w:rPr>
          <w:sz w:val="28"/>
        </w:rPr>
        <w:t xml:space="preserve"> = 23 ед. – объем оптимальный для фирмы, то это значит, что она продает товар по цене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>1. р = 58 руб.</w:t>
      </w:r>
      <w:r w:rsidRPr="0076296B">
        <w:rPr>
          <w:sz w:val="28"/>
        </w:rPr>
        <w:tab/>
      </w:r>
      <w:r>
        <w:rPr>
          <w:sz w:val="28"/>
        </w:rPr>
        <w:t>2. р = 60 руб.</w:t>
      </w:r>
      <w:r w:rsidRPr="0076296B">
        <w:rPr>
          <w:sz w:val="28"/>
        </w:rPr>
        <w:tab/>
      </w:r>
      <w:r>
        <w:rPr>
          <w:sz w:val="28"/>
        </w:rPr>
        <w:t>3. р = 62 руб.</w:t>
      </w:r>
      <w:r w:rsidRPr="0076296B">
        <w:rPr>
          <w:sz w:val="28"/>
        </w:rPr>
        <w:tab/>
      </w:r>
      <w:r>
        <w:rPr>
          <w:sz w:val="28"/>
        </w:rPr>
        <w:t>4. р = 64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в) выручка от продажи объема </w:t>
      </w:r>
      <w:r>
        <w:rPr>
          <w:sz w:val="28"/>
          <w:lang w:val="en-US"/>
        </w:rPr>
        <w:t>Q</w:t>
      </w:r>
      <w:r>
        <w:rPr>
          <w:sz w:val="28"/>
        </w:rPr>
        <w:t xml:space="preserve"> = 23 ед. составит:</w:t>
      </w:r>
    </w:p>
    <w:p w:rsidR="00ED7339" w:rsidRPr="00ED7339" w:rsidRDefault="00ED7339" w:rsidP="00ED7339">
      <w:pPr>
        <w:tabs>
          <w:tab w:val="left" w:pos="3060"/>
          <w:tab w:val="left" w:pos="5580"/>
        </w:tabs>
        <w:ind w:firstLine="567"/>
        <w:jc w:val="both"/>
        <w:rPr>
          <w:sz w:val="28"/>
        </w:rPr>
      </w:pPr>
      <w:r>
        <w:rPr>
          <w:sz w:val="28"/>
        </w:rPr>
        <w:t>1. Т</w:t>
      </w:r>
      <w:r>
        <w:rPr>
          <w:sz w:val="28"/>
          <w:lang w:val="en-US"/>
        </w:rPr>
        <w:t>R</w:t>
      </w:r>
      <w:r>
        <w:rPr>
          <w:sz w:val="28"/>
        </w:rPr>
        <w:t xml:space="preserve"> = 1334 руб.</w:t>
      </w:r>
      <w:r w:rsidRPr="00C517A6">
        <w:rPr>
          <w:sz w:val="28"/>
        </w:rPr>
        <w:tab/>
      </w:r>
      <w:r>
        <w:rPr>
          <w:sz w:val="28"/>
        </w:rPr>
        <w:t>2. Т</w:t>
      </w:r>
      <w:r>
        <w:rPr>
          <w:sz w:val="28"/>
          <w:lang w:val="en-US"/>
        </w:rPr>
        <w:t>R</w:t>
      </w:r>
      <w:r>
        <w:rPr>
          <w:sz w:val="28"/>
        </w:rPr>
        <w:t xml:space="preserve"> = 1380 руб.</w:t>
      </w:r>
      <w:r w:rsidRPr="00C517A6">
        <w:rPr>
          <w:sz w:val="28"/>
        </w:rPr>
        <w:tab/>
      </w:r>
    </w:p>
    <w:p w:rsidR="00ED7339" w:rsidRDefault="00ED7339" w:rsidP="00ED7339">
      <w:pPr>
        <w:tabs>
          <w:tab w:val="left" w:pos="3060"/>
          <w:tab w:val="left" w:pos="5040"/>
        </w:tabs>
        <w:ind w:firstLine="1980"/>
        <w:jc w:val="both"/>
        <w:rPr>
          <w:sz w:val="28"/>
        </w:rPr>
      </w:pPr>
      <w:r>
        <w:rPr>
          <w:sz w:val="28"/>
        </w:rPr>
        <w:t>3. Т</w:t>
      </w:r>
      <w:r>
        <w:rPr>
          <w:sz w:val="28"/>
          <w:lang w:val="en-US"/>
        </w:rPr>
        <w:t>R</w:t>
      </w:r>
      <w:r>
        <w:rPr>
          <w:sz w:val="28"/>
        </w:rPr>
        <w:t xml:space="preserve"> = 1426 руб.</w:t>
      </w:r>
      <w:r w:rsidRPr="00C517A6">
        <w:rPr>
          <w:sz w:val="28"/>
        </w:rPr>
        <w:tab/>
      </w:r>
      <w:r>
        <w:rPr>
          <w:sz w:val="28"/>
        </w:rPr>
        <w:t>4. Т</w:t>
      </w:r>
      <w:r>
        <w:rPr>
          <w:sz w:val="28"/>
          <w:lang w:val="en-US"/>
        </w:rPr>
        <w:t>R</w:t>
      </w:r>
      <w:r>
        <w:rPr>
          <w:sz w:val="28"/>
        </w:rPr>
        <w:t xml:space="preserve"> = 1472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г) если совокупные издержки производства </w:t>
      </w:r>
      <w:r>
        <w:rPr>
          <w:sz w:val="28"/>
          <w:lang w:val="en-US"/>
        </w:rPr>
        <w:t>Q</w:t>
      </w:r>
      <w:r>
        <w:rPr>
          <w:sz w:val="28"/>
        </w:rPr>
        <w:t xml:space="preserve"> = 23 ед. продукта составляют ТС = 1311 руб., то каждая единица продукта приносит прибыль:</w:t>
      </w:r>
    </w:p>
    <w:p w:rsidR="00ED7339" w:rsidRDefault="00ED7339" w:rsidP="00ED7339">
      <w:pPr>
        <w:ind w:firstLine="567"/>
        <w:jc w:val="both"/>
        <w:rPr>
          <w:sz w:val="28"/>
        </w:rPr>
      </w:pPr>
      <w:r>
        <w:rPr>
          <w:sz w:val="28"/>
        </w:rPr>
        <w:t xml:space="preserve">1. </w:t>
      </w:r>
      <w:r w:rsidRPr="006B171C">
        <w:rPr>
          <w:position w:val="-4"/>
          <w:sz w:val="28"/>
        </w:rPr>
        <w:object w:dxaOrig="200" w:dyaOrig="260">
          <v:shape id="_x0000_i1086" type="#_x0000_t75" style="width:9.75pt;height:12.75pt" o:ole="">
            <v:imagedata r:id="rId39" o:title=""/>
          </v:shape>
          <o:OLEObject Type="Embed" ProgID="Equation.DSMT4" ShapeID="_x0000_i1086" DrawAspect="Content" ObjectID="_1598180780" r:id="rId40"/>
        </w:object>
      </w:r>
      <w:r>
        <w:rPr>
          <w:sz w:val="28"/>
        </w:rPr>
        <w:t xml:space="preserve"> = 22 руб.</w:t>
      </w:r>
      <w:r w:rsidRPr="00C517A6">
        <w:rPr>
          <w:sz w:val="28"/>
        </w:rPr>
        <w:tab/>
      </w:r>
      <w:r>
        <w:rPr>
          <w:sz w:val="28"/>
        </w:rPr>
        <w:t xml:space="preserve">2. </w:t>
      </w:r>
      <w:r w:rsidRPr="006B171C">
        <w:rPr>
          <w:position w:val="-4"/>
          <w:sz w:val="28"/>
        </w:rPr>
        <w:object w:dxaOrig="200" w:dyaOrig="260">
          <v:shape id="_x0000_i1087" type="#_x0000_t75" style="width:9.75pt;height:12.75pt" o:ole="">
            <v:imagedata r:id="rId39" o:title=""/>
          </v:shape>
          <o:OLEObject Type="Embed" ProgID="Equation.DSMT4" ShapeID="_x0000_i1087" DrawAspect="Content" ObjectID="_1598180781" r:id="rId41"/>
        </w:object>
      </w:r>
      <w:r>
        <w:rPr>
          <w:sz w:val="28"/>
        </w:rPr>
        <w:t xml:space="preserve"> = 16 руб.</w:t>
      </w:r>
      <w:r w:rsidRPr="00C517A6">
        <w:rPr>
          <w:sz w:val="28"/>
        </w:rPr>
        <w:tab/>
      </w:r>
      <w:r>
        <w:rPr>
          <w:sz w:val="28"/>
        </w:rPr>
        <w:t xml:space="preserve">3. </w:t>
      </w:r>
      <w:r w:rsidRPr="006B171C">
        <w:rPr>
          <w:position w:val="-4"/>
          <w:sz w:val="28"/>
        </w:rPr>
        <w:object w:dxaOrig="200" w:dyaOrig="260">
          <v:shape id="_x0000_i1088" type="#_x0000_t75" style="width:9.75pt;height:12.75pt" o:ole="">
            <v:imagedata r:id="rId39" o:title=""/>
          </v:shape>
          <o:OLEObject Type="Embed" ProgID="Equation.DSMT4" ShapeID="_x0000_i1088" DrawAspect="Content" ObjectID="_1598180782" r:id="rId42"/>
        </w:object>
      </w:r>
      <w:r>
        <w:rPr>
          <w:sz w:val="28"/>
        </w:rPr>
        <w:t xml:space="preserve"> = 10 руб.</w:t>
      </w:r>
      <w:r w:rsidRPr="00C517A6">
        <w:rPr>
          <w:sz w:val="28"/>
        </w:rPr>
        <w:tab/>
      </w:r>
      <w:r>
        <w:rPr>
          <w:sz w:val="28"/>
        </w:rPr>
        <w:t xml:space="preserve">4. </w:t>
      </w:r>
      <w:r w:rsidRPr="006B171C">
        <w:rPr>
          <w:position w:val="-4"/>
          <w:sz w:val="28"/>
        </w:rPr>
        <w:object w:dxaOrig="200" w:dyaOrig="260">
          <v:shape id="_x0000_i1089" type="#_x0000_t75" style="width:9.75pt;height:12.75pt" o:ole="">
            <v:imagedata r:id="rId39" o:title=""/>
          </v:shape>
          <o:OLEObject Type="Embed" ProgID="Equation.DSMT4" ShapeID="_x0000_i1089" DrawAspect="Content" ObjectID="_1598180783" r:id="rId43"/>
        </w:object>
      </w:r>
      <w:r>
        <w:rPr>
          <w:sz w:val="28"/>
        </w:rPr>
        <w:t xml:space="preserve"> = 7 руб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51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Экономическая прибыль (ЭП) и бухгалтерская прибыль (БП) связаны между собой. Правильным является соотношение:</w:t>
      </w:r>
    </w:p>
    <w:p w:rsidR="00ED7339" w:rsidRDefault="00ED7339" w:rsidP="00ED7339">
      <w:pPr>
        <w:tabs>
          <w:tab w:val="left" w:pos="2520"/>
          <w:tab w:val="left" w:pos="4320"/>
        </w:tabs>
        <w:ind w:firstLine="567"/>
        <w:jc w:val="both"/>
        <w:rPr>
          <w:sz w:val="28"/>
        </w:rPr>
      </w:pPr>
      <w:r>
        <w:rPr>
          <w:sz w:val="28"/>
        </w:rPr>
        <w:t xml:space="preserve">1. БП </w:t>
      </w:r>
      <w:r w:rsidRPr="00E673C8">
        <w:rPr>
          <w:position w:val="-4"/>
          <w:sz w:val="28"/>
        </w:rPr>
        <w:object w:dxaOrig="200" w:dyaOrig="240">
          <v:shape id="_x0000_i1090" type="#_x0000_t75" style="width:9.75pt;height:12pt" o:ole="">
            <v:imagedata r:id="rId44" o:title=""/>
          </v:shape>
          <o:OLEObject Type="Embed" ProgID="Equation.DSMT4" ShapeID="_x0000_i1090" DrawAspect="Content" ObjectID="_1598180784" r:id="rId45"/>
        </w:object>
      </w:r>
      <w:r>
        <w:rPr>
          <w:sz w:val="28"/>
        </w:rPr>
        <w:t xml:space="preserve"> ЭП</w:t>
      </w:r>
      <w:r w:rsidRPr="00831E07">
        <w:rPr>
          <w:sz w:val="28"/>
        </w:rPr>
        <w:tab/>
      </w:r>
      <w:r>
        <w:rPr>
          <w:sz w:val="28"/>
        </w:rPr>
        <w:t>2. ЭП &lt; БП</w:t>
      </w:r>
      <w:r w:rsidRPr="00831E07">
        <w:rPr>
          <w:sz w:val="28"/>
        </w:rPr>
        <w:tab/>
      </w:r>
      <w:r>
        <w:rPr>
          <w:sz w:val="28"/>
        </w:rPr>
        <w:t>3. БП – ЭП = 0</w:t>
      </w:r>
    </w:p>
    <w:p w:rsidR="00ED7339" w:rsidRPr="00831E07" w:rsidRDefault="00ED7339" w:rsidP="00ED7339">
      <w:pPr>
        <w:jc w:val="both"/>
        <w:rPr>
          <w:sz w:val="28"/>
        </w:rPr>
      </w:pPr>
    </w:p>
    <w:p w:rsidR="00ED7339" w:rsidRPr="00831E07" w:rsidRDefault="00ED7339" w:rsidP="00ED7339">
      <w:pPr>
        <w:ind w:firstLine="540"/>
        <w:jc w:val="both"/>
        <w:rPr>
          <w:i/>
          <w:iCs/>
          <w:color w:val="000000"/>
          <w:sz w:val="28"/>
        </w:rPr>
      </w:pPr>
      <w:r w:rsidRPr="00831E07">
        <w:rPr>
          <w:i/>
          <w:color w:val="000000"/>
          <w:sz w:val="28"/>
        </w:rPr>
        <w:t xml:space="preserve">52. </w:t>
      </w:r>
      <w:r w:rsidRPr="00831E07">
        <w:rPr>
          <w:i/>
          <w:iCs/>
          <w:color w:val="000000"/>
          <w:sz w:val="28"/>
        </w:rPr>
        <w:t>Выбрать номер правильного ответа</w:t>
      </w:r>
    </w:p>
    <w:p w:rsidR="00ED7339" w:rsidRPr="00831E07" w:rsidRDefault="00ED7339" w:rsidP="00ED7339">
      <w:pPr>
        <w:jc w:val="both"/>
        <w:rPr>
          <w:iCs/>
          <w:color w:val="000000"/>
          <w:sz w:val="28"/>
        </w:rPr>
      </w:pPr>
      <w:r w:rsidRPr="00831E07">
        <w:rPr>
          <w:iCs/>
          <w:color w:val="000000"/>
          <w:sz w:val="28"/>
        </w:rPr>
        <w:t xml:space="preserve">Фирма «чистый» монополист в краткосрочном периоде на рынке своего товара усилила рыночную власть, что выразилось в </w:t>
      </w:r>
      <w:proofErr w:type="spellStart"/>
      <w:proofErr w:type="gramStart"/>
      <w:r w:rsidRPr="00831E07">
        <w:rPr>
          <w:iCs/>
          <w:color w:val="000000"/>
          <w:sz w:val="28"/>
        </w:rPr>
        <w:t>в</w:t>
      </w:r>
      <w:proofErr w:type="spellEnd"/>
      <w:proofErr w:type="gramEnd"/>
      <w:r w:rsidRPr="00831E07">
        <w:rPr>
          <w:iCs/>
          <w:color w:val="000000"/>
          <w:sz w:val="28"/>
        </w:rPr>
        <w:t xml:space="preserve"> росте коэффициента </w:t>
      </w:r>
      <w:proofErr w:type="spellStart"/>
      <w:r w:rsidRPr="00831E07">
        <w:rPr>
          <w:iCs/>
          <w:color w:val="000000"/>
          <w:sz w:val="28"/>
        </w:rPr>
        <w:t>Лернера</w:t>
      </w:r>
      <w:proofErr w:type="spellEnd"/>
      <w:r w:rsidRPr="00831E07">
        <w:rPr>
          <w:iCs/>
          <w:color w:val="000000"/>
          <w:sz w:val="28"/>
        </w:rPr>
        <w:t xml:space="preserve"> с </w:t>
      </w:r>
      <w:r w:rsidRPr="00831E07">
        <w:rPr>
          <w:iCs/>
          <w:color w:val="000000"/>
          <w:sz w:val="28"/>
          <w:lang w:val="en-US"/>
        </w:rPr>
        <w:t>L</w:t>
      </w:r>
      <w:r w:rsidRPr="00831E07">
        <w:rPr>
          <w:iCs/>
          <w:color w:val="000000"/>
          <w:sz w:val="28"/>
          <w:vertAlign w:val="subscript"/>
        </w:rPr>
        <w:t>1</w:t>
      </w:r>
      <w:r w:rsidRPr="00831E07">
        <w:rPr>
          <w:iCs/>
          <w:color w:val="000000"/>
          <w:sz w:val="28"/>
        </w:rPr>
        <w:t xml:space="preserve">=0,84 до </w:t>
      </w:r>
      <w:r w:rsidRPr="00831E07">
        <w:rPr>
          <w:iCs/>
          <w:color w:val="000000"/>
          <w:sz w:val="28"/>
          <w:lang w:val="en-US"/>
        </w:rPr>
        <w:t>L</w:t>
      </w:r>
      <w:r w:rsidRPr="00831E07">
        <w:rPr>
          <w:iCs/>
          <w:color w:val="000000"/>
          <w:sz w:val="28"/>
          <w:vertAlign w:val="subscript"/>
        </w:rPr>
        <w:t>2</w:t>
      </w:r>
      <w:r w:rsidRPr="00831E07">
        <w:rPr>
          <w:iCs/>
          <w:color w:val="000000"/>
          <w:sz w:val="28"/>
        </w:rPr>
        <w:t xml:space="preserve">=0,92. Предельные издержки постоянны и равны </w:t>
      </w:r>
      <w:r w:rsidRPr="00831E07">
        <w:rPr>
          <w:iCs/>
          <w:color w:val="000000"/>
          <w:sz w:val="28"/>
          <w:lang w:val="en-US"/>
        </w:rPr>
        <w:t>MC</w:t>
      </w:r>
      <w:r w:rsidRPr="00831E07">
        <w:rPr>
          <w:iCs/>
          <w:color w:val="000000"/>
          <w:sz w:val="28"/>
        </w:rPr>
        <w:t xml:space="preserve">=16 </w:t>
      </w:r>
      <w:proofErr w:type="spellStart"/>
      <w:r w:rsidRPr="00831E07">
        <w:rPr>
          <w:iCs/>
          <w:color w:val="000000"/>
          <w:sz w:val="28"/>
        </w:rPr>
        <w:t>ден</w:t>
      </w:r>
      <w:proofErr w:type="spellEnd"/>
      <w:r w:rsidRPr="00831E07">
        <w:rPr>
          <w:iCs/>
          <w:color w:val="000000"/>
          <w:sz w:val="28"/>
        </w:rPr>
        <w:t>. ед. Объем продаж не изменился. В этих условиях фирма смогла повысить цену на товар на:</w:t>
      </w:r>
    </w:p>
    <w:p w:rsidR="00ED7339" w:rsidRPr="00831E07" w:rsidRDefault="00ED7339" w:rsidP="00ED7339">
      <w:pPr>
        <w:tabs>
          <w:tab w:val="left" w:pos="2520"/>
          <w:tab w:val="left" w:pos="4680"/>
          <w:tab w:val="left" w:pos="6840"/>
        </w:tabs>
        <w:ind w:firstLine="567"/>
        <w:jc w:val="both"/>
        <w:rPr>
          <w:color w:val="000000"/>
          <w:sz w:val="28"/>
        </w:rPr>
      </w:pPr>
      <w:r>
        <w:rPr>
          <w:color w:val="000000"/>
          <w:sz w:val="28"/>
        </w:rPr>
        <w:t xml:space="preserve">1. 20 </w:t>
      </w:r>
      <w:proofErr w:type="spellStart"/>
      <w:r>
        <w:rPr>
          <w:color w:val="000000"/>
          <w:sz w:val="28"/>
        </w:rPr>
        <w:t>ден</w:t>
      </w:r>
      <w:proofErr w:type="spellEnd"/>
      <w:r>
        <w:rPr>
          <w:color w:val="000000"/>
          <w:sz w:val="28"/>
        </w:rPr>
        <w:t>. ед.</w:t>
      </w:r>
      <w:r w:rsidRPr="00831E07">
        <w:rPr>
          <w:color w:val="000000"/>
          <w:sz w:val="28"/>
        </w:rPr>
        <w:tab/>
      </w:r>
      <w:r>
        <w:rPr>
          <w:color w:val="000000"/>
          <w:sz w:val="28"/>
        </w:rPr>
        <w:t xml:space="preserve">2. 100 </w:t>
      </w:r>
      <w:proofErr w:type="spellStart"/>
      <w:r>
        <w:rPr>
          <w:color w:val="000000"/>
          <w:sz w:val="28"/>
        </w:rPr>
        <w:t>ден</w:t>
      </w:r>
      <w:proofErr w:type="spellEnd"/>
      <w:r>
        <w:rPr>
          <w:color w:val="000000"/>
          <w:sz w:val="28"/>
        </w:rPr>
        <w:t>. ед.</w:t>
      </w:r>
      <w:r w:rsidRPr="00831E07">
        <w:rPr>
          <w:color w:val="000000"/>
          <w:sz w:val="28"/>
        </w:rPr>
        <w:tab/>
      </w:r>
      <w:r>
        <w:rPr>
          <w:color w:val="000000"/>
          <w:sz w:val="28"/>
        </w:rPr>
        <w:t xml:space="preserve">3. 150 </w:t>
      </w:r>
      <w:proofErr w:type="spellStart"/>
      <w:r>
        <w:rPr>
          <w:color w:val="000000"/>
          <w:sz w:val="28"/>
        </w:rPr>
        <w:t>ден</w:t>
      </w:r>
      <w:proofErr w:type="spellEnd"/>
      <w:r>
        <w:rPr>
          <w:color w:val="000000"/>
          <w:sz w:val="28"/>
        </w:rPr>
        <w:t>. ед.</w:t>
      </w:r>
      <w:r w:rsidRPr="00831E07">
        <w:rPr>
          <w:color w:val="000000"/>
          <w:sz w:val="28"/>
        </w:rPr>
        <w:tab/>
        <w:t xml:space="preserve">4. 200 </w:t>
      </w:r>
      <w:proofErr w:type="spellStart"/>
      <w:r w:rsidRPr="00831E07">
        <w:rPr>
          <w:color w:val="000000"/>
          <w:sz w:val="28"/>
        </w:rPr>
        <w:t>ден</w:t>
      </w:r>
      <w:proofErr w:type="spellEnd"/>
      <w:r w:rsidRPr="00831E07">
        <w:rPr>
          <w:color w:val="000000"/>
          <w:sz w:val="28"/>
        </w:rPr>
        <w:t>. ед.</w:t>
      </w:r>
    </w:p>
    <w:p w:rsidR="00ED7339" w:rsidRPr="00631F39" w:rsidRDefault="00ED7339" w:rsidP="00ED7339">
      <w:pPr>
        <w:jc w:val="both"/>
        <w:rPr>
          <w:iCs/>
          <w:sz w:val="28"/>
        </w:rPr>
      </w:pPr>
    </w:p>
    <w:p w:rsidR="00ED7339" w:rsidRDefault="00ED7339" w:rsidP="00ED7339">
      <w:pPr>
        <w:ind w:firstLine="567"/>
        <w:rPr>
          <w:i/>
          <w:iCs/>
          <w:sz w:val="28"/>
        </w:rPr>
      </w:pPr>
      <w:r>
        <w:rPr>
          <w:i/>
          <w:iCs/>
          <w:sz w:val="28"/>
        </w:rPr>
        <w:t>53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 xml:space="preserve">Фирма – совершенный конкурент имеет следующие параметры работы (см. таблицу, где </w:t>
      </w:r>
      <w:r>
        <w:rPr>
          <w:sz w:val="28"/>
          <w:lang w:val="en-US"/>
        </w:rPr>
        <w:t>Q</w:t>
      </w:r>
      <w:r>
        <w:rPr>
          <w:sz w:val="28"/>
        </w:rPr>
        <w:t xml:space="preserve"> – это объемы, тыс. шт.; ТС – совокупные издержки, тыс. шт.) в коротком периоде:</w:t>
      </w:r>
    </w:p>
    <w:p w:rsidR="00ED7339" w:rsidRPr="00831E07" w:rsidRDefault="00ED7339" w:rsidP="00ED7339">
      <w:pPr>
        <w:jc w:val="both"/>
        <w:rPr>
          <w:sz w:val="28"/>
          <w:szCs w:val="28"/>
        </w:rPr>
      </w:pP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74"/>
        <w:gridCol w:w="496"/>
        <w:gridCol w:w="496"/>
        <w:gridCol w:w="496"/>
        <w:gridCol w:w="496"/>
        <w:gridCol w:w="496"/>
      </w:tblGrid>
      <w:tr w:rsidR="00ED7339" w:rsidTr="0037383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both"/>
              <w:rPr>
                <w:sz w:val="28"/>
                <w:lang w:eastAsia="en-US"/>
              </w:rPr>
            </w:pPr>
            <w:r>
              <w:rPr>
                <w:sz w:val="28"/>
                <w:lang w:val="en-US"/>
              </w:rPr>
              <w:t>Q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4</w:t>
            </w:r>
          </w:p>
        </w:tc>
      </w:tr>
      <w:tr w:rsidR="00ED7339" w:rsidTr="0037383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both"/>
              <w:rPr>
                <w:sz w:val="28"/>
                <w:lang w:eastAsia="en-US"/>
              </w:rPr>
            </w:pPr>
            <w:r>
              <w:rPr>
                <w:sz w:val="28"/>
              </w:rPr>
              <w:t>ТС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3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D7339" w:rsidRDefault="00ED7339" w:rsidP="00373830">
            <w:pPr>
              <w:jc w:val="center"/>
              <w:rPr>
                <w:sz w:val="28"/>
                <w:lang w:eastAsia="en-US"/>
              </w:rPr>
            </w:pPr>
            <w:r>
              <w:rPr>
                <w:sz w:val="28"/>
              </w:rPr>
              <w:t>40</w:t>
            </w:r>
          </w:p>
        </w:tc>
      </w:tr>
    </w:tbl>
    <w:p w:rsidR="00ED7339" w:rsidRPr="00831E07" w:rsidRDefault="00ED7339" w:rsidP="00ED7339">
      <w:pPr>
        <w:jc w:val="both"/>
        <w:rPr>
          <w:sz w:val="28"/>
          <w:szCs w:val="28"/>
        </w:rPr>
      </w:pPr>
    </w:p>
    <w:p w:rsidR="00ED7339" w:rsidRDefault="00ED7339" w:rsidP="00ED7339">
      <w:pPr>
        <w:jc w:val="both"/>
        <w:rPr>
          <w:sz w:val="28"/>
          <w:szCs w:val="20"/>
          <w:lang w:eastAsia="en-US"/>
        </w:rPr>
      </w:pPr>
      <w:r>
        <w:rPr>
          <w:sz w:val="28"/>
        </w:rPr>
        <w:t>а) величина постоянных издержек фирмы (</w:t>
      </w:r>
      <w:r>
        <w:rPr>
          <w:sz w:val="28"/>
          <w:lang w:val="en-US"/>
        </w:rPr>
        <w:t>FC</w:t>
      </w:r>
      <w:r>
        <w:rPr>
          <w:sz w:val="28"/>
        </w:rPr>
        <w:t>) составит:</w:t>
      </w:r>
    </w:p>
    <w:p w:rsidR="00ED7339" w:rsidRDefault="00ED7339" w:rsidP="00ED7339">
      <w:pPr>
        <w:pStyle w:val="21"/>
      </w:pPr>
      <w:r>
        <w:lastRenderedPageBreak/>
        <w:t>1. 20 тыс. руб.</w:t>
      </w:r>
      <w:r w:rsidRPr="00831E07">
        <w:tab/>
      </w:r>
      <w:r>
        <w:t>2. 25 тыс. руб.</w:t>
      </w:r>
      <w:r w:rsidRPr="00831E07">
        <w:tab/>
      </w:r>
      <w:r>
        <w:t>3. 28 тыс. руб.</w:t>
      </w:r>
      <w:r w:rsidRPr="00831E07">
        <w:tab/>
      </w:r>
      <w:r>
        <w:t>4. 30 тыс.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б) необходимые переменные издержки для производства первой тысячи штук изделий составят:</w:t>
      </w:r>
    </w:p>
    <w:p w:rsidR="00ED7339" w:rsidRDefault="00ED7339" w:rsidP="00ED7339">
      <w:pPr>
        <w:pStyle w:val="21"/>
      </w:pPr>
      <w:r>
        <w:t>1. 20 тыс. руб.</w:t>
      </w:r>
      <w:r w:rsidRPr="00831E07">
        <w:tab/>
      </w:r>
      <w:r>
        <w:t>2. 5 тыс. руб.</w:t>
      </w:r>
      <w:r w:rsidRPr="00831E07">
        <w:t xml:space="preserve"> </w:t>
      </w:r>
      <w:r w:rsidRPr="00831E07">
        <w:tab/>
      </w:r>
      <w:r>
        <w:t>3. 25 тыс. руб.</w:t>
      </w:r>
      <w:r w:rsidRPr="00831E07">
        <w:t xml:space="preserve"> </w:t>
      </w:r>
      <w:r w:rsidRPr="00831E07">
        <w:tab/>
      </w:r>
      <w:r>
        <w:t>4. 30 тыс.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в) предельные издержки производства 4 тыс. шт. изделий составят:</w:t>
      </w:r>
    </w:p>
    <w:p w:rsidR="00ED7339" w:rsidRDefault="00ED7339" w:rsidP="00ED7339">
      <w:pPr>
        <w:pStyle w:val="21"/>
      </w:pPr>
      <w:r>
        <w:t>1. 20 тыс. руб.</w:t>
      </w:r>
      <w:r w:rsidRPr="00831E07">
        <w:t xml:space="preserve"> </w:t>
      </w:r>
      <w:r w:rsidRPr="00831E07">
        <w:tab/>
      </w:r>
      <w:r>
        <w:t>2. 25 тыс. руб.</w:t>
      </w:r>
      <w:r w:rsidRPr="00831E07">
        <w:t xml:space="preserve"> </w:t>
      </w:r>
      <w:r w:rsidRPr="00831E07">
        <w:tab/>
      </w:r>
      <w:r>
        <w:t>3. 5 тыс. руб.</w:t>
      </w:r>
      <w:r w:rsidRPr="00831E07">
        <w:t xml:space="preserve"> </w:t>
      </w:r>
      <w:r w:rsidRPr="00831E07">
        <w:tab/>
      </w:r>
      <w:r>
        <w:t>4. 30 тыс. руб.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г) если при производстве 4 тыс. шт. изделий фирма получает экономическую прибыль в 20 тыс. единиц, то это означает, что цена выше средних издержек на:</w:t>
      </w:r>
    </w:p>
    <w:p w:rsidR="00ED7339" w:rsidRDefault="00ED7339" w:rsidP="00ED7339">
      <w:pPr>
        <w:pStyle w:val="21"/>
      </w:pPr>
      <w:r>
        <w:t>1. 10 тыс. руб.</w:t>
      </w:r>
      <w:r w:rsidRPr="00831E07">
        <w:t xml:space="preserve"> </w:t>
      </w:r>
      <w:r w:rsidRPr="00831E07">
        <w:tab/>
      </w:r>
      <w:r>
        <w:t>2. 20 тыс. руб.</w:t>
      </w:r>
      <w:r w:rsidRPr="00831E07">
        <w:t xml:space="preserve"> </w:t>
      </w:r>
      <w:r w:rsidRPr="00831E07">
        <w:tab/>
      </w:r>
      <w:r>
        <w:t>3. 25 тыс. руб.</w:t>
      </w:r>
      <w:r w:rsidRPr="00831E07">
        <w:t xml:space="preserve"> </w:t>
      </w:r>
      <w:r w:rsidRPr="00831E07">
        <w:tab/>
      </w:r>
      <w:r>
        <w:t>4. 35 тыс. руб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 xml:space="preserve">54. Дополнить 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Если производство любого объема продукции одной фирмой обходится дешевле, чем его производство двумя или более фирмами, то говорят, что отрасль является _____________________________ монополией.</w:t>
      </w:r>
    </w:p>
    <w:p w:rsidR="00ED7339" w:rsidRDefault="00ED7339" w:rsidP="00ED7339">
      <w:pPr>
        <w:jc w:val="both"/>
        <w:rPr>
          <w:sz w:val="28"/>
        </w:rPr>
      </w:pPr>
    </w:p>
    <w:p w:rsidR="00ED7339" w:rsidRDefault="00ED7339" w:rsidP="00ED7339">
      <w:pPr>
        <w:ind w:firstLine="567"/>
        <w:jc w:val="both"/>
        <w:rPr>
          <w:i/>
          <w:iCs/>
          <w:sz w:val="28"/>
        </w:rPr>
      </w:pPr>
      <w:r>
        <w:rPr>
          <w:i/>
          <w:iCs/>
          <w:sz w:val="28"/>
        </w:rPr>
        <w:t>55. Выбрать номер правильного ответа</w:t>
      </w:r>
    </w:p>
    <w:p w:rsidR="00ED7339" w:rsidRDefault="00ED7339" w:rsidP="00ED7339">
      <w:pPr>
        <w:jc w:val="both"/>
        <w:rPr>
          <w:sz w:val="28"/>
        </w:rPr>
      </w:pPr>
      <w:r>
        <w:rPr>
          <w:sz w:val="28"/>
        </w:rPr>
        <w:t>Если фирма продает одинаковые товары различным покупателям по разной цене в зависимости от их платежеспособности, то речь идет о:</w:t>
      </w:r>
    </w:p>
    <w:p w:rsidR="00ED7339" w:rsidRDefault="00ED7339" w:rsidP="00DB35C4">
      <w:pPr>
        <w:numPr>
          <w:ilvl w:val="0"/>
          <w:numId w:val="79"/>
        </w:numPr>
        <w:jc w:val="both"/>
        <w:rPr>
          <w:sz w:val="28"/>
        </w:rPr>
      </w:pPr>
      <w:r>
        <w:rPr>
          <w:sz w:val="28"/>
        </w:rPr>
        <w:t>стремлении увеличить объем продаж</w:t>
      </w:r>
    </w:p>
    <w:p w:rsidR="00ED7339" w:rsidRDefault="00ED7339" w:rsidP="00DB35C4">
      <w:pPr>
        <w:numPr>
          <w:ilvl w:val="0"/>
          <w:numId w:val="79"/>
        </w:numPr>
        <w:jc w:val="both"/>
        <w:rPr>
          <w:sz w:val="28"/>
        </w:rPr>
      </w:pPr>
      <w:r>
        <w:rPr>
          <w:sz w:val="28"/>
        </w:rPr>
        <w:t>ценовой дискриминации</w:t>
      </w:r>
    </w:p>
    <w:p w:rsidR="00ED7339" w:rsidRDefault="00ED7339" w:rsidP="00DB35C4">
      <w:pPr>
        <w:numPr>
          <w:ilvl w:val="0"/>
          <w:numId w:val="79"/>
        </w:numPr>
        <w:jc w:val="both"/>
        <w:rPr>
          <w:sz w:val="28"/>
        </w:rPr>
      </w:pPr>
      <w:r>
        <w:rPr>
          <w:sz w:val="28"/>
        </w:rPr>
        <w:t>желании получить дополнительную прибыль</w:t>
      </w:r>
    </w:p>
    <w:p w:rsidR="00ED7339" w:rsidRDefault="00ED7339" w:rsidP="00DB35C4">
      <w:pPr>
        <w:numPr>
          <w:ilvl w:val="0"/>
          <w:numId w:val="79"/>
        </w:numPr>
        <w:jc w:val="both"/>
        <w:rPr>
          <w:sz w:val="28"/>
        </w:rPr>
      </w:pPr>
      <w:r>
        <w:rPr>
          <w:sz w:val="28"/>
        </w:rPr>
        <w:t>стремлении присвоить потребительский излишек</w:t>
      </w:r>
    </w:p>
    <w:p w:rsidR="00ED7339" w:rsidRDefault="00ED7339" w:rsidP="00DB35C4">
      <w:pPr>
        <w:numPr>
          <w:ilvl w:val="0"/>
          <w:numId w:val="79"/>
        </w:numPr>
        <w:jc w:val="both"/>
        <w:rPr>
          <w:sz w:val="28"/>
        </w:rPr>
      </w:pPr>
      <w:r>
        <w:rPr>
          <w:sz w:val="28"/>
        </w:rPr>
        <w:t>все ответы, кроме 5, не верны</w:t>
      </w:r>
    </w:p>
    <w:p w:rsidR="00ED7339" w:rsidRPr="004C711D" w:rsidRDefault="00ED7339" w:rsidP="00ED7339">
      <w:pPr>
        <w:jc w:val="center"/>
        <w:rPr>
          <w:sz w:val="28"/>
          <w:szCs w:val="28"/>
        </w:rPr>
      </w:pPr>
      <w:r>
        <w:rPr>
          <w:sz w:val="28"/>
        </w:rPr>
        <w:br w:type="page"/>
      </w:r>
      <w:r>
        <w:rPr>
          <w:sz w:val="28"/>
          <w:szCs w:val="28"/>
        </w:rPr>
        <w:lastRenderedPageBreak/>
        <w:t xml:space="preserve">Домашнее задание № </w:t>
      </w:r>
      <w:r w:rsidRPr="004C711D">
        <w:rPr>
          <w:sz w:val="28"/>
          <w:szCs w:val="28"/>
        </w:rPr>
        <w:t>3</w:t>
      </w:r>
    </w:p>
    <w:p w:rsidR="00ED7339" w:rsidRDefault="00ED7339" w:rsidP="00ED7339">
      <w:pPr>
        <w:jc w:val="center"/>
        <w:rPr>
          <w:sz w:val="28"/>
          <w:szCs w:val="28"/>
        </w:rPr>
      </w:pPr>
      <w:r>
        <w:rPr>
          <w:sz w:val="28"/>
          <w:szCs w:val="28"/>
        </w:rPr>
        <w:t>Бланк ответов</w:t>
      </w:r>
    </w:p>
    <w:p w:rsidR="00ED7339" w:rsidRDefault="00ED7339" w:rsidP="00ED7339">
      <w:pPr>
        <w:rPr>
          <w:sz w:val="28"/>
          <w:szCs w:val="28"/>
        </w:rPr>
      </w:pPr>
    </w:p>
    <w:p w:rsidR="00ED7339" w:rsidRPr="00603C74" w:rsidRDefault="00ED7339" w:rsidP="00ED7339">
      <w:pPr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Вариант </w:t>
      </w:r>
      <w:r>
        <w:rPr>
          <w:sz w:val="28"/>
          <w:szCs w:val="28"/>
          <w:lang w:val="en-US"/>
        </w:rPr>
        <w:t>II</w:t>
      </w:r>
    </w:p>
    <w:p w:rsidR="00ED7339" w:rsidRPr="00751766" w:rsidRDefault="00ED7339" w:rsidP="00ED7339">
      <w:pPr>
        <w:rPr>
          <w:sz w:val="28"/>
          <w:szCs w:val="28"/>
        </w:rPr>
      </w:pPr>
    </w:p>
    <w:p w:rsidR="00ED7339" w:rsidRDefault="00ED7339" w:rsidP="00ED7339">
      <w:pPr>
        <w:rPr>
          <w:sz w:val="28"/>
          <w:szCs w:val="28"/>
        </w:rPr>
      </w:pPr>
      <w:r>
        <w:rPr>
          <w:sz w:val="28"/>
          <w:szCs w:val="28"/>
        </w:rPr>
        <w:t>Ф.И.О. _____________________________ группа __________ дата ___________</w:t>
      </w:r>
    </w:p>
    <w:p w:rsidR="00ED7339" w:rsidRDefault="00ED7339" w:rsidP="00ED7339">
      <w:pPr>
        <w:rPr>
          <w:sz w:val="28"/>
          <w:szCs w:val="28"/>
          <w:u w:val="single"/>
        </w:rPr>
      </w:pPr>
    </w:p>
    <w:p w:rsidR="00ED7339" w:rsidRDefault="00ED7339" w:rsidP="00ED7339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А. Решение задач</w:t>
      </w:r>
    </w:p>
    <w:p w:rsidR="00ED7339" w:rsidRDefault="00ED7339" w:rsidP="00ED733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1. Логические задачи</w:t>
      </w:r>
    </w:p>
    <w:p w:rsidR="00ED7339" w:rsidRDefault="00ED7339" w:rsidP="00ED7339">
      <w:pPr>
        <w:jc w:val="both"/>
        <w:rPr>
          <w:sz w:val="28"/>
          <w:szCs w:val="28"/>
        </w:rPr>
      </w:pPr>
    </w:p>
    <w:p w:rsidR="00ED7339" w:rsidRDefault="00ED7339" w:rsidP="00ED7339">
      <w:pPr>
        <w:jc w:val="both"/>
        <w:rPr>
          <w:sz w:val="28"/>
          <w:szCs w:val="28"/>
        </w:rPr>
      </w:pPr>
      <w:r>
        <w:rPr>
          <w:sz w:val="28"/>
          <w:szCs w:val="28"/>
        </w:rPr>
        <w:t>Поставить (+), если считаете, что утверждение верно и (-), если нет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41"/>
        <w:gridCol w:w="1130"/>
        <w:gridCol w:w="2241"/>
        <w:gridCol w:w="1130"/>
      </w:tblGrid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утверждения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Ответ </w:t>
            </w: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утверждения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Ответ </w:t>
            </w: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1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6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2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7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3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8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4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9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  <w:tr w:rsidR="00ED7339" w:rsidRPr="00EF2D7C" w:rsidTr="00373830">
        <w:trPr>
          <w:jc w:val="center"/>
        </w:trPr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5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241" w:type="dxa"/>
            <w:shd w:val="clear" w:color="auto" w:fill="auto"/>
          </w:tcPr>
          <w:p w:rsidR="00ED7339" w:rsidRPr="00EF2D7C" w:rsidRDefault="00ED7339" w:rsidP="00373830">
            <w:pPr>
              <w:jc w:val="center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№ 10</w:t>
            </w:r>
          </w:p>
        </w:tc>
        <w:tc>
          <w:tcPr>
            <w:tcW w:w="1130" w:type="dxa"/>
            <w:shd w:val="clear" w:color="auto" w:fill="auto"/>
          </w:tcPr>
          <w:p w:rsidR="00ED7339" w:rsidRPr="00EF2D7C" w:rsidRDefault="00ED7339" w:rsidP="00373830">
            <w:pPr>
              <w:jc w:val="both"/>
              <w:rPr>
                <w:sz w:val="28"/>
                <w:szCs w:val="28"/>
              </w:rPr>
            </w:pPr>
          </w:p>
        </w:tc>
      </w:tr>
    </w:tbl>
    <w:p w:rsidR="00ED7339" w:rsidRDefault="00ED7339" w:rsidP="00ED7339">
      <w:pPr>
        <w:jc w:val="both"/>
        <w:rPr>
          <w:sz w:val="28"/>
          <w:szCs w:val="28"/>
        </w:rPr>
        <w:sectPr w:rsidR="00ED7339" w:rsidSect="000B680D">
          <w:type w:val="continuous"/>
          <w:pgSz w:w="11906" w:h="16838"/>
          <w:pgMar w:top="1134" w:right="1134" w:bottom="1134" w:left="1134" w:header="709" w:footer="709" w:gutter="0"/>
          <w:cols w:space="708" w:equalWidth="0">
            <w:col w:w="9638" w:space="708"/>
          </w:cols>
          <w:titlePg/>
          <w:docGrid w:linePitch="360"/>
        </w:sectPr>
      </w:pPr>
    </w:p>
    <w:p w:rsidR="00ED7339" w:rsidRPr="00DA1293" w:rsidRDefault="00ED7339" w:rsidP="00ED7339">
      <w:pPr>
        <w:rPr>
          <w:sz w:val="28"/>
          <w:szCs w:val="28"/>
        </w:rPr>
      </w:pPr>
    </w:p>
    <w:p w:rsidR="00ED7339" w:rsidRPr="00C446B6" w:rsidRDefault="00ED7339" w:rsidP="00ED7339">
      <w:pPr>
        <w:jc w:val="center"/>
        <w:rPr>
          <w:sz w:val="28"/>
          <w:szCs w:val="28"/>
        </w:rPr>
      </w:pPr>
      <w:r>
        <w:rPr>
          <w:i/>
          <w:sz w:val="28"/>
          <w:szCs w:val="28"/>
        </w:rPr>
        <w:t>А2</w:t>
      </w:r>
      <w:r w:rsidRPr="00A90B42">
        <w:rPr>
          <w:i/>
          <w:sz w:val="28"/>
          <w:szCs w:val="28"/>
        </w:rPr>
        <w:t>. Графические задачи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  <w:lang w:val="en-US"/>
        </w:rPr>
      </w:pPr>
      <w:r>
        <w:rPr>
          <w:sz w:val="28"/>
          <w:szCs w:val="28"/>
        </w:rPr>
        <w:t>№ 1</w:t>
      </w:r>
    </w:p>
    <w:tbl>
      <w:tblPr>
        <w:tblW w:w="0" w:type="auto"/>
        <w:tblLook w:val="01E0"/>
      </w:tblPr>
      <w:tblGrid>
        <w:gridCol w:w="4248"/>
        <w:gridCol w:w="5400"/>
      </w:tblGrid>
      <w:tr w:rsidR="00ED7339" w:rsidRPr="00EF2D7C" w:rsidTr="00373830">
        <w:tc>
          <w:tcPr>
            <w:tcW w:w="4248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103" o:spid="_x0000_s1790" style="width:123.75pt;height:121.5pt;mso-position-horizontal-relative:char;mso-position-vertical-relative:line" coordorigin="1764,8184" coordsize="2475,2430">
                  <v:shape id="Text Box 68" o:spid="_x0000_s1791" type="#_x0000_t202" style="position:absolute;left:2559;top:8559;width:696;height:4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dJEsIA&#10;AADcAAAADwAAAGRycy9kb3ducmV2LnhtbERPzWrCQBC+C32HZQq9SLNp0ajRTWiFFq+mPsAkOybB&#10;7GzIbk18e7dQ8DYf3+/s8sl04kqDay0reItiEMSV1S3XCk4/X69rEM4ja+wsk4IbOcizp9kOU21H&#10;PtK18LUIIexSVNB436dSuqohgy6yPXHgznYw6AMcaqkHHEO46eR7HCfSYMuhocGe9g1Vl+LXKDgf&#10;xvlyM5bf/rQ6LpJPbFelvSn18jx9bEF4mvxD/O8+6DA/XsDfM+EC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0kSwgAAANwAAAAPAAAAAAAAAAAAAAAAAJgCAABkcnMvZG93&#10;bnJldi54bWxQSwUGAAAAAAQABAD1AAAAhwMAAAAA&#10;" stroked="f">
                    <v:textbox>
                      <w:txbxContent>
                        <w:p w:rsidR="00ED7339" w:rsidRPr="008243A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C</w:t>
                          </w:r>
                        </w:p>
                      </w:txbxContent>
                    </v:textbox>
                  </v:shape>
                  <v:shape id="Text Box 69" o:spid="_x0000_s1792" type="#_x0000_t202" style="position:absolute;left:3339;top:866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vsib8A&#10;AADcAAAADwAAAGRycy9kb3ducmV2LnhtbERPy6rCMBDdX/AfwghuLtdU8VmNooLitl4/YGzGtthM&#10;ShNt/XsjCO7mcJ6zXLemFA+qXWFZwaAfgSBOrS44U3D+3//NQDiPrLG0TAqe5GC96vwsMda24YQe&#10;J5+JEMIuRgW591UspUtzMuj6tiIO3NXWBn2AdSZ1jU0IN6UcRtFEGiw4NORY0S6n9Ha6GwXXY/M7&#10;njeXgz9Pk9Fki8X0Yp9K9brtZgHCU+u/4o/7qMP8aAzvZ8IFcvU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6+yJvwAAANwAAAAPAAAAAAAAAAAAAAAAAJgCAABkcnMvZG93bnJl&#10;di54bWxQSwUGAAAAAAQABAD1AAAAhAMAAAAA&#10;" stroked="f">
                    <v:textbox>
                      <w:txbxContent>
                        <w:p w:rsidR="00ED7339" w:rsidRPr="008243A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TR</w:t>
                          </w:r>
                        </w:p>
                      </w:txbxContent>
                    </v:textbox>
                  </v:shape>
                  <v:shape id="Text Box 70" o:spid="_x0000_s1793" type="#_x0000_t202" style="position:absolute;left:3594;top:10074;width:486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ly/sEA&#10;AADcAAAADwAAAGRycy9kb3ducmV2LnhtbERP22rCQBB9L/gPywh9Kbqx2KjRVWyhxddEP2DMjkkw&#10;Oxuyay5/3xUKfZvDuc7uMJhadNS6yrKCxTwCQZxbXXGh4HL+nq1BOI+ssbZMCkZycNhPXnaYaNtz&#10;Sl3mCxFC2CWooPS+SaR0eUkG3dw2xIG72dagD7AtpG6xD+Gmlu9RFEuDFYeGEhv6Kim/Zw+j4Hbq&#10;3z42/fXHX1bpMv7EanW1o1Kv0+G4BeFp8P/iP/dJh/lRDM9nwgVy/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5cv7BAAAA3AAAAA8AAAAAAAAAAAAAAAAAmAIAAGRycy9kb3du&#10;cmV2LnhtbFBLBQYAAAAABAAEAPUAAACGAwAAAAA=&#10;" stroked="f">
                    <v:textbox>
                      <w:txbxContent>
                        <w:p w:rsidR="00ED7339" w:rsidRPr="008243A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71" o:spid="_x0000_s1794" type="#_x0000_t202" style="position:absolute;left:1764;top:8184;width:90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XXZcEA&#10;AADcAAAADwAAAGRycy9kb3ducmV2LnhtbERP24rCMBB9F/yHMAu+iKbKat1uo6yC4quXDxib6YVt&#10;JqXJ2vr3ZkHwbQ7nOummN7W4U+sqywpm0wgEcWZ1xYWC62U/WYFwHlljbZkUPMjBZj0cpJho2/GJ&#10;7mdfiBDCLkEFpfdNIqXLSjLoprYhDlxuW4M+wLaQusUuhJtazqNoKQ1WHBpKbGhXUvZ7/jMK8mM3&#10;Xnx1t4O/xqfP5Rar+GYfSo0++p9vEJ56/xa/3Ecd5kcx/D8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B112XBAAAA3AAAAA8AAAAAAAAAAAAAAAAAmAIAAGRycy9kb3du&#10;cmV2LnhtbFBLBQYAAAAABAAEAPUAAACGAwAAAAA=&#10;" stroked="f">
                    <v:textbox>
                      <w:txbxContent>
                        <w:p w:rsidR="00ED7339" w:rsidRPr="008243A3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R, C</w:t>
                          </w:r>
                        </w:p>
                      </w:txbxContent>
                    </v:textbox>
                  </v:shape>
                  <v:group id="Group 72" o:spid="_x0000_s1795" style="position:absolute;left:2214;top:8514;width:1620;height:1624" coordorigin="8301,11163" coordsize="1620,16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line id="Line 73" o:spid="_x0000_s1796" style="position:absolute;flip:y;visibility:visible" from="8301,11163" to="8301,12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Q+RMUAAADcAAAADwAAAGRycy9kb3ducmV2LnhtbESPT2vCQBDF74V+h2UKXkLdVaHU6Cr+&#10;qSAUD9oePA7ZaRKanQ3ZUdNv7xYKvc3w3u/Nm/my9426UhfrwBZGQwOKuAiu5tLC58fu+RVUFGSH&#10;TWCy8EMRlovHhznmLtz4SNeTlCqFcMzRQiXS5lrHoiKPcRha4qR9hc6jpLUrtevwlsJ9o8fGvGiP&#10;NacLFba0qaj4Pl18qrE78HYyydZeZ9mU3s7ybrRYO3jqVzNQQr38m//ovUucmcLvM2kCv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Q+RMUAAADcAAAADwAAAAAAAAAA&#10;AAAAAAChAgAAZHJzL2Rvd25yZXYueG1sUEsFBgAAAAAEAAQA+QAAAJMDAAAAAA==&#10;">
                      <v:stroke endarrow="block"/>
                    </v:line>
                    <v:line id="Line 74" o:spid="_x0000_s1797" style="position:absolute;visibility:visible" from="8301,12787" to="9921,1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Gl8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hGl8UAAADcAAAADwAAAAAAAAAA&#10;AAAAAAChAgAAZHJzL2Rvd25yZXYueG1sUEsFBgAAAAAEAAQA+QAAAJMDAAAAAA==&#10;">
                      <v:stroke endarrow="block"/>
                    </v:line>
                    <v:line id="Line 75" o:spid="_x0000_s1798" style="position:absolute;flip:y;visibility:visible" from="8301,11527" to="9561,12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y58QAAADcAAAADwAAAGRycy9kb3ducmV2LnhtbERPTWsCMRC9C/0PYQq9SM1ukWJXo0ih&#10;4MFLbVnpbdxMN8tuJtsk6vbfG0HwNo/3OYvVYDtxIh8axwrySQaCuHK64VrB99fH8wxEiMgaO8ek&#10;4J8CrJYPowUW2p35k067WIsUwqFABSbGvpAyVIYshonriRP367zFmKCvpfZ4TuG2ky9Z9iotNpwa&#10;DPb0bqhqd0erQM624z+/Pkzbst3v30xZlf3PVqmnx2E9BxFpiHfxzb3RaX6ew/WZdIF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SLLnxAAAANwAAAAPAAAAAAAAAAAA&#10;AAAAAKECAABkcnMvZG93bnJldi54bWxQSwUGAAAAAAQABAD5AAAAkgMAAAAA&#10;"/>
                    <v:shape id="Freeform 76" o:spid="_x0000_s1799" style="position:absolute;left:8301;top:11447;width:900;height:1080;visibility:visible;mso-wrap-style:square;v-text-anchor:top" coordsize="900,9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0/VMIA&#10;AADcAAAADwAAAGRycy9kb3ducmV2LnhtbERPTWvCQBC9C/0PyxR6kbqJYilpNtKUFrx4MAq9TrPT&#10;bGh2NmS3Jv57VxC8zeN9Tr6ZbCdONPjWsYJ0kYAgrp1uuVFwPHw9v4LwAVlj55gUnMnDpniY5Zhp&#10;N/KeTlVoRAxhn6ECE0KfSelrQxb9wvXEkft1g8UQ4dBIPeAYw20nl0nyIi22HBsM9vRhqP6r/q2C&#10;zpSG8bhbjWk5fa8rmv98lqTU0+P0/gYi0BTu4pt7q+P8dAnXZ+IFsr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fT9UwgAAANwAAAAPAAAAAAAAAAAAAAAAAJgCAABkcnMvZG93&#10;bnJldi54bWxQSwUGAAAAAAQABAD1AAAAhwMAAAAA&#10;" path="m,900c285,885,570,870,720,720,870,570,870,120,900,e" filled="f">
                      <v:path arrowok="t" o:connecttype="custom" o:connectlocs="0,1080;720,864;900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5400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</w:t>
            </w:r>
          </w:p>
        </w:tc>
      </w:tr>
    </w:tbl>
    <w:p w:rsidR="00ED7339" w:rsidRDefault="00ED7339" w:rsidP="00ED7339">
      <w:pPr>
        <w:ind w:right="-82"/>
        <w:jc w:val="both"/>
        <w:rPr>
          <w:sz w:val="28"/>
          <w:szCs w:val="28"/>
        </w:rPr>
      </w:pPr>
      <w:r>
        <w:rPr>
          <w:sz w:val="28"/>
          <w:szCs w:val="28"/>
        </w:rPr>
        <w:t>№ 2</w:t>
      </w:r>
    </w:p>
    <w:p w:rsidR="00ED7339" w:rsidRDefault="00A30689" w:rsidP="00ED7339">
      <w:pPr>
        <w:ind w:left="900" w:right="-82"/>
        <w:rPr>
          <w:sz w:val="28"/>
          <w:szCs w:val="28"/>
        </w:rPr>
      </w:pPr>
      <w:r>
        <w:rPr>
          <w:noProof/>
          <w:sz w:val="28"/>
          <w:szCs w:val="28"/>
        </w:rPr>
      </w:r>
      <w:r>
        <w:rPr>
          <w:noProof/>
          <w:sz w:val="28"/>
          <w:szCs w:val="28"/>
        </w:rPr>
        <w:pict>
          <v:group id="Группа 87" o:spid="_x0000_s1800" style="width:118.8pt;height:121.35pt;mso-position-horizontal-relative:char;mso-position-vertical-relative:line" coordorigin="1959,11949" coordsize="2376,2427">
            <v:shape id="Text Box 749" o:spid="_x0000_s1801" type="#_x0000_t202" style="position:absolute;left:1959;top:13224;width:720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1i/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bHWL8vAAAANsAAAAPAAAAAAAAAAAAAAAAAJgCAABkcnMvZG93bnJldi54&#10;bWxQSwUGAAAAAAQABAD1AAAAgQMAAAAA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p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750" o:spid="_x0000_s1802" type="#_x0000_t202" style="position:absolute;left:1974;top:12849;width:720;height:4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HHZ8IA&#10;AADbAAAADwAAAGRycy9kb3ducmV2LnhtbESP3YrCMBSE7xd8h3AEbxZNFVdrNcoqKN768wCnzbEt&#10;Nielydr69kYQ9nKYmW+Y1aYzlXhQ40rLCsajCARxZnXJuYLrZT+MQTiPrLGyTAqe5GCz7n2tMNG2&#10;5RM9zj4XAcIuQQWF93UipcsKMuhGtiYO3s02Bn2QTS51g22Am0pOomgmDZYcFgqsaVdQdj//GQW3&#10;Y/v9s2jTg7/OT9PZFst5ap9KDfrd7xKEp87/hz/to1YQL+D9Jfw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UcdnwgAAANsAAAAPAAAAAAAAAAAAAAAAAJgCAABkcnMvZG93&#10;bnJldi54bWxQSwUGAAAAAAQABAD1AAAAhwMAAAAA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p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751" o:spid="_x0000_s1803" type="#_x0000_t202" style="position:absolute;left:2649;top:13839;width:633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L4J7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Us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gsvgnvAAAANsAAAAPAAAAAAAAAAAAAAAAAJgCAABkcnMvZG93bnJldi54&#10;bWxQSwUGAAAAAAQABAD1AAAAgQMAAAAA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Q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752" o:spid="_x0000_s1804" type="#_x0000_t202" style="position:absolute;left:3159;top:13839;width:672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5dvM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1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/5dvMMAAADbAAAADwAAAAAAAAAAAAAAAACYAgAAZHJzL2Rv&#10;d25yZXYueG1sUEsFBgAAAAAEAAQA9QAAAIgDAAAAAA==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Q</w:t>
                    </w:r>
                    <w:r>
                      <w:rPr>
                        <w:sz w:val="28"/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Text Box 753" o:spid="_x0000_s1805" type="#_x0000_t202" style="position:absolute;left:3744;top:13359;width:516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Dy8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uYj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sw8vBAAAA2wAAAA8AAAAAAAAAAAAAAAAAmAIAAGRycy9kb3du&#10;cmV2LnhtbFBLBQYAAAAABAAEAPUAAACGAwAAAAA=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754" o:spid="_x0000_s1806" type="#_x0000_t202" style="position:absolute;left:3819;top:13839;width:516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BmU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5gN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gZlDBAAAA2wAAAA8AAAAAAAAAAAAAAAAAmAIAAGRycy9kb3du&#10;cmV2LnhtbFBLBQYAAAAABAAEAPUAAACGAwAAAAA=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Q</w:t>
                    </w:r>
                  </w:p>
                </w:txbxContent>
              </v:textbox>
            </v:shape>
            <v:shape id="Text Box 755" o:spid="_x0000_s1807" type="#_x0000_t202" style="position:absolute;left:1989;top:11949;width:900;height:5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n+JM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1Qx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n+JMMAAADbAAAADwAAAAAAAAAAAAAAAACYAgAAZHJzL2Rv&#10;d25yZXYueG1sUEsFBgAAAAAEAAQA9QAAAIgDAAAAAA==&#10;" stroked="f">
              <v:textbox>
                <w:txbxContent>
                  <w:p w:rsidR="00ED7339" w:rsidRPr="00327FDB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P, R</w:t>
                    </w:r>
                  </w:p>
                </w:txbxContent>
              </v:textbox>
            </v:shape>
            <v:group id="Group 756" o:spid="_x0000_s1808" style="position:absolute;left:2394;top:12324;width:1654;height:1594" coordorigin="2075,1907" coordsize="1806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<v:line id="Line 757" o:spid="_x0000_s1809" style="position:absolute;flip:y;visibility:visible" from="2080,1907" to="2080,3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m2x8QAAADbAAAADwAAAGRycy9kb3ducmV2LnhtbESPT2vCQBDF74V+h2UEL0E3rSA1ugn9&#10;o1AoHqoePA7ZMQlmZ0N2qvHbu4VCj4837/fmrYrBtepCfWg8G3iapqCIS28brgwc9pvJC6ggyBZb&#10;z2TgRgGK/PFhhZn1V/6my04qFSEcMjRQi3SZ1qGsyWGY+o44eiffO5Qo+0rbHq8R7lr9nKZz7bDh&#10;2FBjR+81lefdj4tvbLb8MZslb04nyYLWR/lKtRgzHg2vS1BCg/wf/6U/rYHFHH63RADo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abbHxAAAANsAAAAPAAAAAAAAAAAA&#10;AAAAAKECAABkcnMvZG93bnJldi54bWxQSwUGAAAAAAQABAD5AAAAkgMAAAAA&#10;">
                <v:stroke endarrow="block"/>
              </v:line>
              <v:line id="Line 758" o:spid="_x0000_s1810" style="position:absolute;visibility:visible" from="2081,3704" to="3881,3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OTEsQAAADbAAAADwAAAGRycy9kb3ducmV2LnhtbESPzWrDMBCE74W+g9hCbo2cHuLaiRJK&#10;TSCHtJAfet5aG8vUWhlLcZS3jwqFHoeZ+YZZrqPtxEiDbx0rmE0zEMS10y03Ck7HzfMrCB+QNXaO&#10;ScGNPKxXjw9LLLW78p7GQ2hEgrAvUYEJoS+l9LUhi37qeuLknd1gMSQ5NFIPeE1w28mXLJtLiy2n&#10;BYM9vRuqfw4XqyA31V7mstodP6uxnRXxI359F0pNnuLbAkSgGP7Df+2tVlDk8Psl/QC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g5MSxAAAANsAAAAPAAAAAAAAAAAA&#10;AAAAAKECAABkcnMvZG93bnJldi54bWxQSwUGAAAAAAQABAD5AAAAkgMAAAAA&#10;">
                <v:stroke endarrow="block"/>
              </v:line>
              <v:line id="Line 759" o:spid="_x0000_s1811" style="position:absolute;visibility:visible" from="2181,2419" to="3761,3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<v:line id="Line 760" o:spid="_x0000_s1812" style="position:absolute;visibility:visible" from="2101,3122" to="3181,3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YuHsIAAADbAAAADwAAAGRycy9kb3ducmV2LnhtbESPS4vCMBSF9wP+h3AFd2OqC7EdowyC&#10;4MIHPpj1pbm2HZubmsRa/70RBmZ5OI+PM1t0phYtOV9ZVjAaJiCIc6srLhScT6vPKQgfkDXWlknB&#10;kzws5r2PGWbaPvhA7TEUIo6wz1BBGUKTSenzkgz6oW2Io3exzmCI0hVSO3zEcVPLcZJMpMGKI6HE&#10;hpYl5dfj3URuXmzc7ef32q0v283qxm26O+2VGvS77y8QgbrwH/5rr7WCNIX3l/g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3YuHsIAAADbAAAADwAAAAAAAAAAAAAA&#10;AAChAgAAZHJzL2Rvd25yZXYueG1sUEsFBgAAAAAEAAQA+QAAAJADAAAAAA==&#10;">
                <v:stroke dashstyle="dash"/>
              </v:line>
              <v:line id="Line 761" o:spid="_x0000_s1813" style="position:absolute;visibility:visible" from="3161,3122" to="3161,3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pQysMAAADc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GeCL8/IBHr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qUMrDAAAA3AAAAA8AAAAAAAAAAAAA&#10;AAAAoQIAAGRycy9kb3ducmV2LnhtbFBLBQYAAAAABAAEAPkAAACRAwAAAAA=&#10;">
                <v:stroke dashstyle="dash"/>
              </v:line>
              <v:line id="Line 762" o:spid="_x0000_s1814" style="position:absolute;visibility:visible" from="2601,2779" to="2601,3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b1UcQAAADc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ZvVRxAAAANwAAAAPAAAAAAAAAAAA&#10;AAAAAKECAABkcnMvZG93bnJldi54bWxQSwUGAAAAAAQABAD5AAAAkgMAAAAA&#10;">
                <v:stroke dashstyle="dash"/>
              </v:line>
              <v:line id="Line 763" o:spid="_x0000_s1815" style="position:absolute;flip:x;visibility:visible" from="2075,2762" to="2615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u2X78AAADcAAAADwAAAGRycy9kb3ducmV2LnhtbERPTYvCMBC9C/sfwix409SCIl2jiOiy&#10;LF6s633ajGmxmZQmavffG0HwNo/3OYtVbxtxo87XjhVMxgkI4tLpmo2Cv+NuNAfhA7LGxjEp+CcP&#10;q+XHYIGZdnc+0C0PRsQQ9hkqqEJoMyl9WZFFP3YtceTOrrMYIuyM1B3eY7htZJokM2mx5thQYUub&#10;ispLfrUKiu36ZH6L09amvNffZpoXLHOlhp/9+gtEoD68xS/3j47zkxSez8QL5PI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Pu2X78AAADcAAAADwAAAAAAAAAAAAAAAACh&#10;AgAAZHJzL2Rvd25yZXYueG1sUEsFBgAAAAAEAAQA+QAAAI0DAAAAAA==&#10;">
                <v:stroke dashstyle="dash"/>
              </v:line>
            </v:group>
            <w10:wrap type="none"/>
            <w10:anchorlock/>
          </v:group>
        </w:pict>
      </w:r>
    </w:p>
    <w:p w:rsidR="00ED7339" w:rsidRPr="00C65EE0" w:rsidRDefault="00ED7339" w:rsidP="00ED7339">
      <w:pPr>
        <w:ind w:right="-82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№ 3</w:t>
      </w:r>
    </w:p>
    <w:p w:rsidR="00ED7339" w:rsidRPr="00E3031F" w:rsidRDefault="00A30689" w:rsidP="00ED7339">
      <w:pPr>
        <w:ind w:left="900" w:right="-82"/>
        <w:rPr>
          <w:sz w:val="28"/>
          <w:szCs w:val="28"/>
          <w:lang w:val="en-US"/>
        </w:rPr>
      </w:pPr>
      <w:r>
        <w:rPr>
          <w:noProof/>
          <w:sz w:val="28"/>
          <w:szCs w:val="28"/>
        </w:rPr>
      </w:r>
      <w:r w:rsidRPr="00A30689">
        <w:rPr>
          <w:noProof/>
          <w:sz w:val="28"/>
          <w:szCs w:val="28"/>
        </w:rPr>
        <w:pict>
          <v:group id="Группа 77" o:spid="_x0000_s1816" style="width:125.25pt;height:114.6pt;mso-position-horizontal-relative:char;mso-position-vertical-relative:line" coordorigin="1419,1734" coordsize="2505,2292">
            <v:shape id="Text Box 765" o:spid="_x0000_s1817" type="#_x0000_t202" style="position:absolute;left:1494;top:2919;width:42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27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LH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yBLbvwAAANsAAAAPAAAAAAAAAAAAAAAAAJgCAABkcnMvZG93bnJl&#10;di54bWxQSwUGAAAAAAQABAD1AAAAhAMAAAAA&#10;" stroked="f">
              <v:textbox>
                <w:txbxContent>
                  <w:p w:rsidR="00ED7339" w:rsidRPr="00E3031F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proofErr w:type="gramStart"/>
                    <w:r>
                      <w:rPr>
                        <w:sz w:val="28"/>
                        <w:szCs w:val="28"/>
                        <w:lang w:val="en-US"/>
                      </w:rPr>
                      <w:t>p</w:t>
                    </w:r>
                    <w:proofErr w:type="gramEnd"/>
                  </w:p>
                </w:txbxContent>
              </v:textbox>
            </v:shape>
            <v:shape id="Text Box 766" o:spid="_x0000_s1818" type="#_x0000_t202" style="position:absolute;left:3024;top:2274;width:900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<v:textbox>
                <w:txbxContent>
                  <w:p w:rsidR="00ED7339" w:rsidRPr="00E3031F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ATC</w:t>
                    </w:r>
                  </w:p>
                </w:txbxContent>
              </v:textbox>
            </v:shape>
            <v:shape id="Text Box 767" o:spid="_x0000_s1819" type="#_x0000_t202" style="position:absolute;left:3309;top:3594;width:501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tu+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la276vAAAANsAAAAPAAAAAAAAAAAAAAAAAJgCAABkcnMvZG93bnJldi54&#10;bWxQSwUGAAAAAAQABAD1AAAAgQMAAAAA&#10;" stroked="f">
              <v:textbox>
                <w:txbxContent>
                  <w:p w:rsidR="00ED7339" w:rsidRPr="00E3031F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Q</w:t>
                    </w:r>
                  </w:p>
                </w:txbxContent>
              </v:textbox>
            </v:shape>
            <v:shape id="Text Box 768" o:spid="_x0000_s1820" type="#_x0000_t202" style="position:absolute;left:1419;top:1734;width:900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fLYcMA&#10;AADbAAAADwAAAGRycy9kb3ducmV2LnhtbESP0WrCQBRE34X+w3ILfRHdKDZqmo1ooeKr0Q+4Zq9J&#10;aPZuyK4m/n1XEPo4zMwZJt0MphF36lxtWcFsGoEgLqyuuVRwPv1MViCcR9bYWCYFD3Kwyd5GKSba&#10;9nyke+5LESDsElRQed8mUrqiIoNualvi4F1tZ9AH2ZVSd9gHuGnkPIpiabDmsFBhS98VFb/5zSi4&#10;Hvrx57q/7P15eVzEO6yXF/tQ6uN92H6B8DT4//CrfdAKVjN4fgk/QG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fLYcMAAADbAAAADwAAAAAAAAAAAAAAAACYAgAAZHJzL2Rv&#10;d25yZXYueG1sUEsFBgAAAAAEAAQA9QAAAIgDAAAAAA==&#10;" stroked="f">
              <v:textbox>
                <w:txbxContent>
                  <w:p w:rsidR="00ED7339" w:rsidRPr="00E3031F" w:rsidRDefault="00ED7339" w:rsidP="00ED7339">
                    <w:pPr>
                      <w:rPr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sz w:val="28"/>
                        <w:szCs w:val="28"/>
                        <w:lang w:val="en-US"/>
                      </w:rPr>
                      <w:t>P, C</w:t>
                    </w:r>
                  </w:p>
                </w:txbxContent>
              </v:textbox>
            </v:shape>
            <v:group id="Group 769" o:spid="_x0000_s1821" style="position:absolute;left:1854;top:2058;width:1686;height:1596" coordorigin="8481,1353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<v:line id="Line 770" o:spid="_x0000_s1822" style="position:absolute;flip:y;visibility:visible" from="8481,1353" to="8481,3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eDgsQAAADbAAAADwAAAGRycy9kb3ducmV2LnhtbESPQWvCQBCF7wX/wzKCl1A3NSCauoq2&#10;CgXxoPbQ45Adk2B2NmSnGv99t1Do8fHmfW/eYtW7Rt2oC7VnAy/jFBRx4W3NpYHP8+55BioIssXG&#10;Mxl4UIDVcvC0wNz6Ox/pdpJSRQiHHA1UIm2udSgqchjGviWO3sV3DiXKrtS2w3uEu0ZP0nSqHdYc&#10;Gyps6a2i4nr6dvGN3YHfsyzZOJ0kc9p+yT7VYsxo2K9fQQn18n/8l/6wBmYZ/G6JAN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x4OCxAAAANsAAAAPAAAAAAAAAAAA&#10;AAAAAKECAABkcnMvZG93bnJldi54bWxQSwUGAAAAAAQABAD5AAAAkgMAAAAA&#10;">
                <v:stroke endarrow="block"/>
              </v:line>
              <v:line id="Line 771" o:spid="_x0000_s1823" style="position:absolute;visibility:visible" from="8481,3153" to="10281,3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ibuMQAAADbAAAADwAAAGRycy9kb3ducmV2LnhtbESPT2sCMRTE70K/Q3iF3jRrKV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iJu4xAAAANsAAAAPAAAAAAAAAAAA&#10;AAAAAKECAABkcnMvZG93bnJldi54bWxQSwUGAAAAAAQABAD5AAAAkgMAAAAA&#10;">
                <v:stroke endarrow="block"/>
              </v:line>
              <v:line id="Line 772" o:spid="_x0000_s1824" style="position:absolute;visibility:visible" from="8481,2613" to="10101,2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<v:shape id="Arc 773" o:spid="_x0000_s1825" style="position:absolute;left:8591;top:1593;width:1510;height:900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1948YA&#10;AADbAAAADwAAAGRycy9kb3ducmV2LnhtbESPzWvCQBTE74L/w/KEXkQ3tn6E6CpFEDz04geCt2f2&#10;mUSzb2N2G9P/3i0Uehxm5jfMYtWaUjRUu8KygtEwAkGcWl1wpuB42AxiEM4jaywtk4IfcrBadjsL&#10;TLR98o6avc9EgLBLUEHufZVI6dKcDLqhrYiDd7W1QR9knUld4zPATSnfo2gqDRYcFnKsaJ1Tet9/&#10;GwWz3W1yeMQfl+Z4Tkfjdf9UfNmTUm+99nMOwlPr/8N/7a1WEE/h90v4AXL5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1948YAAADbAAAADwAAAAAAAAAAAAAAAACYAgAAZHJz&#10;L2Rvd25yZXYueG1sUEsFBgAAAAAEAAQA9QAAAIsDAAAAAA==&#10;" adj="0,,0" path="m38828,9754nfc35150,17019,27699,21600,19556,21600,11178,21600,3557,16756,,9171em38828,9754nsc35150,17019,27699,21600,19556,21600,11178,21600,3557,16756,,9171l19556,,38828,9754xe" filled="f">
                <v:stroke joinstyle="round"/>
                <v:formulas/>
                <v:path arrowok="t" o:extrusionok="f" o:connecttype="custom" o:connectlocs="1510,406;0,382;761,0" o:connectangles="0,0,0"/>
              </v:shape>
            </v:group>
            <w10:wrap type="none"/>
            <w10:anchorlock/>
          </v:group>
        </w:pict>
      </w:r>
    </w:p>
    <w:p w:rsidR="00ED7339" w:rsidRDefault="00ED7339" w:rsidP="00ED7339">
      <w:pPr>
        <w:ind w:right="-82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№ 4</w:t>
      </w: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</w:r>
            <w:r>
              <w:rPr>
                <w:noProof/>
                <w:sz w:val="28"/>
                <w:szCs w:val="28"/>
              </w:rPr>
              <w:pict>
                <v:group id="Группа 58" o:spid="_x0000_s1826" style="width:142.65pt;height:120pt;mso-position-horizontal-relative:char;mso-position-vertical-relative:line" coordorigin="1659,5019" coordsize="2853,2400">
                  <v:shape id="Text Box 49" o:spid="_x0000_s1827" type="#_x0000_t202" style="position:absolute;left:3009;top:6984;width:813;height: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HrIMEA&#10;AADbAAAADwAAAGRycy9kb3ducmV2LnhtbESP3arCMBCE7wXfIazgjWiqHP+qUVQ44q0/D7A2a1ts&#10;NqWJtr69EQQvh5n5hlmuG1OIJ1Uut6xgOIhAECdW55wquJz/+zMQziNrLCyTghc5WK/arSXG2tZ8&#10;pOfJpyJA2MWoIPO+jKV0SUYG3cCWxMG72cqgD7JKpa6wDnBTyFEUTaTBnMNChiXtMkrup4dRcDvU&#10;vfG8vu79ZXr8m2wxn17tS6lup9ksQHhq/C/8bR+0gvEcPl/C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x6yDBAAAA2wAAAA8AAAAAAAAAAAAAAAAAmAIAAGRycy9kb3du&#10;cmV2LnhtbFBLBQYAAAAABAAEAPUAAACGAwAAAAA=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R</w:t>
                          </w:r>
                        </w:p>
                      </w:txbxContent>
                    </v:textbox>
                  </v:shape>
                  <v:shape id="Text Box 50" o:spid="_x0000_s1828" type="#_x0000_t202" style="position:absolute;left:1974;top:5379;width:576;height: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eIAL8A&#10;AADbAAAADwAAAGRycy9kb3ducmV2LnhtbERPy4rCMBTdD8w/hDswm8GmDmPVahQVRtxW/YBrc/vA&#10;5qY00da/NwvB5eG8l+vBNOJOnastKxhHMQji3OqaSwXn0/9oBsJ5ZI2NZVLwIAfr1efHElNte87o&#10;fvSlCCHsUlRQed+mUrq8IoMusi1x4ArbGfQBdqXUHfYh3DTyN44TabDm0FBhS7uK8uvxZhQUh/5n&#10;Mu8ve3+eZn/JFuvpxT6U+v4aNgsQngb/Fr/cB60gCevDl/AD5Oo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Z4gAvwAAANsAAAAPAAAAAAAAAAAAAAAAAJgCAABkcnMvZG93bnJl&#10;di54bWxQSwUGAAAAAAQABAD1AAAAhAMAAAAA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1" o:spid="_x0000_s1829" type="#_x0000_t202" style="position:absolute;left:3234;top:6354;width:576;height: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stm8MA&#10;AADbAAAADwAAAGRycy9kb3ducmV2LnhtbESP0WrCQBRE34X+w3ILfZG6UWxsUzdBC0petX7ANXtN&#10;QrN3Q3Y1yd+7gtDHYWbOMOtsMI24UedqywrmswgEcWF1zaWC0+/u/ROE88gaG8ukYCQHWfoyWWOi&#10;bc8Huh19KQKEXYIKKu/bREpXVGTQzWxLHLyL7Qz6ILtS6g77ADeNXERRLA3WHBYqbOmnouLveDUK&#10;Lnk//fjqz3t/Wh2W8Rbr1dmOSr29DptvEJ4G/x9+tnOtIJ7D40v4ATK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stm8MAAADbAAAADwAAAAAAAAAAAAAAAACYAgAAZHJzL2Rv&#10;d25yZXYueG1sUEsFBgAAAAAEAAQA9QAAAIgDAAAAAA==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2" o:spid="_x0000_s1830" type="#_x0000_t202" style="position:absolute;left:3564;top:5904;width:948;height: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53" o:spid="_x0000_s1831" type="#_x0000_t202" style="position:absolute;left:3399;top:5454;width:948;height:4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Wd8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Qj+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tRZ3wgAAANsAAAAPAAAAAAAAAAAAAAAAAJgCAABkcnMvZG93&#10;bnJldi54bWxQSwUGAAAAAAQABAD1AAAAhwMAAAAA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ATC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4" o:spid="_x0000_s1832" type="#_x0000_t202" style="position:absolute;left:3609;top:6879;width:516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OA8MA&#10;AADbAAAADwAAAGRycy9kb3ducmV2LnhtbESP3WrCQBSE74W+w3IKvRHdWNKo0U2wQktu/XmAY/aY&#10;BLNnQ3Zr4tu7hUIvh5n5htnmo2nFnXrXWFawmEcgiEurG64UnE9fsxUI55E1tpZJwYMc5NnLZIup&#10;tgMf6H70lQgQdikqqL3vUildWZNBN7cdcfCutjfog+wrqXscAty08j2KEmmw4bBQY0f7msrb8cco&#10;uBbD9GM9XL79eXmIk09slh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yOA8MAAADbAAAADwAAAAAAAAAAAAAAAACYAgAAZHJzL2Rv&#10;d25yZXYueG1sUEsFBgAAAAAEAAQA9QAAAIgDAAAAAA==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55" o:spid="_x0000_s1833" type="#_x0000_t202" style="position:absolute;left:1659;top:5019;width:516;height:48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  <v:textbox>
                      <w:txbxContent>
                        <w:p w:rsidR="00ED7339" w:rsidRPr="00E3031F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56" o:spid="_x0000_s1834" style="position:absolute;left:2034;top:5274;width:1800;height:1799" coordorigin="7641,4195" coordsize="252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line id="Line 57" o:spid="_x0000_s1835" style="position:absolute;flip:y;visibility:visible" from="7641,4195" to="7641,6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Bje8QAAADbAAAADwAAAGRycy9kb3ducmV2LnhtbESPT2vCQBDF74V+h2UKvQTdtILV6Cr9&#10;JwjSg9GDxyE7JsHsbMhONf32riD0+Hjzfm/efNm7Rp2pC7VnAy/DFBRx4W3NpYH9bjWYgAqCbLHx&#10;TAb+KMBy8fgwx8z6C2/pnEupIoRDhgYqkTbTOhQVOQxD3xJH7+g7hxJlV2rb4SXCXaNf03SsHdYc&#10;Gyps6bOi4pT/uvjG6oe/RqPkw+kkmdL3QTapFmOen/r3GSihXv6P7+m1NTB+g9uWCAC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8GN7xAAAANsAAAAPAAAAAAAAAAAA&#10;AAAAAKECAABkcnMvZG93bnJldi54bWxQSwUGAAAAAAQABAD5AAAAkgMAAAAA&#10;">
                      <v:stroke endarrow="block"/>
                    </v:line>
                    <v:line id="Line 58" o:spid="_x0000_s1836" style="position:absolute;visibility:visible" from="7641,6185" to="1016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l3R8AAAADbAAAADwAAAGRycy9kb3ducmV2LnhtbERPy4rCMBTdD/gP4QruxlQXOlajiGXA&#10;xYzgA9fX5toUm5vSZGrm7ycLYZaH815tom1ET52vHSuYjDMQxKXTNVcKLufP9w8QPiBrbByTgl/y&#10;sFkP3laYa/fkI/WnUIkUwj5HBSaENpfSl4Ys+rFriRN3d53FkGBXSd3hM4XbRk6zbCYt1pwaDLa0&#10;M1Q+Tj9WwdwURzmXxdf5UPT1ZBG/4/W2UGo0jNsliEAx/Itf7r1WMEtj05f0A+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Jd0fAAAAA2wAAAA8AAAAAAAAAAAAAAAAA&#10;oQIAAGRycy9kb3ducmV2LnhtbFBLBQYAAAAABAAEAPkAAACOAwAAAAA=&#10;">
                      <v:stroke endarrow="block"/>
                    </v:line>
                    <v:shape id="Arc 59" o:spid="_x0000_s1837" style="position:absolute;left:8181;top:4596;width:1854;height:76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XQ8MMA&#10;AADbAAAADwAAAGRycy9kb3ducmV2LnhtbESPwW7CMBBE75X6D9ZW4lYcegghxSCrUqseeiHwAdt4&#10;SSLidRQ74PL1NRISx9HMvNGst9H24kyj7xwrWMwzEMS1Mx03Cg77z9cChA/IBnvHpOCPPGw3z09r&#10;LI278I7OVWhEgrAvUUEbwlBK6euWLPq5G4iTd3SjxZDk2Egz4iXBbS/fsiyXFjtOCy0O9NFSfaom&#10;q0Af9PJort2vm4oCV3pqvuKPVmr2EvU7iEAxPML39rdRkK/g9iX9ALn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XQ8MMAAADbAAAADwAAAAAAAAAAAAAAAACYAgAAZHJzL2Rv&#10;d25yZXYueG1sUEsFBgAAAAAEAAQA9QAAAIgDAAAAAA==&#10;" adj="0,,0" path="m37854,13928nfc33750,18793,27710,21600,21346,21600,10691,21600,1629,13831,,3302em37854,13928nsc33750,18793,27710,21600,21346,21600,10691,21600,1629,13831,,3302l21346,,37854,13928xe" filled="f">
                      <v:stroke joinstyle="round"/>
                      <v:formulas/>
                      <v:path arrowok="t" o:extrusionok="f" o:connecttype="custom" o:connectlocs="1854,491;0,116;1045,0" o:connectangles="0,0,0"/>
                    </v:shape>
                    <v:line id="Line 60" o:spid="_x0000_s1838" style="position:absolute;visibility:visible" from="7821,4735" to="8901,5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  <v:line id="Line 61" o:spid="_x0000_s1839" style="position:absolute;visibility:visible" from="8901,5095" to="9441,5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  <v:shape id="Arc 62" o:spid="_x0000_s1840" style="position:absolute;left:8461;top:4535;width:1484;height:60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cgDsMA&#10;AADbAAAADwAAAGRycy9kb3ducmV2LnhtbESPT4vCMBTE7wt+h/AEL4umetiVahRxEbwI/il4fTTP&#10;ptq8lCZr229vFoQ9DjPzG2a57mwlntT40rGC6SQBQZw7XXKhILvsxnMQPiBrrByTgp48rFeDjyWm&#10;2rV8ouc5FCJC2KeowIRQp1L63JBFP3E1cfRurrEYomwKqRtsI9xWcpYkX9JiyXHBYE1bQ/nj/GsV&#10;bB7ZPUt6f9TUt4ef/Hqfms+LUqNht1mACNSF//C7vdcKvmfw9yX+AL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cgDsMAAADbAAAADwAAAAAAAAAAAAAAAACYAgAAZHJzL2Rv&#10;d25yZXYueG1sUEsFBgAAAAAEAAQA9QAAAIgDAAAAAA==&#10;" adj="0,,0" path="m36957,12768nfc32888,18319,26417,21600,19535,21600,11175,21600,3566,16776,-1,9216em36957,12768nsc32888,18319,26417,21600,19535,21600,11175,21600,3566,16776,-1,9216l19535,,36957,12768xe" filled="f">
                      <v:stroke joinstyle="round"/>
                      <v:formulas/>
                      <v:path arrowok="t" o:extrusionok="f" o:connecttype="custom" o:connectlocs="1484,355;0,256;784,0" o:connectangles="0,0,0"/>
                    </v:shape>
                    <v:line id="Line 63" o:spid="_x0000_s1841" style="position:absolute;visibility:visible" from="8901,5095" to="8901,6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/FvsUAAADbAAAADwAAAGRycy9kb3ducmV2LnhtbESPT2sCMRTE7wW/Q3iCF9Fs/2DLahQp&#10;FcWTTQV7fG6eu4ubl2UTdeunN4LQ4zAzv2Ems9ZW4kyNLx0reB4mIIgzZ0rOFWx/FoMPED4gG6wc&#10;k4I/8jCbdp4mmBp34W8665CLCGGfooIihDqV0mcFWfRDVxNH7+AaiyHKJpemwUuE20q+JMlIWiw5&#10;LhRY02dB2VGfrAIt97uva39Ny23b1/qwwez3baRUr9vOxyACteE//GivjIL3V7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/FvsUAAADbAAAADwAAAAAAAAAA&#10;AAAAAAChAgAAZHJzL2Rvd25yZXYueG1sUEsFBgAAAAAEAAQA+QAAAJMDAAAAAA==&#10;">
                      <v:stroke dashstyle="1 1" endcap="round"/>
                    </v:line>
                    <v:line id="Line 64" o:spid="_x0000_s1842" style="position:absolute;visibility:visible" from="7821,4855" to="8901,5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tnesQAAADbAAAADwAAAGRycy9kb3ducmV2LnhtbESPS2sCMRSF90L/Q7iF7mqmpagdJ0op&#10;CC584FhcXyZ3HnVyMybpOP33jVBweTiPj5MtB9OKnpxvLCt4GScgiAurG64UfB1XzzMQPiBrbC2T&#10;gl/ysFw8jDJMtb3ygfo8VCKOsE9RQR1Cl0rpi5oM+rHtiKNXWmcwROkqqR1e47hp5WuSTKTBhiOh&#10;xo4+ayrO+Y+J3KLauMvp+zysy+1mdeH+fXfcK/X0OHzMQQQawj38315rBd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2d6xAAAANsAAAAPAAAAAAAAAAAA&#10;AAAAAKECAABkcnMvZG93bnJldi54bWxQSwUGAAAAAAQABAD5AAAAkgMAAAAA&#10;">
                      <v:stroke dashstyle="dash"/>
                    </v:line>
                    <v:line id="Line 65" o:spid="_x0000_s1843" style="position:absolute;visibility:visible" from="8901,5615" to="8901,5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fC4cQAAADbAAAADwAAAGRycy9kb3ducmV2LnhtbESPS2sCMRSF90L/Q7iF7mqmhaodJ0op&#10;CC584FhcXyZ3HnVyMybpOP33jVBweTiPj5MtB9OKnpxvLCt4GScgiAurG64UfB1XzzMQPiBrbC2T&#10;gl/ysFw8jDJMtb3ygfo8VCKOsE9RQR1Cl0rpi5oM+rHtiKNXWmcwROkqqR1e47hp5WuSTKTBhiOh&#10;xo4+ayrO+Y+J3KLauMvp+zysy+1mdeH+fXfcK/X0OHzMQQQawj38315rBdM3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N8LhxAAAANsAAAAPAAAAAAAAAAAA&#10;AAAAAKECAABkcnMvZG93bnJldi54bWxQSwUGAAAAAAQABAD5AAAAkgMAAAAA&#10;">
                      <v:stroke dashstyle="dash"/>
                    </v:line>
                    <v:line id="Line 66" o:spid="_x0000_s1844" style="position:absolute;visibility:visible" from="8901,5815" to="9501,6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        <v:stroke dashstyle="dash"/>
                    </v:line>
                  </v:group>
                  <w10:wrap type="none"/>
                  <w10:anchorlock/>
                </v:group>
              </w:pic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а)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 нанести кривую ___</w:t>
            </w:r>
          </w:p>
        </w:tc>
      </w:tr>
    </w:tbl>
    <w:p w:rsidR="00ED7339" w:rsidRDefault="00ED7339" w:rsidP="00ED7339">
      <w:pPr>
        <w:ind w:right="-82"/>
        <w:jc w:val="both"/>
        <w:rPr>
          <w:sz w:val="28"/>
          <w:szCs w:val="28"/>
        </w:rPr>
      </w:pPr>
      <w:r>
        <w:rPr>
          <w:sz w:val="28"/>
          <w:szCs w:val="28"/>
        </w:rPr>
        <w:t>№ 5</w:t>
      </w:r>
    </w:p>
    <w:tbl>
      <w:tblPr>
        <w:tblW w:w="0" w:type="auto"/>
        <w:tblLook w:val="01E0"/>
      </w:tblPr>
      <w:tblGrid>
        <w:gridCol w:w="4608"/>
        <w:gridCol w:w="5220"/>
      </w:tblGrid>
      <w:tr w:rsidR="00ED7339" w:rsidRPr="00EF2D7C" w:rsidTr="00373830">
        <w:tc>
          <w:tcPr>
            <w:tcW w:w="4608" w:type="dxa"/>
            <w:shd w:val="clear" w:color="auto" w:fill="auto"/>
          </w:tcPr>
          <w:p w:rsidR="00ED7339" w:rsidRPr="00EF2D7C" w:rsidRDefault="00A30689" w:rsidP="00373830">
            <w:pPr>
              <w:ind w:right="-82"/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sz w:val="28"/>
                <w:szCs w:val="28"/>
              </w:rPr>
            </w:r>
            <w:r w:rsidRPr="00A30689">
              <w:rPr>
                <w:noProof/>
                <w:sz w:val="28"/>
                <w:szCs w:val="28"/>
              </w:rPr>
              <w:pict>
                <v:group id="Группа 48" o:spid="_x0000_s1845" style="width:136.05pt;height:122.25pt;mso-position-horizontal-relative:char;mso-position-vertical-relative:line" coordorigin="1479,8169" coordsize="2721,2445">
                  <v:shape id="Text Box 39" o:spid="_x0000_s1846" type="#_x0000_t202" style="position:absolute;left:3564;top:9099;width:507;height:4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  <v:textbox>
                      <w:txbxContent>
                        <w:p w:rsidR="00ED7339" w:rsidRPr="009731A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40" o:spid="_x0000_s1847" type="#_x0000_t202" style="position:absolute;left:3009;top:8604;width:77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tCvb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V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bC0K9vAAAANsAAAAPAAAAAAAAAAAAAAAAAJgCAABkcnMvZG93bnJldi54&#10;bWxQSwUGAAAAAAQABAD1AAAAgQMAAAAA&#10;" stroked="f">
                    <v:textbox>
                      <w:txbxContent>
                        <w:p w:rsidR="00ED7339" w:rsidRPr="009731A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41" o:spid="_x0000_s1848" type="#_x0000_t202" style="position:absolute;left:3609;top:10074;width:591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<v:textbox>
                      <w:txbxContent>
                        <w:p w:rsidR="00ED7339" w:rsidRPr="009731A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42" o:spid="_x0000_s1849" type="#_x0000_t202" style="position:absolute;left:1479;top:8169;width:126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5Uc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rC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5UcMAAADbAAAADwAAAAAAAAAAAAAAAACYAgAAZHJzL2Rv&#10;d25yZXYueG1sUEsFBgAAAAAEAAQA9QAAAIgDAAAAAA==&#10;" stroked="f">
                    <v:textbox>
                      <w:txbxContent>
                        <w:p w:rsidR="00ED7339" w:rsidRPr="009731A4" w:rsidRDefault="00ED7339" w:rsidP="00ED7339">
                          <w:pPr>
                            <w:rPr>
                              <w:sz w:val="28"/>
                              <w:szCs w:val="28"/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P, C, R</w:t>
                          </w:r>
                        </w:p>
                      </w:txbxContent>
                    </v:textbox>
                  </v:shape>
                  <v:group id="Group 43" o:spid="_x0000_s1850" style="position:absolute;left:2020;top:8505;width:1814;height:1629" coordorigin="8500,7065" coordsize="1994,19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<v:line id="Line 44" o:spid="_x0000_s1851" style="position:absolute;flip:y;visibility:visible" from="8500,7065" to="8500,9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43scUAAADbAAAADwAAAGRycy9kb3ducmV2LnhtbESPT2vCQBDF74LfYRnBS6gbqy01uor9&#10;Iwilh9oeehyyYxLMzobsqOm3dwXB4+PN+715i1XnanWiNlSeDYxHKSji3NuKCwO/P5uHF1BBkC3W&#10;nsnAPwVYLfu9BWbWn/mbTjspVIRwyNBAKdJkWoe8JIdh5Bvi6O1961CibAttWzxHuKv1Y5o+a4cV&#10;x4YSG3orKT/sji6+sfni98kkeXU6SWb08SefqRZjhoNuPQcl1Mn9+JbeWgNPU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43scUAAADbAAAADwAAAAAAAAAA&#10;AAAAAAChAgAAZHJzL2Rvd25yZXYueG1sUEsFBgAAAAAEAAQA+QAAAJMDAAAAAA==&#10;">
                      <v:stroke endarrow="block"/>
                    </v:line>
                    <v:line id="Line 45" o:spid="_x0000_s1852" style="position:absolute;visibility:visible" from="8514,9054" to="10494,9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QSZMQAAADbAAAADwAAAGRycy9kb3ducmV2LnhtbESPS2vDMBCE74X8B7GB3Bo5hbzcKCHU&#10;FHJoCnnQ89baWibWyliqo/77KFDIcZiZb5jVJtpG9NT52rGCyTgDQVw6XXOl4Hx6f16A8AFZY+OY&#10;FPyRh8168LTCXLsrH6g/hkokCPscFZgQ2lxKXxqy6MeuJU7ej+sshiS7SuoOrwluG/mSZTNpsea0&#10;YLClN0Pl5fhrFcxNcZBzWXycPou+nizjPn59L5UaDeP2FUSgGB7h//ZOK5hO4f4l/QC5v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pBJkxAAAANsAAAAPAAAAAAAAAAAA&#10;AAAAAKECAABkcnMvZG93bnJldi54bWxQSwUGAAAAAAQABAD5AAAAkgMAAAAA&#10;">
                      <v:stroke endarrow="block"/>
                    </v:line>
                    <v:line id="Line 46" o:spid="_x0000_s1853" style="position:absolute;visibility:visible" from="8640,7704" to="10440,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<v:shape id="Arc 47" o:spid="_x0000_s1854" style="position:absolute;left:8800;top:7105;width:1185;height:1351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F9rMQA&#10;AADbAAAADwAAAGRycy9kb3ducmV2LnhtbESPS2/CMBCE75X4D9Yi9dY4LeKVYlBBRYIbz/a6jbdx&#10;RLwOsQvpv6+RKnEczcw3msmstZW4UONLxwqekxQEce50yYWCw375NALhA7LGyjEp+CUPs2nnYYKZ&#10;dlfe0mUXChEh7DNUYEKoMyl9bsiiT1xNHL1v11gMUTaF1A1eI9xW8iVNB9JiyXHBYE0LQ/lp92MV&#10;zL/yzbpsj/5wWvfGn+8pmo/zQKnHbvv2CiJQG+7h//ZKK+gP4fYl/gA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xfazEAAAA2wAAAA8AAAAAAAAAAAAAAAAAmAIAAGRycy9k&#10;b3ducmV2LnhtbFBLBQYAAAAABAAEAPUAAACJAwAAAAA=&#10;" adj="0,,0" path="m25154,8493nfc21754,16443,13941,21600,5295,21600,3509,21600,1730,21378,,20940em25154,8493nsc21754,16443,13941,21600,5295,21600,3509,21600,1730,21378,,20940l5295,,25154,8493xe" filled="f">
                      <v:stroke joinstyle="round"/>
                      <v:formulas/>
                      <v:path arrowok="t" o:extrusionok="f" o:connecttype="custom" o:connectlocs="1185,531;0,1310;249,0" o:connectangles="0,0,0"/>
                    </v:shape>
                  </v:group>
                  <w10:wrap type="none"/>
                  <w10:anchorlock/>
                </v:group>
              </w:pict>
            </w:r>
          </w:p>
        </w:tc>
        <w:tc>
          <w:tcPr>
            <w:tcW w:w="5220" w:type="dxa"/>
            <w:shd w:val="clear" w:color="auto" w:fill="auto"/>
          </w:tcPr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анести соответствующую кривую.</w:t>
            </w:r>
          </w:p>
          <w:p w:rsidR="00ED7339" w:rsidRPr="00EF2D7C" w:rsidRDefault="00ED7339" w:rsidP="00373830">
            <w:pPr>
              <w:ind w:right="-82"/>
              <w:jc w:val="both"/>
              <w:rPr>
                <w:sz w:val="28"/>
                <w:szCs w:val="28"/>
                <w:vertAlign w:val="superscript"/>
              </w:rPr>
            </w:pPr>
            <w:r w:rsidRPr="00EF2D7C">
              <w:rPr>
                <w:sz w:val="28"/>
                <w:szCs w:val="28"/>
              </w:rPr>
              <w:t xml:space="preserve">Обозначить оптимальный объем </w:t>
            </w:r>
            <w:r w:rsidRPr="00EF2D7C">
              <w:rPr>
                <w:sz w:val="28"/>
                <w:szCs w:val="28"/>
                <w:lang w:val="en-US"/>
              </w:rPr>
              <w:t>Q</w:t>
            </w:r>
            <w:r w:rsidRPr="00EF2D7C">
              <w:rPr>
                <w:sz w:val="28"/>
                <w:szCs w:val="28"/>
                <w:vertAlign w:val="superscript"/>
              </w:rPr>
              <w:t>*</w:t>
            </w:r>
            <w:r w:rsidRPr="00EF2D7C">
              <w:rPr>
                <w:sz w:val="28"/>
                <w:szCs w:val="28"/>
              </w:rPr>
              <w:t xml:space="preserve"> и цену р</w:t>
            </w:r>
            <w:r w:rsidRPr="00EF2D7C">
              <w:rPr>
                <w:sz w:val="28"/>
                <w:szCs w:val="28"/>
                <w:vertAlign w:val="superscript"/>
              </w:rPr>
              <w:t>*</w:t>
            </w:r>
          </w:p>
        </w:tc>
      </w:tr>
    </w:tbl>
    <w:p w:rsidR="00ED7339" w:rsidRPr="00ED7339" w:rsidRDefault="00ED7339" w:rsidP="00ED7339">
      <w:pPr>
        <w:rPr>
          <w:sz w:val="28"/>
          <w:szCs w:val="28"/>
        </w:rPr>
      </w:pPr>
    </w:p>
    <w:p w:rsidR="00ED7339" w:rsidRDefault="00ED7339" w:rsidP="00ED7339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А3. Расчетные задачи</w:t>
      </w:r>
    </w:p>
    <w:p w:rsidR="00ED7339" w:rsidRPr="00A83CEC" w:rsidRDefault="00ED7339" w:rsidP="00ED7339">
      <w:pPr>
        <w:jc w:val="center"/>
        <w:rPr>
          <w:sz w:val="28"/>
          <w:szCs w:val="28"/>
        </w:rPr>
      </w:pPr>
      <w:r w:rsidRPr="00A83CEC">
        <w:rPr>
          <w:sz w:val="28"/>
          <w:szCs w:val="28"/>
        </w:rPr>
        <w:t>(поставить численные ответы)</w:t>
      </w:r>
    </w:p>
    <w:p w:rsidR="00ED7339" w:rsidRDefault="00ED7339" w:rsidP="00ED7339">
      <w:pPr>
        <w:rPr>
          <w:sz w:val="28"/>
          <w:szCs w:val="28"/>
        </w:rPr>
      </w:pPr>
    </w:p>
    <w:p w:rsidR="00ED7339" w:rsidRPr="00100F9C" w:rsidRDefault="00A30689" w:rsidP="00ED7339">
      <w:pPr>
        <w:tabs>
          <w:tab w:val="left" w:pos="90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Левая фигурная скобка 47" o:spid="_x0000_s1866" type="#_x0000_t87" style="position:absolute;margin-left:33.75pt;margin-top:.05pt;width:9.95pt;height:34.9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"/>
        </w:pict>
      </w:r>
      <w:r w:rsidR="00ED7339">
        <w:rPr>
          <w:sz w:val="28"/>
          <w:szCs w:val="28"/>
        </w:rPr>
        <w:t>№ 1.:</w:t>
      </w:r>
      <w:r w:rsidR="00ED7339" w:rsidRPr="00755A78">
        <w:rPr>
          <w:sz w:val="28"/>
          <w:szCs w:val="28"/>
        </w:rPr>
        <w:tab/>
      </w:r>
      <w:r w:rsidR="00ED7339">
        <w:rPr>
          <w:sz w:val="28"/>
          <w:szCs w:val="28"/>
        </w:rPr>
        <w:t xml:space="preserve">а) </w:t>
      </w:r>
      <w:r w:rsidR="00ED7339">
        <w:rPr>
          <w:sz w:val="28"/>
          <w:szCs w:val="28"/>
          <w:lang w:val="en-US"/>
        </w:rPr>
        <w:t>Q</w:t>
      </w:r>
      <w:r w:rsidR="00ED7339" w:rsidRPr="00100F9C">
        <w:rPr>
          <w:sz w:val="28"/>
          <w:szCs w:val="28"/>
        </w:rPr>
        <w:t xml:space="preserve"> =</w:t>
      </w:r>
    </w:p>
    <w:p w:rsidR="00ED7339" w:rsidRPr="00100F9C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8"/>
          <w:lang w:val="en-US"/>
        </w:rPr>
        <w:t>MR</w:t>
      </w:r>
      <w:r w:rsidRPr="00100F9C">
        <w:rPr>
          <w:sz w:val="28"/>
          <w:szCs w:val="28"/>
        </w:rPr>
        <w:t xml:space="preserve"> =</w:t>
      </w:r>
    </w:p>
    <w:p w:rsidR="00ED7339" w:rsidRDefault="00ED7339" w:rsidP="00ED7339">
      <w:pPr>
        <w:rPr>
          <w:sz w:val="28"/>
          <w:szCs w:val="28"/>
        </w:rPr>
      </w:pPr>
    </w:p>
    <w:p w:rsidR="00ED7339" w:rsidRPr="00100F9C" w:rsidRDefault="00A30689" w:rsidP="00ED7339">
      <w:pPr>
        <w:tabs>
          <w:tab w:val="left" w:pos="900"/>
        </w:tabs>
        <w:rPr>
          <w:sz w:val="28"/>
          <w:szCs w:val="28"/>
        </w:rPr>
      </w:pPr>
      <w:r>
        <w:rPr>
          <w:noProof/>
          <w:sz w:val="28"/>
          <w:szCs w:val="28"/>
        </w:rPr>
        <w:pict>
          <v:shape id="Левая фигурная скобка 46" o:spid="_x0000_s1865" type="#_x0000_t87" style="position:absolute;margin-left:36pt;margin-top:4.25pt;width:9pt;height:27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"/>
        </w:pict>
      </w:r>
      <w:r w:rsidR="00ED7339">
        <w:rPr>
          <w:sz w:val="28"/>
          <w:szCs w:val="28"/>
        </w:rPr>
        <w:t>№ 2.:</w:t>
      </w:r>
      <w:r w:rsidR="00ED7339" w:rsidRPr="00755A78">
        <w:rPr>
          <w:sz w:val="28"/>
          <w:szCs w:val="28"/>
        </w:rPr>
        <w:tab/>
      </w:r>
      <w:r w:rsidR="00ED7339">
        <w:rPr>
          <w:sz w:val="28"/>
          <w:szCs w:val="28"/>
        </w:rPr>
        <w:t xml:space="preserve">а) </w:t>
      </w:r>
      <w:r w:rsidR="00ED7339">
        <w:rPr>
          <w:sz w:val="28"/>
          <w:szCs w:val="28"/>
          <w:lang w:val="en-US"/>
        </w:rPr>
        <w:t>TC</w:t>
      </w:r>
      <w:r w:rsidR="00ED7339" w:rsidRPr="00100F9C">
        <w:rPr>
          <w:sz w:val="28"/>
          <w:szCs w:val="28"/>
        </w:rPr>
        <w:t xml:space="preserve"> =</w:t>
      </w:r>
      <w:r w:rsidR="00ED7339" w:rsidRPr="00755A78">
        <w:rPr>
          <w:sz w:val="28"/>
          <w:szCs w:val="28"/>
        </w:rPr>
        <w:tab/>
      </w:r>
      <w:r w:rsidR="00ED7339" w:rsidRPr="00755A78">
        <w:rPr>
          <w:sz w:val="28"/>
          <w:szCs w:val="28"/>
        </w:rPr>
        <w:tab/>
      </w:r>
      <w:r w:rsidR="00ED7339" w:rsidRPr="00755A78">
        <w:rPr>
          <w:sz w:val="28"/>
          <w:szCs w:val="28"/>
        </w:rPr>
        <w:tab/>
      </w:r>
      <w:r w:rsidR="00ED7339">
        <w:rPr>
          <w:sz w:val="28"/>
          <w:szCs w:val="28"/>
        </w:rPr>
        <w:tab/>
        <w:t xml:space="preserve">в) </w:t>
      </w:r>
      <w:r w:rsidR="00ED7339">
        <w:rPr>
          <w:sz w:val="28"/>
          <w:szCs w:val="28"/>
          <w:lang w:val="en-US"/>
        </w:rPr>
        <w:t>ATC</w:t>
      </w:r>
      <w:r w:rsidR="00ED7339" w:rsidRPr="00100F9C">
        <w:rPr>
          <w:sz w:val="28"/>
          <w:szCs w:val="28"/>
        </w:rPr>
        <w:t xml:space="preserve"> =</w:t>
      </w:r>
    </w:p>
    <w:p w:rsidR="00ED7339" w:rsidRPr="00100F9C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>
        <w:rPr>
          <w:sz w:val="28"/>
          <w:szCs w:val="28"/>
          <w:lang w:val="en-US"/>
        </w:rPr>
        <w:t>TR</w:t>
      </w:r>
      <w:r w:rsidRPr="00100F9C">
        <w:rPr>
          <w:sz w:val="28"/>
          <w:szCs w:val="28"/>
        </w:rPr>
        <w:t xml:space="preserve"> =</w:t>
      </w:r>
      <w:r w:rsidRPr="00755A78">
        <w:rPr>
          <w:sz w:val="28"/>
          <w:szCs w:val="28"/>
        </w:rPr>
        <w:tab/>
      </w:r>
      <w:r w:rsidRPr="00755A78">
        <w:rPr>
          <w:sz w:val="28"/>
          <w:szCs w:val="28"/>
        </w:rPr>
        <w:tab/>
      </w:r>
      <w:r w:rsidRPr="00755A78">
        <w:rPr>
          <w:sz w:val="28"/>
          <w:szCs w:val="28"/>
        </w:rPr>
        <w:tab/>
      </w:r>
      <w:r w:rsidRPr="00755A78">
        <w:rPr>
          <w:sz w:val="28"/>
          <w:szCs w:val="28"/>
        </w:rPr>
        <w:tab/>
      </w:r>
      <w:r>
        <w:rPr>
          <w:sz w:val="28"/>
          <w:szCs w:val="28"/>
        </w:rPr>
        <w:t xml:space="preserve">г) </w:t>
      </w:r>
      <w:r w:rsidRPr="004C711D">
        <w:rPr>
          <w:position w:val="-4"/>
          <w:sz w:val="28"/>
          <w:szCs w:val="28"/>
        </w:rPr>
        <w:object w:dxaOrig="220" w:dyaOrig="260">
          <v:shape id="_x0000_i1091" type="#_x0000_t75" style="width:11.25pt;height:12.75pt" o:ole="">
            <v:imagedata r:id="rId46" o:title=""/>
          </v:shape>
          <o:OLEObject Type="Embed" ProgID="Equation.DSMT4" ShapeID="_x0000_i1091" DrawAspect="Content" ObjectID="_1598180785" r:id="rId47"/>
        </w:object>
      </w:r>
      <w:r>
        <w:rPr>
          <w:sz w:val="28"/>
          <w:szCs w:val="28"/>
        </w:rPr>
        <w:t xml:space="preserve"> =</w:t>
      </w:r>
    </w:p>
    <w:p w:rsidR="00ED7339" w:rsidRDefault="00ED7339" w:rsidP="00ED7339">
      <w:pPr>
        <w:rPr>
          <w:sz w:val="28"/>
          <w:szCs w:val="28"/>
        </w:rPr>
      </w:pPr>
    </w:p>
    <w:p w:rsidR="00ED7339" w:rsidRPr="00244B55" w:rsidRDefault="00ED7339" w:rsidP="00ED7339">
      <w:pPr>
        <w:tabs>
          <w:tab w:val="left" w:pos="540"/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>№ 3.: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</w:t>
      </w:r>
    </w:p>
    <w:p w:rsidR="00ED7339" w:rsidRPr="00526B24" w:rsidRDefault="00A30689" w:rsidP="00ED7339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Левая фигурная скобка 45" o:spid="_x0000_s1863" type="#_x0000_t87" style="position:absolute;margin-left:33.45pt;margin-top:14.8pt;width:9pt;height:37.8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"/>
        </w:pict>
      </w:r>
    </w:p>
    <w:p w:rsidR="00ED7339" w:rsidRPr="00526B24" w:rsidRDefault="00ED7339" w:rsidP="00ED7339">
      <w:pPr>
        <w:tabs>
          <w:tab w:val="left" w:pos="900"/>
        </w:tabs>
        <w:rPr>
          <w:sz w:val="28"/>
          <w:szCs w:val="28"/>
        </w:rPr>
      </w:pPr>
      <w:r>
        <w:rPr>
          <w:sz w:val="28"/>
          <w:szCs w:val="28"/>
        </w:rPr>
        <w:t>№ 4.:</w:t>
      </w:r>
      <w:r w:rsidRPr="00755A78">
        <w:rPr>
          <w:sz w:val="28"/>
          <w:szCs w:val="28"/>
        </w:rPr>
        <w:tab/>
      </w:r>
      <w:r>
        <w:rPr>
          <w:sz w:val="28"/>
          <w:szCs w:val="28"/>
        </w:rPr>
        <w:t xml:space="preserve">а) </w:t>
      </w:r>
      <w:r>
        <w:rPr>
          <w:sz w:val="28"/>
          <w:szCs w:val="28"/>
          <w:lang w:val="en-US"/>
        </w:rPr>
        <w:t>p</w:t>
      </w:r>
      <w:r w:rsidRPr="00526B24">
        <w:rPr>
          <w:sz w:val="28"/>
          <w:szCs w:val="28"/>
        </w:rPr>
        <w:t xml:space="preserve"> </w:t>
      </w:r>
      <w:r>
        <w:rPr>
          <w:sz w:val="28"/>
          <w:szCs w:val="28"/>
        </w:rPr>
        <w:t>=</w:t>
      </w:r>
    </w:p>
    <w:p w:rsidR="00ED7339" w:rsidRPr="00ED7339" w:rsidRDefault="00ED7339" w:rsidP="00ED7339">
      <w:pPr>
        <w:ind w:firstLine="900"/>
        <w:rPr>
          <w:sz w:val="28"/>
          <w:szCs w:val="28"/>
        </w:rPr>
      </w:pPr>
      <w:r>
        <w:rPr>
          <w:sz w:val="28"/>
          <w:szCs w:val="28"/>
        </w:rPr>
        <w:t>б)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</w:rPr>
      </w:pPr>
    </w:p>
    <w:p w:rsidR="00ED7339" w:rsidRPr="00526B24" w:rsidRDefault="00ED7339" w:rsidP="00ED7339">
      <w:pPr>
        <w:tabs>
          <w:tab w:val="left" w:pos="900"/>
        </w:tabs>
        <w:rPr>
          <w:sz w:val="28"/>
          <w:szCs w:val="28"/>
        </w:rPr>
      </w:pPr>
      <w:r w:rsidRPr="00526B24">
        <w:rPr>
          <w:sz w:val="28"/>
          <w:szCs w:val="28"/>
        </w:rPr>
        <w:t>№ 5.</w:t>
      </w:r>
      <w:r>
        <w:rPr>
          <w:sz w:val="28"/>
          <w:szCs w:val="28"/>
        </w:rPr>
        <w:t>:</w:t>
      </w:r>
      <w:r w:rsidRPr="00755A78">
        <w:rPr>
          <w:sz w:val="28"/>
          <w:szCs w:val="28"/>
        </w:rPr>
        <w:tab/>
      </w:r>
      <w:r>
        <w:rPr>
          <w:sz w:val="28"/>
          <w:szCs w:val="28"/>
        </w:rPr>
        <w:t xml:space="preserve">а)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=</w:t>
      </w:r>
    </w:p>
    <w:p w:rsidR="00ED7339" w:rsidRPr="00526B24" w:rsidRDefault="00ED7339" w:rsidP="00ED7339">
      <w:pPr>
        <w:tabs>
          <w:tab w:val="left" w:pos="720"/>
        </w:tabs>
        <w:ind w:firstLine="900"/>
        <w:rPr>
          <w:sz w:val="28"/>
          <w:szCs w:val="28"/>
        </w:rPr>
      </w:pPr>
      <w:r>
        <w:rPr>
          <w:sz w:val="28"/>
          <w:szCs w:val="28"/>
        </w:rPr>
        <w:t>б) р =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  <w:u w:val="single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  <w:lang w:val="en-US"/>
              </w:rPr>
            </w:pPr>
            <w:r w:rsidRPr="00EF2D7C">
              <w:rPr>
                <w:sz w:val="28"/>
                <w:szCs w:val="28"/>
                <w:u w:val="single"/>
              </w:rPr>
              <w:t>Критерии оценки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lang w:val="en-US"/>
              </w:rPr>
            </w:pP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сего задач 25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626"/>
              <w:gridCol w:w="1243"/>
            </w:tblGrid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Верно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Оценка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5-23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2-18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17-12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3</w:t>
                  </w:r>
                </w:p>
              </w:tc>
            </w:tr>
            <w:tr w:rsidR="00ED7339" w:rsidRPr="00EF2D7C" w:rsidTr="00373830">
              <w:tc>
                <w:tcPr>
                  <w:tcW w:w="1626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11 и менее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  <w:lang w:val="en-US"/>
              </w:rPr>
            </w:pP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Итог по задачам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Всего </w:t>
            </w:r>
            <w:r w:rsidRPr="00EF2D7C">
              <w:rPr>
                <w:sz w:val="28"/>
                <w:szCs w:val="28"/>
                <w:u w:val="single"/>
              </w:rPr>
              <w:t>25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е 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ценка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Подпись </w:t>
            </w:r>
          </w:p>
          <w:p w:rsidR="00ED7339" w:rsidRPr="00ED7339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оверяющего _____</w:t>
            </w:r>
          </w:p>
        </w:tc>
      </w:tr>
    </w:tbl>
    <w:p w:rsidR="00ED7339" w:rsidRPr="005D15AA" w:rsidRDefault="00ED7339" w:rsidP="00ED7339">
      <w:pPr>
        <w:tabs>
          <w:tab w:val="left" w:pos="720"/>
        </w:tabs>
        <w:jc w:val="center"/>
        <w:rPr>
          <w:sz w:val="28"/>
          <w:szCs w:val="28"/>
          <w:u w:val="single"/>
        </w:rPr>
      </w:pPr>
      <w:r w:rsidRPr="00ED7339">
        <w:rPr>
          <w:sz w:val="28"/>
          <w:szCs w:val="28"/>
          <w:u w:val="single"/>
        </w:rPr>
        <w:br w:type="page"/>
      </w:r>
      <w:r>
        <w:rPr>
          <w:sz w:val="28"/>
          <w:szCs w:val="28"/>
          <w:u w:val="single"/>
        </w:rPr>
        <w:lastRenderedPageBreak/>
        <w:t>Б. Тест</w:t>
      </w:r>
    </w:p>
    <w:p w:rsidR="00ED7339" w:rsidRDefault="00ED7339" w:rsidP="00ED7339">
      <w:pPr>
        <w:tabs>
          <w:tab w:val="left" w:pos="720"/>
        </w:tabs>
        <w:rPr>
          <w:sz w:val="28"/>
          <w:szCs w:val="28"/>
          <w:lang w:val="en-US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7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8 – ……………………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9 – 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0 – а) ___ б) ___ в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4 – ………………….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7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8 – а) ___ б) ___ в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19 – …………………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0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1 –1 ___ 2 ___ 3 ___ 4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4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6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7 – …………………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lang w:val="en-US"/>
              </w:rPr>
            </w:pPr>
            <w:r w:rsidRPr="00EF2D7C">
              <w:rPr>
                <w:sz w:val="28"/>
                <w:szCs w:val="28"/>
              </w:rPr>
              <w:t>28 –</w:t>
            </w: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29 – ……………………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0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3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4 – 1 ___ 2 ___ 3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5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7 – а) 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8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39 – 1 ___ 2 ___ 3 ___ 4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0 – а) 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1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2 – а) 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3 – 1 ___ 2 ___ 3 ___ 4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4 – а) ___ 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5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6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7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48 –</w:t>
            </w:r>
          </w:p>
          <w:p w:rsidR="00ED7339" w:rsidRPr="00EF2D7C" w:rsidRDefault="00A3068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A30689">
              <w:rPr>
                <w:noProof/>
                <w:sz w:val="28"/>
                <w:szCs w:val="28"/>
                <w:u w:val="single"/>
              </w:rPr>
              <w:pict>
                <v:group id="Группа 37" o:spid="_x0000_s1855" style="position:absolute;margin-left:41.75pt;margin-top:2.15pt;width:165.8pt;height:13.2pt;z-index:251675648" coordorigin="2934,11394" coordsize="486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">
                  <v:rect id="Rectangle 874" o:spid="_x0000_s1862" style="position:absolute;left:293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<v:rect id="Rectangle 875" o:spid="_x0000_s1861" style="position:absolute;left:365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<v:rect id="Rectangle 876" o:spid="_x0000_s1860" style="position:absolute;left:437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<v:rect id="Rectangle 877" o:spid="_x0000_s1859" style="position:absolute;left:581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  <v:rect id="Rectangle 878" o:spid="_x0000_s1858" style="position:absolute;left:509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<v:rect id="Rectangle 879" o:spid="_x0000_s1857" style="position:absolute;left:653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<v:rect id="Rectangle 880" o:spid="_x0000_s1856" style="position:absolute;left:7254;top:11394;width:54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dkgMIA&#10;AADbAAAADwAAAGRycy9kb3ducmV2LnhtbESPQYvCMBSE74L/ITzBm6a6sm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J2SAwgAAANsAAAAPAAAAAAAAAAAAAAAAAJgCAABkcnMvZG93&#10;bnJldi54bWxQSwUGAAAAAAQABAD1AAAAhwMAAAAA&#10;"/>
                </v:group>
              </w:pict>
            </w:r>
            <w:r w:rsidR="00ED7339" w:rsidRPr="00EF2D7C">
              <w:rPr>
                <w:sz w:val="28"/>
                <w:szCs w:val="28"/>
              </w:rPr>
              <w:t>49 – а)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575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б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0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1 – а) 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2 –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3 – а) ___ б) ___ в) ___ г) 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54 – ……………………</w:t>
            </w:r>
          </w:p>
          <w:p w:rsidR="00ED7339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55 </w:t>
            </w:r>
            <w:r>
              <w:rPr>
                <w:sz w:val="28"/>
                <w:szCs w:val="28"/>
              </w:rPr>
              <w:t>–</w:t>
            </w:r>
          </w:p>
          <w:p w:rsidR="00ED7339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lang w:val="en-US"/>
              </w:rPr>
            </w:pPr>
          </w:p>
        </w:tc>
      </w:tr>
    </w:tbl>
    <w:p w:rsidR="00ED7339" w:rsidRDefault="00ED7339" w:rsidP="0088576C">
      <w:pPr>
        <w:ind w:firstLine="360"/>
        <w:jc w:val="both"/>
        <w:rPr>
          <w:b/>
          <w:i/>
          <w:sz w:val="28"/>
          <w:szCs w:val="28"/>
        </w:rPr>
      </w:pPr>
    </w:p>
    <w:tbl>
      <w:tblPr>
        <w:tblW w:w="0" w:type="auto"/>
        <w:tblLook w:val="01E0"/>
      </w:tblPr>
      <w:tblGrid>
        <w:gridCol w:w="4927"/>
        <w:gridCol w:w="4927"/>
      </w:tblGrid>
      <w:tr w:rsidR="00ED7339" w:rsidRPr="00EF2D7C" w:rsidTr="00373830"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Критерий оценки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081"/>
              <w:gridCol w:w="1260"/>
            </w:tblGrid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Верно ответов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Оценка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55-49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8-41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40-30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3</w:t>
                  </w:r>
                </w:p>
              </w:tc>
            </w:tr>
            <w:tr w:rsidR="00ED7339" w:rsidRPr="00EF2D7C" w:rsidTr="00373830">
              <w:tc>
                <w:tcPr>
                  <w:tcW w:w="2081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9 и менее</w:t>
                  </w:r>
                </w:p>
              </w:tc>
              <w:tc>
                <w:tcPr>
                  <w:tcW w:w="1260" w:type="dxa"/>
                  <w:shd w:val="clear" w:color="auto" w:fill="auto"/>
                </w:tcPr>
                <w:p w:rsidR="00ED7339" w:rsidRPr="00EF2D7C" w:rsidRDefault="00ED7339" w:rsidP="00373830">
                  <w:pPr>
                    <w:tabs>
                      <w:tab w:val="left" w:pos="720"/>
                    </w:tabs>
                    <w:jc w:val="center"/>
                    <w:rPr>
                      <w:sz w:val="28"/>
                      <w:szCs w:val="28"/>
                    </w:rPr>
                  </w:pPr>
                  <w:r w:rsidRPr="00EF2D7C">
                    <w:rPr>
                      <w:sz w:val="28"/>
                      <w:szCs w:val="28"/>
                    </w:rPr>
                    <w:t>2</w:t>
                  </w:r>
                </w:p>
              </w:tc>
            </w:tr>
          </w:tbl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</w:p>
        </w:tc>
        <w:tc>
          <w:tcPr>
            <w:tcW w:w="4927" w:type="dxa"/>
            <w:shd w:val="clear" w:color="auto" w:fill="auto"/>
          </w:tcPr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  <w:u w:val="single"/>
              </w:rPr>
              <w:t>Итог по тесту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  <w:u w:val="single"/>
              </w:rPr>
            </w:pPr>
            <w:r w:rsidRPr="00EF2D7C">
              <w:rPr>
                <w:sz w:val="28"/>
                <w:szCs w:val="28"/>
              </w:rPr>
              <w:t xml:space="preserve">Всего </w:t>
            </w:r>
            <w:r w:rsidRPr="00EF2D7C">
              <w:rPr>
                <w:sz w:val="28"/>
                <w:szCs w:val="28"/>
                <w:u w:val="single"/>
              </w:rPr>
              <w:t>55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ind w:firstLine="360"/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Не верно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Оценка _____</w:t>
            </w:r>
          </w:p>
          <w:p w:rsidR="00ED7339" w:rsidRPr="00EF2D7C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 xml:space="preserve">Подпись </w:t>
            </w:r>
          </w:p>
          <w:p w:rsidR="00ED7339" w:rsidRPr="00ED7339" w:rsidRDefault="00ED7339" w:rsidP="00373830">
            <w:pPr>
              <w:tabs>
                <w:tab w:val="left" w:pos="720"/>
              </w:tabs>
              <w:rPr>
                <w:sz w:val="28"/>
                <w:szCs w:val="28"/>
              </w:rPr>
            </w:pPr>
            <w:r w:rsidRPr="00EF2D7C">
              <w:rPr>
                <w:sz w:val="28"/>
                <w:szCs w:val="28"/>
              </w:rPr>
              <w:t>проверяющего _____</w:t>
            </w:r>
          </w:p>
        </w:tc>
      </w:tr>
    </w:tbl>
    <w:p w:rsidR="00ED7339" w:rsidRPr="00BD616F" w:rsidRDefault="00ED7339" w:rsidP="00ED7339">
      <w:pPr>
        <w:tabs>
          <w:tab w:val="left" w:pos="720"/>
        </w:tabs>
        <w:rPr>
          <w:sz w:val="28"/>
          <w:szCs w:val="28"/>
        </w:rPr>
        <w:sectPr w:rsidR="00ED7339" w:rsidRPr="00BD616F" w:rsidSect="00ED7339">
          <w:pgSz w:w="11906" w:h="16838"/>
          <w:pgMar w:top="1134" w:right="1134" w:bottom="1134" w:left="1134" w:header="709" w:footer="709" w:gutter="0"/>
          <w:cols w:space="708" w:equalWidth="0">
            <w:col w:w="9638" w:space="708"/>
          </w:cols>
          <w:titlePg/>
          <w:docGrid w:linePitch="360"/>
        </w:sectPr>
      </w:pPr>
    </w:p>
    <w:p w:rsidR="0090263F" w:rsidRPr="0090263F" w:rsidRDefault="0090263F" w:rsidP="0090263F">
      <w:pPr>
        <w:rPr>
          <w:b/>
          <w:i/>
          <w:sz w:val="36"/>
          <w:szCs w:val="36"/>
        </w:rPr>
      </w:pPr>
      <w:r w:rsidRPr="0090263F">
        <w:rPr>
          <w:b/>
          <w:i/>
          <w:sz w:val="36"/>
          <w:szCs w:val="36"/>
        </w:rPr>
        <w:lastRenderedPageBreak/>
        <w:t xml:space="preserve">                                       Контрольная работа</w:t>
      </w:r>
    </w:p>
    <w:p w:rsidR="0090263F" w:rsidRDefault="0090263F" w:rsidP="0090263F">
      <w:pPr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 xml:space="preserve">Часть2   </w:t>
      </w:r>
    </w:p>
    <w:p w:rsidR="0090263F" w:rsidRPr="0090263F" w:rsidRDefault="0090263F" w:rsidP="0090263F">
      <w:pPr>
        <w:rPr>
          <w:sz w:val="32"/>
          <w:szCs w:val="32"/>
        </w:rPr>
      </w:pPr>
      <w:r>
        <w:rPr>
          <w:sz w:val="32"/>
          <w:szCs w:val="32"/>
        </w:rPr>
        <w:t xml:space="preserve">          Выполнение части 2 </w:t>
      </w:r>
      <w:r>
        <w:rPr>
          <w:b/>
          <w:i/>
          <w:sz w:val="32"/>
          <w:szCs w:val="32"/>
        </w:rPr>
        <w:t xml:space="preserve">  </w:t>
      </w:r>
      <w:r>
        <w:rPr>
          <w:sz w:val="32"/>
          <w:szCs w:val="32"/>
        </w:rPr>
        <w:t xml:space="preserve">контрольной работы  предполагает решение  расчетных задач по указанным темам  </w:t>
      </w:r>
    </w:p>
    <w:p w:rsidR="0090263F" w:rsidRDefault="0090263F" w:rsidP="0090263F">
      <w:pPr>
        <w:rPr>
          <w:b/>
          <w:i/>
          <w:sz w:val="32"/>
          <w:szCs w:val="32"/>
        </w:rPr>
      </w:pPr>
    </w:p>
    <w:p w:rsidR="0090263F" w:rsidRPr="0090263F" w:rsidRDefault="0090263F" w:rsidP="0090263F">
      <w:pPr>
        <w:rPr>
          <w:b/>
        </w:rPr>
      </w:pPr>
      <w:r>
        <w:rPr>
          <w:sz w:val="32"/>
          <w:szCs w:val="32"/>
        </w:rPr>
        <w:t xml:space="preserve">       </w:t>
      </w:r>
      <w:r w:rsidRPr="0090263F">
        <w:rPr>
          <w:b/>
          <w:sz w:val="32"/>
          <w:szCs w:val="32"/>
        </w:rPr>
        <w:t xml:space="preserve">Тема - Основы теории спроса и предложения </w:t>
      </w:r>
    </w:p>
    <w:p w:rsidR="0090263F" w:rsidRDefault="0090263F" w:rsidP="0090263F">
      <w:r>
        <w:t xml:space="preserve">Задача №1 </w:t>
      </w:r>
    </w:p>
    <w:p w:rsidR="0090263F" w:rsidRDefault="0090263F" w:rsidP="0090263F">
      <w:r>
        <w:t xml:space="preserve">Известно, что эластичность спроса по цене  Е= -1,5 ; первоначальный спрос  на товар 20 шт. в неделю; первоначальная цена  </w:t>
      </w:r>
      <w:proofErr w:type="gramStart"/>
      <w:r>
        <w:t>р</w:t>
      </w:r>
      <w:proofErr w:type="gramEnd"/>
      <w:r>
        <w:t>= 6 руб. за единицу товара в абсолютном выражении изменилась на 2 руб. Определить:  а) как изменился спрос; б) как изменится выручка продавца</w:t>
      </w:r>
    </w:p>
    <w:p w:rsidR="0090263F" w:rsidRPr="0090263F" w:rsidRDefault="0090263F" w:rsidP="0090263F">
      <w:pPr>
        <w:rPr>
          <w:b/>
          <w:sz w:val="32"/>
          <w:szCs w:val="32"/>
        </w:rPr>
      </w:pPr>
      <w:r>
        <w:rPr>
          <w:sz w:val="32"/>
          <w:szCs w:val="32"/>
        </w:rPr>
        <w:t xml:space="preserve">        </w:t>
      </w:r>
      <w:r w:rsidRPr="0090263F">
        <w:rPr>
          <w:b/>
          <w:sz w:val="32"/>
          <w:szCs w:val="32"/>
        </w:rPr>
        <w:t xml:space="preserve">Тема - Теория потребительского  поведения </w:t>
      </w:r>
    </w:p>
    <w:p w:rsidR="0090263F" w:rsidRDefault="0090263F" w:rsidP="0090263F">
      <w:r>
        <w:t>Задача №2</w:t>
      </w:r>
    </w:p>
    <w:p w:rsidR="0090263F" w:rsidRDefault="0090263F" w:rsidP="0090263F">
      <w:r>
        <w:t>Потребитель имеет в своем распоряжении доход в 16 руб. Ему предстоит потратить доход на приобретение трех благ (А</w:t>
      </w:r>
      <w:proofErr w:type="gramStart"/>
      <w:r>
        <w:t>,В</w:t>
      </w:r>
      <w:proofErr w:type="gramEnd"/>
      <w:r>
        <w:t xml:space="preserve">,С); система предпочтений благ – в таблице. </w:t>
      </w:r>
      <w:r>
        <w:rPr>
          <w:b/>
        </w:rPr>
        <w:t xml:space="preserve">Определить: </w:t>
      </w:r>
      <w:r>
        <w:t>а)</w:t>
      </w:r>
      <w:r>
        <w:rPr>
          <w:b/>
        </w:rPr>
        <w:t xml:space="preserve"> </w:t>
      </w:r>
      <w:r>
        <w:t xml:space="preserve">структуру  набора  </w:t>
      </w:r>
      <w:proofErr w:type="gramStart"/>
      <w:r>
        <w:t xml:space="preserve">( </w:t>
      </w:r>
      <w:proofErr w:type="gramEnd"/>
      <w:r>
        <w:t xml:space="preserve">какое количество какого блага будет куплено на доход) ; б) размер извлекаемой полезности оптимального набора </w:t>
      </w:r>
    </w:p>
    <w:tbl>
      <w:tblPr>
        <w:tblStyle w:val="a6"/>
        <w:tblW w:w="0" w:type="auto"/>
        <w:tblLook w:val="04A0"/>
      </w:tblPr>
      <w:tblGrid>
        <w:gridCol w:w="2336"/>
        <w:gridCol w:w="2336"/>
        <w:gridCol w:w="2336"/>
        <w:gridCol w:w="2337"/>
      </w:tblGrid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pPr>
              <w:rPr>
                <w:lang w:val="en-US"/>
              </w:rPr>
            </w:pPr>
            <w:r>
              <w:t xml:space="preserve">                 </w:t>
            </w:r>
            <w:r>
              <w:rPr>
                <w:lang w:val="en-US"/>
              </w:rPr>
              <w:t>Q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pPr>
              <w:rPr>
                <w:lang w:val="en-US"/>
              </w:rPr>
            </w:pPr>
            <w:r>
              <w:rPr>
                <w:lang w:val="en-US"/>
              </w:rPr>
              <w:t xml:space="preserve">             MU a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rPr>
                <w:lang w:val="en-US"/>
              </w:rPr>
              <w:t xml:space="preserve">             MU</w:t>
            </w:r>
            <w:r>
              <w:t>в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rPr>
                <w:lang w:val="en-US"/>
              </w:rPr>
              <w:t xml:space="preserve">              MU</w:t>
            </w:r>
            <w:r>
              <w:t>с</w:t>
            </w:r>
          </w:p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1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10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5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9</w:t>
            </w:r>
          </w:p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2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8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4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7</w:t>
            </w:r>
          </w:p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3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6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3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5</w:t>
            </w:r>
          </w:p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4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4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2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3</w:t>
            </w:r>
          </w:p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5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2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1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1</w:t>
            </w:r>
          </w:p>
        </w:tc>
      </w:tr>
    </w:tbl>
    <w:p w:rsidR="0090263F" w:rsidRDefault="0090263F" w:rsidP="0090263F">
      <w:pPr>
        <w:rPr>
          <w:rFonts w:asciiTheme="minorHAnsi" w:hAnsiTheme="minorHAnsi" w:cstheme="minorBidi"/>
          <w:lang w:eastAsia="en-US"/>
        </w:rPr>
      </w:pPr>
    </w:p>
    <w:p w:rsidR="0090263F" w:rsidRDefault="0090263F" w:rsidP="0090263F"/>
    <w:p w:rsidR="0090263F" w:rsidRPr="0090263F" w:rsidRDefault="0090263F" w:rsidP="0090263F">
      <w:pPr>
        <w:rPr>
          <w:b/>
          <w:sz w:val="32"/>
          <w:szCs w:val="32"/>
        </w:rPr>
      </w:pPr>
      <w:r>
        <w:t xml:space="preserve">                         </w:t>
      </w:r>
      <w:r w:rsidRPr="0090263F">
        <w:rPr>
          <w:b/>
          <w:sz w:val="32"/>
          <w:szCs w:val="32"/>
        </w:rPr>
        <w:t>Тема -  Теория производства и предельного продукта.            Издержки и прибыль фирмы</w:t>
      </w:r>
    </w:p>
    <w:p w:rsidR="0090263F" w:rsidRDefault="0090263F" w:rsidP="0090263F">
      <w:pPr>
        <w:rPr>
          <w:sz w:val="32"/>
          <w:szCs w:val="32"/>
        </w:rPr>
      </w:pPr>
      <w:r>
        <w:t>Задача №3</w:t>
      </w:r>
    </w:p>
    <w:p w:rsidR="0090263F" w:rsidRDefault="0090263F" w:rsidP="0090263F">
      <w:r>
        <w:t>Издержки фирмы на производство товара описываются функцией: С= 28 + 3</w:t>
      </w:r>
      <w:r>
        <w:rPr>
          <w:lang w:val="en-US"/>
        </w:rPr>
        <w:t>Q</w:t>
      </w:r>
      <w:r>
        <w:rPr>
          <w:vertAlign w:val="superscript"/>
        </w:rPr>
        <w:t>3</w:t>
      </w:r>
      <w:r>
        <w:t xml:space="preserve"> – 3</w:t>
      </w:r>
      <w:r>
        <w:rPr>
          <w:lang w:val="en-US"/>
        </w:rPr>
        <w:t>Q</w:t>
      </w:r>
      <w:r>
        <w:rPr>
          <w:vertAlign w:val="superscript"/>
        </w:rPr>
        <w:t xml:space="preserve">2 </w:t>
      </w:r>
      <w:r>
        <w:t xml:space="preserve"> + 12</w:t>
      </w:r>
      <w:r>
        <w:rPr>
          <w:lang w:val="en-US"/>
        </w:rPr>
        <w:t>Q</w:t>
      </w:r>
    </w:p>
    <w:p w:rsidR="0090263F" w:rsidRDefault="0090263F" w:rsidP="0090263F">
      <w:r>
        <w:t xml:space="preserve">Записать в аналитической форме </w:t>
      </w:r>
      <w:proofErr w:type="gramStart"/>
      <w:r>
        <w:t xml:space="preserve">( </w:t>
      </w:r>
      <w:proofErr w:type="gramEnd"/>
      <w:r>
        <w:t xml:space="preserve">в формулах) ВСЕ  виды издержек фирмы </w:t>
      </w:r>
    </w:p>
    <w:p w:rsidR="0090263F" w:rsidRDefault="0090263F" w:rsidP="0090263F"/>
    <w:p w:rsidR="0090263F" w:rsidRDefault="0090263F" w:rsidP="0090263F">
      <w:r>
        <w:t>Задача №4</w:t>
      </w:r>
    </w:p>
    <w:tbl>
      <w:tblPr>
        <w:tblStyle w:val="a6"/>
        <w:tblW w:w="0" w:type="auto"/>
        <w:tblLook w:val="04A0"/>
      </w:tblPr>
      <w:tblGrid>
        <w:gridCol w:w="2336"/>
        <w:gridCol w:w="2336"/>
        <w:gridCol w:w="2336"/>
        <w:gridCol w:w="2337"/>
      </w:tblGrid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Ед.труда 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ТР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pPr>
              <w:rPr>
                <w:lang w:val="en-US"/>
              </w:rPr>
            </w:pPr>
            <w:r>
              <w:t xml:space="preserve">              MP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rPr>
                <w:lang w:val="en-US"/>
              </w:rPr>
              <w:t xml:space="preserve">          АР</w:t>
            </w:r>
          </w:p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1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4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2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7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3 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2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4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      1</w:t>
            </w:r>
          </w:p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</w:tr>
      <w:tr w:rsidR="0090263F" w:rsidTr="0090263F"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5</w:t>
            </w:r>
          </w:p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  <w:tc>
          <w:tcPr>
            <w:tcW w:w="2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63F" w:rsidRDefault="0090263F"/>
        </w:tc>
        <w:tc>
          <w:tcPr>
            <w:tcW w:w="23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63F" w:rsidRDefault="0090263F">
            <w:r>
              <w:t xml:space="preserve">           3,5</w:t>
            </w:r>
          </w:p>
        </w:tc>
      </w:tr>
    </w:tbl>
    <w:p w:rsidR="0090263F" w:rsidRDefault="0090263F" w:rsidP="0090263F">
      <w:pPr>
        <w:rPr>
          <w:rFonts w:asciiTheme="minorHAnsi" w:hAnsiTheme="minorHAnsi" w:cstheme="minorBidi"/>
          <w:lang w:eastAsia="en-US"/>
        </w:rPr>
      </w:pPr>
    </w:p>
    <w:p w:rsidR="0090263F" w:rsidRDefault="0090263F" w:rsidP="0090263F">
      <w:r>
        <w:rPr>
          <w:b/>
        </w:rPr>
        <w:t>Определить</w:t>
      </w:r>
      <w:r>
        <w:t xml:space="preserve">:   а) предельный продукт 2-ой ед. труда; б) средний продукт 3-ей единицы труда;   в) общий продукт 4 ед. труда </w:t>
      </w:r>
    </w:p>
    <w:p w:rsidR="0090263F" w:rsidRPr="0090263F" w:rsidRDefault="0090263F" w:rsidP="0090263F">
      <w:pPr>
        <w:rPr>
          <w:b/>
          <w:sz w:val="32"/>
          <w:szCs w:val="32"/>
        </w:rPr>
      </w:pPr>
      <w:r>
        <w:rPr>
          <w:sz w:val="32"/>
          <w:szCs w:val="32"/>
        </w:rPr>
        <w:t xml:space="preserve">                   </w:t>
      </w:r>
      <w:r w:rsidRPr="0090263F">
        <w:rPr>
          <w:b/>
          <w:sz w:val="32"/>
          <w:szCs w:val="32"/>
        </w:rPr>
        <w:t>Тема - Теория конкуренции</w:t>
      </w:r>
    </w:p>
    <w:p w:rsidR="0090263F" w:rsidRDefault="0090263F" w:rsidP="0090263F">
      <w:r>
        <w:t>Задача №5</w:t>
      </w:r>
    </w:p>
    <w:p w:rsidR="0090263F" w:rsidRDefault="0090263F" w:rsidP="0090263F">
      <w:pPr>
        <w:rPr>
          <w:sz w:val="32"/>
          <w:szCs w:val="32"/>
        </w:rPr>
      </w:pPr>
      <w:r>
        <w:t xml:space="preserve"> Фирма совершенный конкурент имеет в длинном периоде следующие параметры работы: </w:t>
      </w:r>
    </w:p>
    <w:p w:rsidR="0090263F" w:rsidRDefault="0090263F" w:rsidP="0090263F">
      <w:pPr>
        <w:rPr>
          <w:sz w:val="22"/>
          <w:szCs w:val="22"/>
        </w:rPr>
      </w:pPr>
      <w:r>
        <w:t xml:space="preserve"> С= 16+ </w:t>
      </w:r>
      <w:r>
        <w:rPr>
          <w:lang w:val="en-US"/>
        </w:rPr>
        <w:t>q</w:t>
      </w:r>
      <w:r>
        <w:rPr>
          <w:vertAlign w:val="superscript"/>
        </w:rPr>
        <w:t>2</w:t>
      </w:r>
      <w:r>
        <w:t>-4</w:t>
      </w:r>
      <w:r>
        <w:rPr>
          <w:lang w:val="en-US"/>
        </w:rPr>
        <w:t>q</w:t>
      </w:r>
    </w:p>
    <w:p w:rsidR="0090263F" w:rsidRDefault="0090263F" w:rsidP="0090263F">
      <w:r>
        <w:rPr>
          <w:b/>
        </w:rPr>
        <w:t xml:space="preserve"> Определить</w:t>
      </w:r>
      <w:proofErr w:type="gramStart"/>
      <w:r>
        <w:t xml:space="preserve"> :</w:t>
      </w:r>
      <w:proofErr w:type="gramEnd"/>
      <w:r>
        <w:t xml:space="preserve"> оптимальный объем производства фирмы и цену безубыточности</w:t>
      </w:r>
    </w:p>
    <w:p w:rsidR="0090263F" w:rsidRDefault="0090263F" w:rsidP="0090263F"/>
    <w:p w:rsidR="0090263F" w:rsidRDefault="0090263F" w:rsidP="0090263F">
      <w:r>
        <w:lastRenderedPageBreak/>
        <w:t xml:space="preserve"> Задача №6 </w:t>
      </w:r>
    </w:p>
    <w:p w:rsidR="0090263F" w:rsidRDefault="0090263F" w:rsidP="0090263F">
      <w:r>
        <w:t>Фирма-монополист работает на участке спроса, имеющем эластичность по цене Е= -5; ее издержки описываются формулой ТС= 10</w:t>
      </w:r>
      <w:r>
        <w:rPr>
          <w:lang w:val="en-US"/>
        </w:rPr>
        <w:t>Q</w:t>
      </w:r>
      <w:r>
        <w:t xml:space="preserve">.  </w:t>
      </w:r>
      <w:r>
        <w:rPr>
          <w:b/>
        </w:rPr>
        <w:t xml:space="preserve">Определить: </w:t>
      </w:r>
      <w:r>
        <w:t xml:space="preserve">а) цену, гарантирующую получение максимума прибыли для монополии; б) если в случае (а) прибыль фирмы составляет 40 </w:t>
      </w:r>
      <w:proofErr w:type="spellStart"/>
      <w:r>
        <w:t>ден</w:t>
      </w:r>
      <w:proofErr w:type="spellEnd"/>
      <w:r>
        <w:t xml:space="preserve">. </w:t>
      </w:r>
      <w:proofErr w:type="spellStart"/>
      <w:r>
        <w:t>ед.</w:t>
      </w:r>
      <w:proofErr w:type="gramStart"/>
      <w:r>
        <w:t>,а</w:t>
      </w:r>
      <w:proofErr w:type="spellEnd"/>
      <w:proofErr w:type="gramEnd"/>
      <w:r>
        <w:t xml:space="preserve"> выпуск  10 шт. изделий, то   на сколько цена выше издержек монополиста?</w:t>
      </w:r>
    </w:p>
    <w:p w:rsidR="0090263F" w:rsidRDefault="0090263F" w:rsidP="0090263F">
      <w:pPr>
        <w:rPr>
          <w:b/>
          <w:sz w:val="32"/>
          <w:szCs w:val="32"/>
        </w:rPr>
      </w:pPr>
      <w:r>
        <w:rPr>
          <w:sz w:val="32"/>
          <w:szCs w:val="32"/>
        </w:rPr>
        <w:t xml:space="preserve">               </w:t>
      </w:r>
      <w:r w:rsidRPr="0090263F">
        <w:rPr>
          <w:b/>
          <w:sz w:val="32"/>
          <w:szCs w:val="32"/>
        </w:rPr>
        <w:t>Тема - Рынки ресурсов</w:t>
      </w:r>
    </w:p>
    <w:p w:rsidR="0090263F" w:rsidRPr="0090263F" w:rsidRDefault="0090263F" w:rsidP="0090263F">
      <w:pPr>
        <w:rPr>
          <w:b/>
          <w:sz w:val="32"/>
          <w:szCs w:val="32"/>
        </w:rPr>
      </w:pPr>
    </w:p>
    <w:p w:rsidR="0090263F" w:rsidRDefault="0090263F" w:rsidP="0090263F">
      <w:pPr>
        <w:rPr>
          <w:b/>
        </w:rPr>
      </w:pPr>
      <w:r>
        <w:t xml:space="preserve">Задача №9  </w:t>
      </w:r>
      <w:r>
        <w:rPr>
          <w:b/>
        </w:rPr>
        <w:t>Определить ВЕРН</w:t>
      </w:r>
      <w:proofErr w:type="gramStart"/>
      <w:r>
        <w:rPr>
          <w:b/>
        </w:rPr>
        <w:t>О(</w:t>
      </w:r>
      <w:proofErr w:type="gramEnd"/>
      <w:r>
        <w:rPr>
          <w:b/>
        </w:rPr>
        <w:t>+) или НЕ ВЕРНО(-) утверждение</w:t>
      </w:r>
    </w:p>
    <w:p w:rsidR="0090263F" w:rsidRDefault="0090263F" w:rsidP="0090263F">
      <w:r>
        <w:t xml:space="preserve"> 9.1. Деньги – реальный капитал</w:t>
      </w:r>
    </w:p>
    <w:p w:rsidR="0090263F" w:rsidRDefault="0090263F" w:rsidP="0090263F">
      <w:r>
        <w:t>9.2. Ценные бумаги могут приносить доход вне зависимости от производства благ и услуг</w:t>
      </w:r>
    </w:p>
    <w:p w:rsidR="0090263F" w:rsidRDefault="0090263F" w:rsidP="0090263F">
      <w:r>
        <w:t>9.3. Спрос на капитал носит производный характер</w:t>
      </w:r>
    </w:p>
    <w:p w:rsidR="0090263F" w:rsidRDefault="0090263F" w:rsidP="0090263F">
      <w:r>
        <w:t>9.4.Цена труда не зависит от цены готовой продукции</w:t>
      </w:r>
    </w:p>
    <w:p w:rsidR="0090263F" w:rsidRDefault="0090263F" w:rsidP="0090263F">
      <w:r>
        <w:t>9.5. При прочих равных условиях неэластичный спрос на готовый товар  обусловливает эластичный спрос на труд</w:t>
      </w:r>
    </w:p>
    <w:p w:rsidR="0090263F" w:rsidRDefault="0090263F" w:rsidP="0090263F">
      <w:pPr>
        <w:rPr>
          <w:vertAlign w:val="subscript"/>
        </w:rPr>
      </w:pPr>
      <w:r>
        <w:t xml:space="preserve">9.6. </w:t>
      </w:r>
      <w:proofErr w:type="spellStart"/>
      <w:r>
        <w:rPr>
          <w:lang w:val="en-US"/>
        </w:rPr>
        <w:t>MRP</w:t>
      </w:r>
      <w:r>
        <w:rPr>
          <w:vertAlign w:val="subscript"/>
          <w:lang w:val="en-US"/>
        </w:rPr>
        <w:t>k</w:t>
      </w:r>
      <w:proofErr w:type="spellEnd"/>
      <w:r>
        <w:t xml:space="preserve"> = </w:t>
      </w:r>
      <w:proofErr w:type="spellStart"/>
      <w:r>
        <w:rPr>
          <w:lang w:val="en-US"/>
        </w:rPr>
        <w:t>p</w:t>
      </w:r>
      <w:r>
        <w:rPr>
          <w:vertAlign w:val="subscript"/>
          <w:lang w:val="en-US"/>
        </w:rPr>
        <w:t>k</w:t>
      </w:r>
      <w:proofErr w:type="spellEnd"/>
      <w:r w:rsidRPr="0090263F">
        <w:t xml:space="preserve"> </w:t>
      </w:r>
      <w:proofErr w:type="spellStart"/>
      <w:r>
        <w:rPr>
          <w:lang w:val="en-US"/>
        </w:rPr>
        <w:t>MP</w:t>
      </w:r>
      <w:r>
        <w:rPr>
          <w:vertAlign w:val="subscript"/>
          <w:lang w:val="en-US"/>
        </w:rPr>
        <w:t>k</w:t>
      </w:r>
      <w:proofErr w:type="spellEnd"/>
      <w:r>
        <w:rPr>
          <w:vertAlign w:val="subscript"/>
        </w:rPr>
        <w:t xml:space="preserve">    </w:t>
      </w:r>
    </w:p>
    <w:p w:rsidR="0090263F" w:rsidRPr="0090263F" w:rsidRDefault="0090263F" w:rsidP="0090263F">
      <w:pPr>
        <w:rPr>
          <w:vertAlign w:val="subscript"/>
        </w:rPr>
      </w:pPr>
      <w:r>
        <w:t>9.</w:t>
      </w:r>
      <w:bookmarkStart w:id="0" w:name="_GoBack"/>
      <w:bookmarkEnd w:id="0"/>
      <w:r>
        <w:t>7.  Цена земли  зависит от местоположения</w:t>
      </w:r>
      <w:proofErr w:type="gramStart"/>
      <w:r>
        <w:t xml:space="preserve"> .</w:t>
      </w:r>
      <w:proofErr w:type="gramEnd"/>
    </w:p>
    <w:p w:rsidR="0090263F" w:rsidRDefault="0090263F" w:rsidP="0090263F">
      <w:r>
        <w:t xml:space="preserve">  </w:t>
      </w:r>
    </w:p>
    <w:p w:rsidR="0090263F" w:rsidRDefault="0090263F" w:rsidP="0090263F"/>
    <w:p w:rsidR="00ED7339" w:rsidRPr="00BD616F" w:rsidRDefault="00ED7339" w:rsidP="00ED7339">
      <w:pPr>
        <w:jc w:val="both"/>
      </w:pPr>
    </w:p>
    <w:p w:rsidR="00ED7339" w:rsidRDefault="00ED7339" w:rsidP="0088576C">
      <w:pPr>
        <w:ind w:firstLine="360"/>
        <w:jc w:val="both"/>
        <w:rPr>
          <w:b/>
          <w:i/>
          <w:sz w:val="28"/>
          <w:szCs w:val="28"/>
        </w:rPr>
      </w:pPr>
    </w:p>
    <w:p w:rsidR="0088576C" w:rsidRPr="0088576C" w:rsidRDefault="0088576C" w:rsidP="0088576C">
      <w:pPr>
        <w:ind w:firstLine="360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</w:t>
      </w:r>
    </w:p>
    <w:p w:rsidR="0088576C" w:rsidRDefault="0088576C" w:rsidP="0088576C">
      <w:pPr>
        <w:ind w:firstLine="360"/>
        <w:jc w:val="both"/>
        <w:rPr>
          <w:sz w:val="28"/>
          <w:szCs w:val="28"/>
        </w:rPr>
      </w:pPr>
    </w:p>
    <w:p w:rsidR="0088576C" w:rsidRPr="0088576C" w:rsidRDefault="0088576C" w:rsidP="0088576C">
      <w:pPr>
        <w:ind w:firstLine="360"/>
        <w:jc w:val="both"/>
        <w:rPr>
          <w:sz w:val="28"/>
          <w:szCs w:val="28"/>
        </w:rPr>
      </w:pPr>
    </w:p>
    <w:p w:rsidR="0088576C" w:rsidRPr="0088576C" w:rsidRDefault="0088576C" w:rsidP="0088576C">
      <w:pPr>
        <w:ind w:firstLine="360"/>
        <w:jc w:val="center"/>
        <w:rPr>
          <w:b/>
          <w:i/>
          <w:sz w:val="28"/>
          <w:szCs w:val="28"/>
          <w:u w:val="single"/>
        </w:rPr>
      </w:pPr>
      <w:r w:rsidRPr="0088576C">
        <w:rPr>
          <w:b/>
          <w:i/>
          <w:sz w:val="28"/>
          <w:szCs w:val="28"/>
        </w:rPr>
        <w:br w:type="page"/>
      </w:r>
    </w:p>
    <w:p w:rsidR="00875D86" w:rsidRDefault="00875D86"/>
    <w:sectPr w:rsidR="00875D86" w:rsidSect="005A02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A79AD"/>
    <w:multiLevelType w:val="hybridMultilevel"/>
    <w:tmpl w:val="8D50B3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0626039"/>
    <w:multiLevelType w:val="hybridMultilevel"/>
    <w:tmpl w:val="67BADE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07954DD"/>
    <w:multiLevelType w:val="hybridMultilevel"/>
    <w:tmpl w:val="CB0AFD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3964FD2"/>
    <w:multiLevelType w:val="hybridMultilevel"/>
    <w:tmpl w:val="D5000B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3B617DD"/>
    <w:multiLevelType w:val="hybridMultilevel"/>
    <w:tmpl w:val="800E15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4F9632E"/>
    <w:multiLevelType w:val="hybridMultilevel"/>
    <w:tmpl w:val="68D093D4"/>
    <w:lvl w:ilvl="0" w:tplc="7A0829F0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75443D9"/>
    <w:multiLevelType w:val="hybridMultilevel"/>
    <w:tmpl w:val="B32ADB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7CD04CA"/>
    <w:multiLevelType w:val="hybridMultilevel"/>
    <w:tmpl w:val="BA18DD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AD77BBB"/>
    <w:multiLevelType w:val="hybridMultilevel"/>
    <w:tmpl w:val="F8F0B9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C5E35DF"/>
    <w:multiLevelType w:val="hybridMultilevel"/>
    <w:tmpl w:val="E698DC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D97020A"/>
    <w:multiLevelType w:val="hybridMultilevel"/>
    <w:tmpl w:val="B9883B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0F2C4212"/>
    <w:multiLevelType w:val="hybridMultilevel"/>
    <w:tmpl w:val="2C004A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FC076DB"/>
    <w:multiLevelType w:val="hybridMultilevel"/>
    <w:tmpl w:val="1C625D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0FD7D97"/>
    <w:multiLevelType w:val="hybridMultilevel"/>
    <w:tmpl w:val="C5DE58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14A08B9"/>
    <w:multiLevelType w:val="hybridMultilevel"/>
    <w:tmpl w:val="5590CE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26F6F5F"/>
    <w:multiLevelType w:val="hybridMultilevel"/>
    <w:tmpl w:val="0B16BE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3891739"/>
    <w:multiLevelType w:val="hybridMultilevel"/>
    <w:tmpl w:val="24AC28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168E7A21"/>
    <w:multiLevelType w:val="hybridMultilevel"/>
    <w:tmpl w:val="F26EE4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81804BB"/>
    <w:multiLevelType w:val="hybridMultilevel"/>
    <w:tmpl w:val="03A88E74"/>
    <w:lvl w:ilvl="0" w:tplc="0419000F">
      <w:start w:val="4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B6F1865"/>
    <w:multiLevelType w:val="hybridMultilevel"/>
    <w:tmpl w:val="3C82C6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8C2FC6A">
      <w:start w:val="49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10F6703"/>
    <w:multiLevelType w:val="hybridMultilevel"/>
    <w:tmpl w:val="36CCA3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242054E"/>
    <w:multiLevelType w:val="hybridMultilevel"/>
    <w:tmpl w:val="18E699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231D3829"/>
    <w:multiLevelType w:val="hybridMultilevel"/>
    <w:tmpl w:val="0AEE9D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BD3340"/>
    <w:multiLevelType w:val="hybridMultilevel"/>
    <w:tmpl w:val="B53090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47E1EB8"/>
    <w:multiLevelType w:val="hybridMultilevel"/>
    <w:tmpl w:val="37087F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4E80344"/>
    <w:multiLevelType w:val="hybridMultilevel"/>
    <w:tmpl w:val="FBB4EB2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7603857"/>
    <w:multiLevelType w:val="hybridMultilevel"/>
    <w:tmpl w:val="BAD40A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286311C0"/>
    <w:multiLevelType w:val="hybridMultilevel"/>
    <w:tmpl w:val="5590E94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96F3F71"/>
    <w:multiLevelType w:val="hybridMultilevel"/>
    <w:tmpl w:val="35AE9B1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2A466D72"/>
    <w:multiLevelType w:val="hybridMultilevel"/>
    <w:tmpl w:val="14F8E09C"/>
    <w:lvl w:ilvl="0" w:tplc="613228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19CC173A">
      <w:numFmt w:val="none"/>
      <w:lvlText w:val=""/>
      <w:lvlJc w:val="left"/>
      <w:pPr>
        <w:tabs>
          <w:tab w:val="num" w:pos="360"/>
        </w:tabs>
      </w:pPr>
    </w:lvl>
    <w:lvl w:ilvl="2" w:tplc="93B28630">
      <w:numFmt w:val="none"/>
      <w:lvlText w:val=""/>
      <w:lvlJc w:val="left"/>
      <w:pPr>
        <w:tabs>
          <w:tab w:val="num" w:pos="360"/>
        </w:tabs>
      </w:pPr>
    </w:lvl>
    <w:lvl w:ilvl="3" w:tplc="7E703098">
      <w:numFmt w:val="none"/>
      <w:lvlText w:val=""/>
      <w:lvlJc w:val="left"/>
      <w:pPr>
        <w:tabs>
          <w:tab w:val="num" w:pos="360"/>
        </w:tabs>
      </w:pPr>
    </w:lvl>
    <w:lvl w:ilvl="4" w:tplc="B0564A3C">
      <w:numFmt w:val="none"/>
      <w:lvlText w:val=""/>
      <w:lvlJc w:val="left"/>
      <w:pPr>
        <w:tabs>
          <w:tab w:val="num" w:pos="360"/>
        </w:tabs>
      </w:pPr>
    </w:lvl>
    <w:lvl w:ilvl="5" w:tplc="5E08ABA0">
      <w:numFmt w:val="none"/>
      <w:lvlText w:val=""/>
      <w:lvlJc w:val="left"/>
      <w:pPr>
        <w:tabs>
          <w:tab w:val="num" w:pos="360"/>
        </w:tabs>
      </w:pPr>
    </w:lvl>
    <w:lvl w:ilvl="6" w:tplc="9A5AE626">
      <w:numFmt w:val="none"/>
      <w:lvlText w:val=""/>
      <w:lvlJc w:val="left"/>
      <w:pPr>
        <w:tabs>
          <w:tab w:val="num" w:pos="360"/>
        </w:tabs>
      </w:pPr>
    </w:lvl>
    <w:lvl w:ilvl="7" w:tplc="03949F4E">
      <w:numFmt w:val="none"/>
      <w:lvlText w:val=""/>
      <w:lvlJc w:val="left"/>
      <w:pPr>
        <w:tabs>
          <w:tab w:val="num" w:pos="360"/>
        </w:tabs>
      </w:pPr>
    </w:lvl>
    <w:lvl w:ilvl="8" w:tplc="06EA9900">
      <w:numFmt w:val="none"/>
      <w:lvlText w:val=""/>
      <w:lvlJc w:val="left"/>
      <w:pPr>
        <w:tabs>
          <w:tab w:val="num" w:pos="360"/>
        </w:tabs>
      </w:pPr>
    </w:lvl>
  </w:abstractNum>
  <w:abstractNum w:abstractNumId="30">
    <w:nsid w:val="2AAA7F58"/>
    <w:multiLevelType w:val="hybridMultilevel"/>
    <w:tmpl w:val="4800B6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2AE312C2"/>
    <w:multiLevelType w:val="hybridMultilevel"/>
    <w:tmpl w:val="4FE8E8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2B871A62"/>
    <w:multiLevelType w:val="hybridMultilevel"/>
    <w:tmpl w:val="C20CF4F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2BD96CD0"/>
    <w:multiLevelType w:val="hybridMultilevel"/>
    <w:tmpl w:val="4EE053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2D961A32"/>
    <w:multiLevelType w:val="hybridMultilevel"/>
    <w:tmpl w:val="3E64028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2E646F98"/>
    <w:multiLevelType w:val="hybridMultilevel"/>
    <w:tmpl w:val="7690D7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2F476534"/>
    <w:multiLevelType w:val="hybridMultilevel"/>
    <w:tmpl w:val="9D2890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302073B9"/>
    <w:multiLevelType w:val="hybridMultilevel"/>
    <w:tmpl w:val="BE0673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3069574C"/>
    <w:multiLevelType w:val="hybridMultilevel"/>
    <w:tmpl w:val="E8C2E0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08800B2"/>
    <w:multiLevelType w:val="hybridMultilevel"/>
    <w:tmpl w:val="6ED8D5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34E50665"/>
    <w:multiLevelType w:val="hybridMultilevel"/>
    <w:tmpl w:val="0324C5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36A6325B"/>
    <w:multiLevelType w:val="hybridMultilevel"/>
    <w:tmpl w:val="F34C4C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3DAA67F3"/>
    <w:multiLevelType w:val="hybridMultilevel"/>
    <w:tmpl w:val="2D2086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3E06355F"/>
    <w:multiLevelType w:val="hybridMultilevel"/>
    <w:tmpl w:val="4FAA9E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E9B07A0"/>
    <w:multiLevelType w:val="hybridMultilevel"/>
    <w:tmpl w:val="C6460E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3EEE7E3D"/>
    <w:multiLevelType w:val="hybridMultilevel"/>
    <w:tmpl w:val="C0A62D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EA4E0A"/>
    <w:multiLevelType w:val="hybridMultilevel"/>
    <w:tmpl w:val="85742C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348653B"/>
    <w:multiLevelType w:val="hybridMultilevel"/>
    <w:tmpl w:val="8E3C1E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458D6467"/>
    <w:multiLevelType w:val="hybridMultilevel"/>
    <w:tmpl w:val="253A63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48BD3C0C"/>
    <w:multiLevelType w:val="hybridMultilevel"/>
    <w:tmpl w:val="CB2AC1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4A933885"/>
    <w:multiLevelType w:val="hybridMultilevel"/>
    <w:tmpl w:val="1F3481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4BD61FBE"/>
    <w:multiLevelType w:val="hybridMultilevel"/>
    <w:tmpl w:val="8550B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4D4E7772"/>
    <w:multiLevelType w:val="hybridMultilevel"/>
    <w:tmpl w:val="566614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4F007EBC"/>
    <w:multiLevelType w:val="hybridMultilevel"/>
    <w:tmpl w:val="7AB62C3E"/>
    <w:lvl w:ilvl="0" w:tplc="EE6E74A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54">
    <w:nsid w:val="50127AAF"/>
    <w:multiLevelType w:val="hybridMultilevel"/>
    <w:tmpl w:val="C83E92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502145BE"/>
    <w:multiLevelType w:val="hybridMultilevel"/>
    <w:tmpl w:val="94228B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>
    <w:nsid w:val="519036CD"/>
    <w:multiLevelType w:val="hybridMultilevel"/>
    <w:tmpl w:val="11BE04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7">
    <w:nsid w:val="54C67399"/>
    <w:multiLevelType w:val="hybridMultilevel"/>
    <w:tmpl w:val="8D0EB4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5640192E"/>
    <w:multiLevelType w:val="hybridMultilevel"/>
    <w:tmpl w:val="469058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9">
    <w:nsid w:val="58C53965"/>
    <w:multiLevelType w:val="hybridMultilevel"/>
    <w:tmpl w:val="5CFCB0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5CB73455"/>
    <w:multiLevelType w:val="hybridMultilevel"/>
    <w:tmpl w:val="FE06CC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CBE273F"/>
    <w:multiLevelType w:val="hybridMultilevel"/>
    <w:tmpl w:val="AB1CD4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5FC13147"/>
    <w:multiLevelType w:val="hybridMultilevel"/>
    <w:tmpl w:val="583E9A3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618A3940"/>
    <w:multiLevelType w:val="hybridMultilevel"/>
    <w:tmpl w:val="39F27C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4">
    <w:nsid w:val="61BE7D55"/>
    <w:multiLevelType w:val="hybridMultilevel"/>
    <w:tmpl w:val="CDA23D6A"/>
    <w:lvl w:ilvl="0" w:tplc="9F46DC4C">
      <w:start w:val="1"/>
      <w:numFmt w:val="decimal"/>
      <w:lvlText w:val="%1."/>
      <w:lvlJc w:val="left"/>
      <w:pPr>
        <w:tabs>
          <w:tab w:val="num" w:pos="1095"/>
        </w:tabs>
        <w:ind w:left="1095" w:hanging="735"/>
      </w:pPr>
      <w:rPr>
        <w:rFonts w:hint="default"/>
      </w:rPr>
    </w:lvl>
    <w:lvl w:ilvl="1" w:tplc="F810251A">
      <w:numFmt w:val="none"/>
      <w:lvlText w:val=""/>
      <w:lvlJc w:val="left"/>
      <w:pPr>
        <w:tabs>
          <w:tab w:val="num" w:pos="360"/>
        </w:tabs>
      </w:pPr>
    </w:lvl>
    <w:lvl w:ilvl="2" w:tplc="B68CD12E">
      <w:numFmt w:val="none"/>
      <w:lvlText w:val=""/>
      <w:lvlJc w:val="left"/>
      <w:pPr>
        <w:tabs>
          <w:tab w:val="num" w:pos="360"/>
        </w:tabs>
      </w:pPr>
    </w:lvl>
    <w:lvl w:ilvl="3" w:tplc="8CBA59D8">
      <w:numFmt w:val="none"/>
      <w:lvlText w:val=""/>
      <w:lvlJc w:val="left"/>
      <w:pPr>
        <w:tabs>
          <w:tab w:val="num" w:pos="360"/>
        </w:tabs>
      </w:pPr>
    </w:lvl>
    <w:lvl w:ilvl="4" w:tplc="1C4A999C">
      <w:numFmt w:val="none"/>
      <w:lvlText w:val=""/>
      <w:lvlJc w:val="left"/>
      <w:pPr>
        <w:tabs>
          <w:tab w:val="num" w:pos="360"/>
        </w:tabs>
      </w:pPr>
    </w:lvl>
    <w:lvl w:ilvl="5" w:tplc="89283D32">
      <w:numFmt w:val="none"/>
      <w:lvlText w:val=""/>
      <w:lvlJc w:val="left"/>
      <w:pPr>
        <w:tabs>
          <w:tab w:val="num" w:pos="360"/>
        </w:tabs>
      </w:pPr>
    </w:lvl>
    <w:lvl w:ilvl="6" w:tplc="053C12CE">
      <w:numFmt w:val="none"/>
      <w:lvlText w:val=""/>
      <w:lvlJc w:val="left"/>
      <w:pPr>
        <w:tabs>
          <w:tab w:val="num" w:pos="360"/>
        </w:tabs>
      </w:pPr>
    </w:lvl>
    <w:lvl w:ilvl="7" w:tplc="A7388144">
      <w:numFmt w:val="none"/>
      <w:lvlText w:val=""/>
      <w:lvlJc w:val="left"/>
      <w:pPr>
        <w:tabs>
          <w:tab w:val="num" w:pos="360"/>
        </w:tabs>
      </w:pPr>
    </w:lvl>
    <w:lvl w:ilvl="8" w:tplc="B3F68EF8">
      <w:numFmt w:val="none"/>
      <w:lvlText w:val=""/>
      <w:lvlJc w:val="left"/>
      <w:pPr>
        <w:tabs>
          <w:tab w:val="num" w:pos="360"/>
        </w:tabs>
      </w:pPr>
    </w:lvl>
  </w:abstractNum>
  <w:abstractNum w:abstractNumId="65">
    <w:nsid w:val="621509B2"/>
    <w:multiLevelType w:val="hybridMultilevel"/>
    <w:tmpl w:val="FBD020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62BE5DF5"/>
    <w:multiLevelType w:val="hybridMultilevel"/>
    <w:tmpl w:val="B96256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62D4392B"/>
    <w:multiLevelType w:val="hybridMultilevel"/>
    <w:tmpl w:val="BE9C1D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8">
    <w:nsid w:val="64B8447C"/>
    <w:multiLevelType w:val="hybridMultilevel"/>
    <w:tmpl w:val="6898F9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>
    <w:nsid w:val="692A3187"/>
    <w:multiLevelType w:val="hybridMultilevel"/>
    <w:tmpl w:val="19A677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EFB6316"/>
    <w:multiLevelType w:val="hybridMultilevel"/>
    <w:tmpl w:val="4AD66692"/>
    <w:lvl w:ilvl="0" w:tplc="76BA19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6A84C2">
      <w:numFmt w:val="none"/>
      <w:lvlText w:val=""/>
      <w:lvlJc w:val="left"/>
      <w:pPr>
        <w:tabs>
          <w:tab w:val="num" w:pos="360"/>
        </w:tabs>
      </w:pPr>
    </w:lvl>
    <w:lvl w:ilvl="2" w:tplc="A8881C86">
      <w:numFmt w:val="none"/>
      <w:lvlText w:val=""/>
      <w:lvlJc w:val="left"/>
      <w:pPr>
        <w:tabs>
          <w:tab w:val="num" w:pos="360"/>
        </w:tabs>
      </w:pPr>
    </w:lvl>
    <w:lvl w:ilvl="3" w:tplc="9CECB31E">
      <w:numFmt w:val="none"/>
      <w:lvlText w:val=""/>
      <w:lvlJc w:val="left"/>
      <w:pPr>
        <w:tabs>
          <w:tab w:val="num" w:pos="360"/>
        </w:tabs>
      </w:pPr>
    </w:lvl>
    <w:lvl w:ilvl="4" w:tplc="05AE1DA6">
      <w:numFmt w:val="none"/>
      <w:lvlText w:val=""/>
      <w:lvlJc w:val="left"/>
      <w:pPr>
        <w:tabs>
          <w:tab w:val="num" w:pos="360"/>
        </w:tabs>
      </w:pPr>
    </w:lvl>
    <w:lvl w:ilvl="5" w:tplc="D3421346">
      <w:numFmt w:val="none"/>
      <w:lvlText w:val=""/>
      <w:lvlJc w:val="left"/>
      <w:pPr>
        <w:tabs>
          <w:tab w:val="num" w:pos="360"/>
        </w:tabs>
      </w:pPr>
    </w:lvl>
    <w:lvl w:ilvl="6" w:tplc="A0E4B2A4">
      <w:numFmt w:val="none"/>
      <w:lvlText w:val=""/>
      <w:lvlJc w:val="left"/>
      <w:pPr>
        <w:tabs>
          <w:tab w:val="num" w:pos="360"/>
        </w:tabs>
      </w:pPr>
    </w:lvl>
    <w:lvl w:ilvl="7" w:tplc="C306621C">
      <w:numFmt w:val="none"/>
      <w:lvlText w:val=""/>
      <w:lvlJc w:val="left"/>
      <w:pPr>
        <w:tabs>
          <w:tab w:val="num" w:pos="360"/>
        </w:tabs>
      </w:pPr>
    </w:lvl>
    <w:lvl w:ilvl="8" w:tplc="5B5C35F8">
      <w:numFmt w:val="none"/>
      <w:lvlText w:val=""/>
      <w:lvlJc w:val="left"/>
      <w:pPr>
        <w:tabs>
          <w:tab w:val="num" w:pos="360"/>
        </w:tabs>
      </w:pPr>
    </w:lvl>
  </w:abstractNum>
  <w:abstractNum w:abstractNumId="71">
    <w:nsid w:val="7353119D"/>
    <w:multiLevelType w:val="hybridMultilevel"/>
    <w:tmpl w:val="E51CF4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2">
    <w:nsid w:val="756E51FA"/>
    <w:multiLevelType w:val="hybridMultilevel"/>
    <w:tmpl w:val="0D0835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3">
    <w:nsid w:val="76700319"/>
    <w:multiLevelType w:val="hybridMultilevel"/>
    <w:tmpl w:val="290296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790C212F"/>
    <w:multiLevelType w:val="hybridMultilevel"/>
    <w:tmpl w:val="8872F6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79364F03"/>
    <w:multiLevelType w:val="hybridMultilevel"/>
    <w:tmpl w:val="CD804C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79B84FB4"/>
    <w:multiLevelType w:val="hybridMultilevel"/>
    <w:tmpl w:val="6A3610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>
    <w:nsid w:val="79D81878"/>
    <w:multiLevelType w:val="hybridMultilevel"/>
    <w:tmpl w:val="D0EC6F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>
    <w:nsid w:val="7A391C81"/>
    <w:multiLevelType w:val="hybridMultilevel"/>
    <w:tmpl w:val="865ACB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7B1105F9"/>
    <w:multiLevelType w:val="hybridMultilevel"/>
    <w:tmpl w:val="9F3E9C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>
    <w:nsid w:val="7FEF3CD7"/>
    <w:multiLevelType w:val="hybridMultilevel"/>
    <w:tmpl w:val="99E457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4"/>
  </w:num>
  <w:num w:numId="2">
    <w:abstractNumId w:val="29"/>
  </w:num>
  <w:num w:numId="3">
    <w:abstractNumId w:val="70"/>
  </w:num>
  <w:num w:numId="4">
    <w:abstractNumId w:val="73"/>
  </w:num>
  <w:num w:numId="5">
    <w:abstractNumId w:val="51"/>
  </w:num>
  <w:num w:numId="6">
    <w:abstractNumId w:val="53"/>
  </w:num>
  <w:num w:numId="7">
    <w:abstractNumId w:val="62"/>
  </w:num>
  <w:num w:numId="8">
    <w:abstractNumId w:val="14"/>
  </w:num>
  <w:num w:numId="9">
    <w:abstractNumId w:val="39"/>
  </w:num>
  <w:num w:numId="10">
    <w:abstractNumId w:val="17"/>
  </w:num>
  <w:num w:numId="11">
    <w:abstractNumId w:val="23"/>
  </w:num>
  <w:num w:numId="12">
    <w:abstractNumId w:val="5"/>
  </w:num>
  <w:num w:numId="13">
    <w:abstractNumId w:val="6"/>
  </w:num>
  <w:num w:numId="14">
    <w:abstractNumId w:val="69"/>
  </w:num>
  <w:num w:numId="15">
    <w:abstractNumId w:val="65"/>
  </w:num>
  <w:num w:numId="16">
    <w:abstractNumId w:val="25"/>
  </w:num>
  <w:num w:numId="17">
    <w:abstractNumId w:val="20"/>
  </w:num>
  <w:num w:numId="18">
    <w:abstractNumId w:val="60"/>
  </w:num>
  <w:num w:numId="19">
    <w:abstractNumId w:val="15"/>
  </w:num>
  <w:num w:numId="20">
    <w:abstractNumId w:val="59"/>
  </w:num>
  <w:num w:numId="21">
    <w:abstractNumId w:val="61"/>
  </w:num>
  <w:num w:numId="22">
    <w:abstractNumId w:val="38"/>
  </w:num>
  <w:num w:numId="23">
    <w:abstractNumId w:val="41"/>
  </w:num>
  <w:num w:numId="24">
    <w:abstractNumId w:val="66"/>
  </w:num>
  <w:num w:numId="25">
    <w:abstractNumId w:val="43"/>
  </w:num>
  <w:num w:numId="26">
    <w:abstractNumId w:val="46"/>
  </w:num>
  <w:num w:numId="27">
    <w:abstractNumId w:val="22"/>
  </w:num>
  <w:num w:numId="28">
    <w:abstractNumId w:val="32"/>
  </w:num>
  <w:num w:numId="29">
    <w:abstractNumId w:val="78"/>
  </w:num>
  <w:num w:numId="30">
    <w:abstractNumId w:val="24"/>
  </w:num>
  <w:num w:numId="31">
    <w:abstractNumId w:val="31"/>
  </w:num>
  <w:num w:numId="32">
    <w:abstractNumId w:val="45"/>
  </w:num>
  <w:num w:numId="33">
    <w:abstractNumId w:val="42"/>
  </w:num>
  <w:num w:numId="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7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7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7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6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1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7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27"/>
  </w:num>
  <w:num w:numId="81">
    <w:abstractNumId w:val="18"/>
  </w:num>
  <w:numIdMacAtCleanup w:val="8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A3FA3"/>
    <w:rsid w:val="001F1B6C"/>
    <w:rsid w:val="004A3FA3"/>
    <w:rsid w:val="0056067B"/>
    <w:rsid w:val="005A023A"/>
    <w:rsid w:val="005B7ED6"/>
    <w:rsid w:val="0086662F"/>
    <w:rsid w:val="00875D86"/>
    <w:rsid w:val="0088576C"/>
    <w:rsid w:val="0090263F"/>
    <w:rsid w:val="00A30689"/>
    <w:rsid w:val="00DB35C4"/>
    <w:rsid w:val="00EA6CDC"/>
    <w:rsid w:val="00ED73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576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ED7339"/>
    <w:pPr>
      <w:keepNext/>
      <w:jc w:val="center"/>
      <w:outlineLvl w:val="0"/>
    </w:pPr>
    <w:rPr>
      <w:sz w:val="28"/>
      <w:szCs w:val="20"/>
      <w:lang w:eastAsia="en-US"/>
    </w:rPr>
  </w:style>
  <w:style w:type="paragraph" w:styleId="2">
    <w:name w:val="heading 2"/>
    <w:basedOn w:val="a"/>
    <w:next w:val="a"/>
    <w:link w:val="20"/>
    <w:qFormat/>
    <w:rsid w:val="00ED7339"/>
    <w:pPr>
      <w:keepNext/>
      <w:jc w:val="center"/>
      <w:outlineLvl w:val="1"/>
    </w:pPr>
    <w:rPr>
      <w:i/>
      <w:iCs/>
      <w:sz w:val="28"/>
      <w:szCs w:val="20"/>
      <w:lang w:eastAsia="en-US"/>
    </w:rPr>
  </w:style>
  <w:style w:type="paragraph" w:styleId="3">
    <w:name w:val="heading 3"/>
    <w:basedOn w:val="a"/>
    <w:next w:val="a"/>
    <w:link w:val="30"/>
    <w:qFormat/>
    <w:rsid w:val="00ED7339"/>
    <w:pPr>
      <w:keepNext/>
      <w:jc w:val="both"/>
      <w:outlineLvl w:val="2"/>
    </w:pPr>
    <w:rPr>
      <w:sz w:val="28"/>
      <w:szCs w:val="20"/>
      <w:lang w:eastAsia="en-US"/>
    </w:rPr>
  </w:style>
  <w:style w:type="paragraph" w:styleId="4">
    <w:name w:val="heading 4"/>
    <w:basedOn w:val="a"/>
    <w:next w:val="a"/>
    <w:link w:val="40"/>
    <w:qFormat/>
    <w:rsid w:val="00ED7339"/>
    <w:pPr>
      <w:keepNext/>
      <w:jc w:val="both"/>
      <w:outlineLvl w:val="3"/>
    </w:pPr>
    <w:rPr>
      <w:sz w:val="28"/>
      <w:szCs w:val="20"/>
      <w:u w:val="single"/>
      <w:lang w:eastAsia="en-US"/>
    </w:rPr>
  </w:style>
  <w:style w:type="paragraph" w:styleId="5">
    <w:name w:val="heading 5"/>
    <w:basedOn w:val="a"/>
    <w:next w:val="a"/>
    <w:link w:val="50"/>
    <w:qFormat/>
    <w:rsid w:val="00ED7339"/>
    <w:pPr>
      <w:keepNext/>
      <w:jc w:val="center"/>
      <w:outlineLvl w:val="4"/>
    </w:pPr>
    <w:rPr>
      <w:sz w:val="28"/>
      <w:szCs w:val="20"/>
      <w:u w:val="single"/>
      <w:lang w:eastAsia="en-US"/>
    </w:rPr>
  </w:style>
  <w:style w:type="paragraph" w:styleId="6">
    <w:name w:val="heading 6"/>
    <w:basedOn w:val="a"/>
    <w:next w:val="a"/>
    <w:link w:val="60"/>
    <w:qFormat/>
    <w:rsid w:val="00ED7339"/>
    <w:pPr>
      <w:keepNext/>
      <w:outlineLvl w:val="5"/>
    </w:pPr>
    <w:rPr>
      <w:sz w:val="28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D7339"/>
    <w:rPr>
      <w:rFonts w:ascii="Times New Roman" w:eastAsia="Times New Roman" w:hAnsi="Times New Roman" w:cs="Times New Roman"/>
      <w:sz w:val="28"/>
      <w:szCs w:val="20"/>
    </w:rPr>
  </w:style>
  <w:style w:type="character" w:customStyle="1" w:styleId="20">
    <w:name w:val="Заголовок 2 Знак"/>
    <w:basedOn w:val="a0"/>
    <w:link w:val="2"/>
    <w:rsid w:val="00ED7339"/>
    <w:rPr>
      <w:rFonts w:ascii="Times New Roman" w:eastAsia="Times New Roman" w:hAnsi="Times New Roman" w:cs="Times New Roman"/>
      <w:i/>
      <w:iCs/>
      <w:sz w:val="28"/>
      <w:szCs w:val="20"/>
    </w:rPr>
  </w:style>
  <w:style w:type="character" w:customStyle="1" w:styleId="30">
    <w:name w:val="Заголовок 3 Знак"/>
    <w:basedOn w:val="a0"/>
    <w:link w:val="3"/>
    <w:rsid w:val="00ED7339"/>
    <w:rPr>
      <w:rFonts w:ascii="Times New Roman" w:eastAsia="Times New Roman" w:hAnsi="Times New Roman" w:cs="Times New Roman"/>
      <w:sz w:val="28"/>
      <w:szCs w:val="20"/>
    </w:rPr>
  </w:style>
  <w:style w:type="character" w:customStyle="1" w:styleId="40">
    <w:name w:val="Заголовок 4 Знак"/>
    <w:basedOn w:val="a0"/>
    <w:link w:val="4"/>
    <w:rsid w:val="00ED7339"/>
    <w:rPr>
      <w:rFonts w:ascii="Times New Roman" w:eastAsia="Times New Roman" w:hAnsi="Times New Roman" w:cs="Times New Roman"/>
      <w:sz w:val="28"/>
      <w:szCs w:val="20"/>
      <w:u w:val="single"/>
    </w:rPr>
  </w:style>
  <w:style w:type="character" w:customStyle="1" w:styleId="50">
    <w:name w:val="Заголовок 5 Знак"/>
    <w:basedOn w:val="a0"/>
    <w:link w:val="5"/>
    <w:rsid w:val="00ED7339"/>
    <w:rPr>
      <w:rFonts w:ascii="Times New Roman" w:eastAsia="Times New Roman" w:hAnsi="Times New Roman" w:cs="Times New Roman"/>
      <w:sz w:val="28"/>
      <w:szCs w:val="20"/>
      <w:u w:val="single"/>
    </w:rPr>
  </w:style>
  <w:style w:type="character" w:customStyle="1" w:styleId="60">
    <w:name w:val="Заголовок 6 Знак"/>
    <w:basedOn w:val="a0"/>
    <w:link w:val="6"/>
    <w:rsid w:val="00ED7339"/>
    <w:rPr>
      <w:rFonts w:ascii="Times New Roman" w:eastAsia="Times New Roman" w:hAnsi="Times New Roman" w:cs="Times New Roman"/>
      <w:sz w:val="28"/>
      <w:szCs w:val="20"/>
    </w:rPr>
  </w:style>
  <w:style w:type="paragraph" w:styleId="a3">
    <w:name w:val="header"/>
    <w:basedOn w:val="a"/>
    <w:link w:val="a4"/>
    <w:rsid w:val="00ED7339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ED733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ED7339"/>
  </w:style>
  <w:style w:type="table" w:styleId="a6">
    <w:name w:val="Table Grid"/>
    <w:basedOn w:val="a1"/>
    <w:uiPriority w:val="39"/>
    <w:rsid w:val="00ED73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rsid w:val="00ED7339"/>
    <w:pPr>
      <w:tabs>
        <w:tab w:val="center" w:pos="4820"/>
        <w:tab w:val="right" w:pos="9640"/>
      </w:tabs>
      <w:jc w:val="both"/>
    </w:pPr>
    <w:rPr>
      <w:sz w:val="28"/>
      <w:szCs w:val="28"/>
    </w:rPr>
  </w:style>
  <w:style w:type="paragraph" w:styleId="a7">
    <w:name w:val="footer"/>
    <w:basedOn w:val="a"/>
    <w:link w:val="a8"/>
    <w:rsid w:val="00ED7339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ED733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Title"/>
    <w:basedOn w:val="a"/>
    <w:link w:val="aa"/>
    <w:qFormat/>
    <w:rsid w:val="00ED7339"/>
    <w:pPr>
      <w:jc w:val="center"/>
    </w:pPr>
    <w:rPr>
      <w:i/>
      <w:iCs/>
      <w:sz w:val="28"/>
      <w:szCs w:val="20"/>
      <w:lang w:eastAsia="en-US"/>
    </w:rPr>
  </w:style>
  <w:style w:type="character" w:customStyle="1" w:styleId="aa">
    <w:name w:val="Название Знак"/>
    <w:basedOn w:val="a0"/>
    <w:link w:val="a9"/>
    <w:rsid w:val="00ED7339"/>
    <w:rPr>
      <w:rFonts w:ascii="Times New Roman" w:eastAsia="Times New Roman" w:hAnsi="Times New Roman" w:cs="Times New Roman"/>
      <w:i/>
      <w:iCs/>
      <w:sz w:val="28"/>
      <w:szCs w:val="20"/>
    </w:rPr>
  </w:style>
  <w:style w:type="paragraph" w:styleId="ab">
    <w:name w:val="Body Text"/>
    <w:basedOn w:val="a"/>
    <w:link w:val="ac"/>
    <w:rsid w:val="00ED7339"/>
    <w:pPr>
      <w:jc w:val="both"/>
    </w:pPr>
    <w:rPr>
      <w:sz w:val="28"/>
      <w:szCs w:val="20"/>
      <w:lang w:eastAsia="en-US"/>
    </w:rPr>
  </w:style>
  <w:style w:type="character" w:customStyle="1" w:styleId="ac">
    <w:name w:val="Основной текст Знак"/>
    <w:basedOn w:val="a0"/>
    <w:link w:val="ab"/>
    <w:rsid w:val="00ED7339"/>
    <w:rPr>
      <w:rFonts w:ascii="Times New Roman" w:eastAsia="Times New Roman" w:hAnsi="Times New Roman" w:cs="Times New Roman"/>
      <w:sz w:val="28"/>
      <w:szCs w:val="20"/>
    </w:rPr>
  </w:style>
  <w:style w:type="paragraph" w:styleId="21">
    <w:name w:val="Body Text Indent 2"/>
    <w:basedOn w:val="a"/>
    <w:link w:val="22"/>
    <w:rsid w:val="00ED7339"/>
    <w:pPr>
      <w:ind w:firstLine="567"/>
      <w:jc w:val="both"/>
    </w:pPr>
    <w:rPr>
      <w:sz w:val="28"/>
      <w:szCs w:val="20"/>
      <w:lang w:eastAsia="en-US"/>
    </w:rPr>
  </w:style>
  <w:style w:type="character" w:customStyle="1" w:styleId="22">
    <w:name w:val="Основной текст с отступом 2 Знак"/>
    <w:basedOn w:val="a0"/>
    <w:link w:val="21"/>
    <w:rsid w:val="00ED7339"/>
    <w:rPr>
      <w:rFonts w:ascii="Times New Roman" w:eastAsia="Times New Roman" w:hAnsi="Times New Roman" w:cs="Times New Roman"/>
      <w:sz w:val="28"/>
      <w:szCs w:val="20"/>
    </w:rPr>
  </w:style>
  <w:style w:type="paragraph" w:styleId="ad">
    <w:name w:val="footnote text"/>
    <w:basedOn w:val="a"/>
    <w:link w:val="ae"/>
    <w:semiHidden/>
    <w:rsid w:val="00ED7339"/>
    <w:rPr>
      <w:sz w:val="20"/>
      <w:szCs w:val="20"/>
    </w:rPr>
  </w:style>
  <w:style w:type="character" w:customStyle="1" w:styleId="ae">
    <w:name w:val="Текст сноски Знак"/>
    <w:basedOn w:val="a0"/>
    <w:link w:val="ad"/>
    <w:semiHidden/>
    <w:rsid w:val="00ED73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semiHidden/>
    <w:rsid w:val="00ED7339"/>
    <w:rPr>
      <w:vertAlign w:val="superscript"/>
    </w:rPr>
  </w:style>
  <w:style w:type="paragraph" w:styleId="af0">
    <w:name w:val="Balloon Text"/>
    <w:basedOn w:val="a"/>
    <w:link w:val="af1"/>
    <w:uiPriority w:val="99"/>
    <w:semiHidden/>
    <w:unhideWhenUsed/>
    <w:rsid w:val="005B7ED6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uiPriority w:val="99"/>
    <w:semiHidden/>
    <w:rsid w:val="005B7ED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1847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oleObject" Target="embeddings/oleObject14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5.bin"/><Relationship Id="rId5" Type="http://schemas.openxmlformats.org/officeDocument/2006/relationships/image" Target="media/image1.emf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4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7</Pages>
  <Words>8462</Words>
  <Characters>48240</Characters>
  <Application>Microsoft Office Word</Application>
  <DocSecurity>0</DocSecurity>
  <Lines>402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лентина</dc:creator>
  <cp:lastModifiedBy>User</cp:lastModifiedBy>
  <cp:revision>2</cp:revision>
  <dcterms:created xsi:type="dcterms:W3CDTF">2018-09-11T09:19:00Z</dcterms:created>
  <dcterms:modified xsi:type="dcterms:W3CDTF">2018-09-11T09:19:00Z</dcterms:modified>
</cp:coreProperties>
</file>